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E5EAD8A" w14:textId="5F640763" w:rsidR="00F43876" w:rsidRDefault="00F43876" w:rsidP="00F43876">
      <w:pPr>
        <w:pStyle w:val="1"/>
      </w:pPr>
      <w:r w:rsidRPr="00863464">
        <w:rPr>
          <w:rFonts w:hint="eastAsia"/>
        </w:rPr>
        <w:t>2025</w:t>
      </w:r>
      <w:r w:rsidRPr="00863464">
        <w:rPr>
          <w:rFonts w:hint="eastAsia"/>
        </w:rPr>
        <w:t>学年第一学期徐汇区学习能力诊断卷</w:t>
      </w:r>
    </w:p>
    <w:p w14:paraId="07F738AA" w14:textId="5E5DAFA1" w:rsidR="00F43876" w:rsidRDefault="00F43876" w:rsidP="00F43876">
      <w:pPr>
        <w:pStyle w:val="1"/>
      </w:pPr>
      <w:r w:rsidRPr="00863464">
        <w:rPr>
          <w:rFonts w:hint="eastAsia"/>
        </w:rPr>
        <w:t>高三物理</w:t>
      </w:r>
      <w:r w:rsidRPr="00863464">
        <w:rPr>
          <w:rFonts w:hint="eastAsia"/>
        </w:rPr>
        <w:t xml:space="preserve"> </w:t>
      </w:r>
      <w:r w:rsidRPr="00863464">
        <w:rPr>
          <w:rFonts w:hint="eastAsia"/>
        </w:rPr>
        <w:t>试卷</w:t>
      </w:r>
    </w:p>
    <w:p w14:paraId="0BA8AA17" w14:textId="293A3A7D" w:rsidR="00F43876" w:rsidRPr="00863464" w:rsidRDefault="00F43876" w:rsidP="00F43876">
      <w:pPr>
        <w:jc w:val="right"/>
      </w:pPr>
      <w:r w:rsidRPr="00863464">
        <w:t>202</w:t>
      </w:r>
      <w:r w:rsidRPr="00863464">
        <w:rPr>
          <w:rFonts w:hint="eastAsia"/>
        </w:rPr>
        <w:t>6</w:t>
      </w:r>
      <w:r w:rsidRPr="00863464">
        <w:t>.</w:t>
      </w:r>
      <w:r w:rsidRPr="00863464">
        <w:rPr>
          <w:rFonts w:hint="eastAsia"/>
        </w:rPr>
        <w:t>1</w:t>
      </w:r>
    </w:p>
    <w:p w14:paraId="6091E954" w14:textId="77777777" w:rsidR="00F43876" w:rsidRPr="00863464" w:rsidRDefault="00F43876" w:rsidP="00F43876">
      <w:pPr>
        <w:adjustRightInd w:val="0"/>
        <w:snapToGrid w:val="0"/>
        <w:spacing w:line="300" w:lineRule="auto"/>
        <w:ind w:leftChars="59" w:left="124"/>
        <w:rPr>
          <w:rFonts w:eastAsia="黑体" w:cs="Times New Roman"/>
          <w:b/>
          <w:bCs/>
          <w:szCs w:val="18"/>
        </w:rPr>
      </w:pPr>
      <w:r w:rsidRPr="00863464">
        <w:rPr>
          <w:rFonts w:eastAsia="黑体" w:cs="Times New Roman"/>
          <w:b/>
          <w:bCs/>
          <w:szCs w:val="18"/>
        </w:rPr>
        <w:t>考生注意：</w:t>
      </w:r>
    </w:p>
    <w:p w14:paraId="58B12577" w14:textId="535C107F" w:rsidR="00F43876" w:rsidRPr="00863464" w:rsidRDefault="00F43876" w:rsidP="00F43876">
      <w:pPr>
        <w:adjustRightInd w:val="0"/>
        <w:snapToGrid w:val="0"/>
        <w:spacing w:line="276" w:lineRule="auto"/>
        <w:ind w:left="397" w:hanging="397"/>
        <w:rPr>
          <w:rFonts w:eastAsia="黑体" w:cs="Times New Roman"/>
          <w:b/>
          <w:bCs/>
          <w:szCs w:val="18"/>
        </w:rPr>
      </w:pPr>
      <w:r w:rsidRPr="00863464">
        <w:rPr>
          <w:rFonts w:eastAsia="黑体" w:cs="Times New Roman"/>
          <w:b/>
          <w:bCs/>
          <w:szCs w:val="18"/>
        </w:rPr>
        <w:t>1</w:t>
      </w:r>
      <w:r w:rsidRPr="00863464">
        <w:rPr>
          <w:rFonts w:eastAsia="黑体" w:cs="Times New Roman"/>
          <w:b/>
          <w:bCs/>
          <w:szCs w:val="18"/>
        </w:rPr>
        <w:t>．试卷满分</w:t>
      </w:r>
      <w:r w:rsidRPr="00863464">
        <w:rPr>
          <w:rFonts w:eastAsia="黑体" w:cs="Times New Roman"/>
          <w:b/>
          <w:bCs/>
          <w:szCs w:val="18"/>
        </w:rPr>
        <w:t>100</w:t>
      </w:r>
      <w:r w:rsidRPr="00863464">
        <w:rPr>
          <w:rFonts w:eastAsia="黑体" w:cs="Times New Roman"/>
          <w:b/>
          <w:bCs/>
          <w:szCs w:val="18"/>
        </w:rPr>
        <w:t>分，考试时间</w:t>
      </w:r>
      <w:r w:rsidRPr="00863464">
        <w:rPr>
          <w:rFonts w:eastAsia="黑体" w:cs="Times New Roman"/>
          <w:b/>
          <w:bCs/>
          <w:szCs w:val="18"/>
        </w:rPr>
        <w:t>60</w:t>
      </w:r>
      <w:r w:rsidRPr="00863464">
        <w:rPr>
          <w:rFonts w:eastAsia="黑体" w:cs="Times New Roman"/>
          <w:b/>
          <w:bCs/>
          <w:szCs w:val="18"/>
        </w:rPr>
        <w:t>分钟。</w:t>
      </w:r>
    </w:p>
    <w:p w14:paraId="1EF719ED" w14:textId="6CEB9B19" w:rsidR="00F43876" w:rsidRPr="00863464" w:rsidRDefault="00F43876" w:rsidP="00F43876">
      <w:pPr>
        <w:adjustRightInd w:val="0"/>
        <w:snapToGrid w:val="0"/>
        <w:spacing w:line="276" w:lineRule="auto"/>
        <w:ind w:left="340" w:hanging="340"/>
        <w:rPr>
          <w:rFonts w:eastAsia="黑体" w:cs="Times New Roman"/>
          <w:b/>
          <w:bCs/>
          <w:szCs w:val="18"/>
        </w:rPr>
      </w:pPr>
      <w:r w:rsidRPr="00863464">
        <w:rPr>
          <w:rFonts w:eastAsia="黑体" w:cs="Times New Roman"/>
          <w:b/>
          <w:bCs/>
          <w:szCs w:val="18"/>
        </w:rPr>
        <w:t>2</w:t>
      </w:r>
      <w:r w:rsidRPr="00863464">
        <w:rPr>
          <w:rFonts w:eastAsia="黑体" w:cs="Times New Roman"/>
          <w:b/>
          <w:bCs/>
          <w:szCs w:val="18"/>
        </w:rPr>
        <w:t>．本考试分设试卷和答题纸。答题前，务必在答题纸上填写姓名、</w:t>
      </w:r>
      <w:r w:rsidRPr="00863464">
        <w:rPr>
          <w:rFonts w:eastAsia="黑体" w:cs="Times New Roman" w:hint="eastAsia"/>
          <w:b/>
          <w:bCs/>
          <w:szCs w:val="18"/>
        </w:rPr>
        <w:t>考</w:t>
      </w:r>
      <w:r w:rsidRPr="00863464">
        <w:rPr>
          <w:rFonts w:eastAsia="黑体" w:cs="Times New Roman"/>
          <w:b/>
          <w:bCs/>
          <w:szCs w:val="18"/>
        </w:rPr>
        <w:t>号。作答必须写在答题纸上，在试卷上作答一律不得分。</w:t>
      </w:r>
    </w:p>
    <w:p w14:paraId="08AA6ED2" w14:textId="637F6871" w:rsidR="00F43876" w:rsidRPr="00863464" w:rsidRDefault="00F43876" w:rsidP="00F43876">
      <w:pPr>
        <w:adjustRightInd w:val="0"/>
        <w:snapToGrid w:val="0"/>
        <w:spacing w:line="276" w:lineRule="auto"/>
        <w:ind w:left="340" w:hanging="340"/>
        <w:rPr>
          <w:rFonts w:eastAsia="黑体" w:cs="Times New Roman"/>
          <w:b/>
          <w:bCs/>
          <w:szCs w:val="18"/>
        </w:rPr>
      </w:pPr>
      <w:r w:rsidRPr="00863464">
        <w:rPr>
          <w:rFonts w:eastAsia="黑体" w:cs="Times New Roman"/>
          <w:b/>
          <w:bCs/>
          <w:szCs w:val="18"/>
        </w:rPr>
        <w:t>3</w:t>
      </w:r>
      <w:r w:rsidRPr="00863464">
        <w:rPr>
          <w:rFonts w:eastAsia="黑体" w:cs="Times New Roman"/>
          <w:b/>
          <w:bCs/>
          <w:szCs w:val="18"/>
        </w:rPr>
        <w:t>．本试</w:t>
      </w:r>
      <w:r w:rsidRPr="00863464">
        <w:rPr>
          <w:rFonts w:ascii="黑体" w:eastAsia="黑体" w:hAnsi="黑体" w:cs="Times New Roman"/>
          <w:b/>
          <w:bCs/>
          <w:szCs w:val="18"/>
        </w:rPr>
        <w:t>卷标注“多选”的试题，每小题应选两个及以上的选项，但不可全选；未特别标注的选择类试题，每小题只能选一个选项。</w:t>
      </w:r>
    </w:p>
    <w:p w14:paraId="0D6A19FA" w14:textId="57CD98C7" w:rsidR="00F43876" w:rsidRPr="00863464" w:rsidRDefault="00F43876" w:rsidP="00F43876">
      <w:pPr>
        <w:adjustRightInd w:val="0"/>
        <w:snapToGrid w:val="0"/>
        <w:spacing w:line="276" w:lineRule="auto"/>
        <w:ind w:left="340" w:hanging="340"/>
        <w:rPr>
          <w:rFonts w:eastAsia="黑体" w:cs="Times New Roman"/>
          <w:b/>
          <w:bCs/>
          <w:szCs w:val="18"/>
        </w:rPr>
      </w:pPr>
      <w:r w:rsidRPr="00863464">
        <w:rPr>
          <w:rFonts w:ascii="黑体" w:eastAsia="黑体" w:hAnsi="黑体" w:cs="Times New Roman"/>
          <w:b/>
          <w:bCs/>
          <w:szCs w:val="18"/>
        </w:rPr>
        <w:t>4．本试卷标注“计算”“简答”“论证”的试题</w:t>
      </w:r>
      <w:r w:rsidRPr="00863464">
        <w:rPr>
          <w:rFonts w:eastAsia="黑体" w:cs="Times New Roman"/>
          <w:b/>
          <w:bCs/>
          <w:szCs w:val="18"/>
        </w:rPr>
        <w:t>，在列式计算、逻辑推理以及回答问题过程中，须给出必要的图示、文字说明、公式、演算等。</w:t>
      </w:r>
    </w:p>
    <w:p w14:paraId="3A733B53" w14:textId="7EEBE971" w:rsidR="00F43876" w:rsidRPr="00863464" w:rsidRDefault="00F43876" w:rsidP="00F43876">
      <w:pPr>
        <w:adjustRightInd w:val="0"/>
        <w:snapToGrid w:val="0"/>
        <w:spacing w:line="276" w:lineRule="auto"/>
        <w:ind w:left="397" w:hanging="397"/>
        <w:rPr>
          <w:rFonts w:eastAsia="黑体" w:cs="Times New Roman"/>
          <w:b/>
          <w:bCs/>
          <w:szCs w:val="18"/>
        </w:rPr>
      </w:pPr>
      <w:r w:rsidRPr="00863464">
        <w:rPr>
          <w:rFonts w:eastAsia="黑体" w:cs="Times New Roman"/>
          <w:b/>
          <w:bCs/>
          <w:szCs w:val="18"/>
        </w:rPr>
        <w:t>5</w:t>
      </w:r>
      <w:r w:rsidRPr="00863464">
        <w:rPr>
          <w:rFonts w:eastAsia="黑体" w:cs="Times New Roman"/>
          <w:b/>
          <w:bCs/>
          <w:szCs w:val="18"/>
        </w:rPr>
        <w:t>．除特殊说明外，本卷所用重力加速度大小</w:t>
      </w:r>
      <w:r w:rsidRPr="00863464">
        <w:rPr>
          <w:rFonts w:eastAsia="黑体" w:cs="Times New Roman"/>
          <w:b/>
          <w:bCs/>
          <w:i/>
          <w:iCs/>
          <w:szCs w:val="18"/>
        </w:rPr>
        <w:t>g</w:t>
      </w:r>
      <w:r w:rsidRPr="00863464">
        <w:rPr>
          <w:rFonts w:eastAsia="黑体" w:cs="Times New Roman"/>
          <w:b/>
          <w:bCs/>
          <w:szCs w:val="18"/>
        </w:rPr>
        <w:t>均取</w:t>
      </w:r>
      <w:r w:rsidRPr="00863464">
        <w:rPr>
          <w:rFonts w:eastAsia="黑体" w:cs="Times New Roman"/>
          <w:b/>
          <w:bCs/>
          <w:szCs w:val="18"/>
        </w:rPr>
        <w:t>9.8m/s</w:t>
      </w:r>
      <w:r w:rsidRPr="00863464">
        <w:rPr>
          <w:rFonts w:eastAsia="黑体" w:cs="Times New Roman"/>
          <w:b/>
          <w:bCs/>
          <w:szCs w:val="18"/>
          <w:vertAlign w:val="superscript"/>
        </w:rPr>
        <w:t>2</w:t>
      </w:r>
      <w:r w:rsidRPr="00863464">
        <w:rPr>
          <w:rFonts w:eastAsia="黑体" w:cs="Times New Roman"/>
          <w:b/>
          <w:bCs/>
          <w:szCs w:val="18"/>
        </w:rPr>
        <w:t>。</w:t>
      </w:r>
    </w:p>
    <w:p w14:paraId="10B83D57" w14:textId="1BFB4793" w:rsidR="00F43876" w:rsidRPr="00863464" w:rsidRDefault="00F43876" w:rsidP="00F43876">
      <w:pPr>
        <w:adjustRightInd w:val="0"/>
        <w:snapToGrid w:val="0"/>
        <w:spacing w:line="288" w:lineRule="auto"/>
        <w:rPr>
          <w:rFonts w:eastAsia="黑体" w:cs="Times New Roman"/>
          <w:b/>
          <w:bCs/>
          <w:szCs w:val="18"/>
        </w:rPr>
      </w:pPr>
    </w:p>
    <w:p w14:paraId="0715F931" w14:textId="029697ED" w:rsidR="00F43876" w:rsidRPr="00863464" w:rsidRDefault="00F43876" w:rsidP="00F43876">
      <w:pPr>
        <w:pStyle w:val="2"/>
      </w:pPr>
      <w:r w:rsidRPr="00863464">
        <w:t>一、</w:t>
      </w:r>
      <w:r w:rsidRPr="00863464">
        <w:rPr>
          <w:rFonts w:hint="eastAsia"/>
        </w:rPr>
        <w:t>光学实验</w:t>
      </w:r>
    </w:p>
    <w:p w14:paraId="71058452" w14:textId="77777777" w:rsidR="00F43876" w:rsidRPr="00863464" w:rsidRDefault="00F43876" w:rsidP="00F43876">
      <w:pPr>
        <w:pStyle w:val="af3"/>
        <w:ind w:firstLine="210"/>
      </w:pPr>
      <w:r w:rsidRPr="00863464">
        <w:rPr>
          <w:rFonts w:hint="eastAsia"/>
        </w:rPr>
        <w:t>在对于光的认识过程中，有一系列实验起到关键</w:t>
      </w:r>
      <w:commentRangeStart w:id="0"/>
      <w:r w:rsidRPr="00863464">
        <w:rPr>
          <w:rFonts w:hint="eastAsia"/>
        </w:rPr>
        <w:t>作用</w:t>
      </w:r>
      <w:commentRangeEnd w:id="0"/>
      <w:r w:rsidR="001D5941" w:rsidRPr="00863464">
        <w:rPr>
          <w:rStyle w:val="a9"/>
          <w:rFonts w:hint="eastAsia"/>
          <w:szCs w:val="24"/>
        </w:rPr>
        <w:commentReference w:id="0"/>
      </w:r>
      <w:r w:rsidRPr="00863464">
        <w:rPr>
          <w:rFonts w:hint="eastAsia"/>
        </w:rPr>
        <w:t>。</w:t>
      </w:r>
    </w:p>
    <w:p w14:paraId="5CF980BB" w14:textId="58E12B01" w:rsidR="00F43876" w:rsidRDefault="00F43876" w:rsidP="00F43876"/>
    <w:p w14:paraId="7BB22E7A" w14:textId="09D6C55C" w:rsidR="00F43876" w:rsidRPr="00863464" w:rsidRDefault="00320F10" w:rsidP="00F43876">
      <w:r>
        <w:rPr>
          <w:noProof/>
        </w:rPr>
        <mc:AlternateContent>
          <mc:Choice Requires="wpg">
            <w:drawing>
              <wp:anchor distT="0" distB="0" distL="114300" distR="114300" simplePos="0" relativeHeight="251739136" behindDoc="0" locked="0" layoutInCell="1" allowOverlap="1" wp14:anchorId="35673379" wp14:editId="2633E322">
                <wp:simplePos x="0" y="0"/>
                <wp:positionH relativeFrom="column">
                  <wp:posOffset>4011742</wp:posOffset>
                </wp:positionH>
                <wp:positionV relativeFrom="paragraph">
                  <wp:posOffset>27305</wp:posOffset>
                </wp:positionV>
                <wp:extent cx="1223010" cy="891982"/>
                <wp:effectExtent l="0" t="0" r="0" b="3810"/>
                <wp:wrapSquare wrapText="bothSides"/>
                <wp:docPr id="1530924688" name="组合 4"/>
                <wp:cNvGraphicFramePr/>
                <a:graphic xmlns:a="http://schemas.openxmlformats.org/drawingml/2006/main">
                  <a:graphicData uri="http://schemas.microsoft.com/office/word/2010/wordprocessingGroup">
                    <wpg:wgp>
                      <wpg:cNvGrpSpPr/>
                      <wpg:grpSpPr>
                        <a:xfrm>
                          <a:off x="0" y="0"/>
                          <a:ext cx="1223010" cy="891982"/>
                          <a:chOff x="0" y="-1"/>
                          <a:chExt cx="1223010" cy="892528"/>
                        </a:xfrm>
                      </wpg:grpSpPr>
                      <wpg:grpSp>
                        <wpg:cNvPr id="1793871114" name="组合 3"/>
                        <wpg:cNvGrpSpPr/>
                        <wpg:grpSpPr>
                          <a:xfrm>
                            <a:off x="0" y="-1"/>
                            <a:ext cx="1223010" cy="664845"/>
                            <a:chOff x="2055198" y="-442916"/>
                            <a:chExt cx="1224257" cy="666034"/>
                          </a:xfrm>
                        </wpg:grpSpPr>
                        <pic:pic xmlns:pic="http://schemas.openxmlformats.org/drawingml/2006/picture">
                          <pic:nvPicPr>
                            <pic:cNvPr id="1639668640" name="图片 2"/>
                            <pic:cNvPicPr preferRelativeResize="0">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2679215" y="-442916"/>
                              <a:ext cx="600240" cy="666034"/>
                            </a:xfrm>
                            <a:prstGeom prst="rect">
                              <a:avLst/>
                            </a:prstGeom>
                          </pic:spPr>
                        </pic:pic>
                        <pic:pic xmlns:pic="http://schemas.openxmlformats.org/drawingml/2006/picture">
                          <pic:nvPicPr>
                            <pic:cNvPr id="1018654072" name="图片 1"/>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2055198" y="-441008"/>
                              <a:ext cx="596404" cy="664063"/>
                            </a:xfrm>
                            <a:prstGeom prst="rect">
                              <a:avLst/>
                            </a:prstGeom>
                          </pic:spPr>
                        </pic:pic>
                      </wpg:grpSp>
                      <wps:wsp>
                        <wps:cNvPr id="478662690" name="文本框 2"/>
                        <wps:cNvSpPr txBox="1">
                          <a:spLocks noChangeArrowheads="1"/>
                        </wps:cNvSpPr>
                        <wps:spPr bwMode="auto">
                          <a:xfrm>
                            <a:off x="117928" y="684756"/>
                            <a:ext cx="360924" cy="207771"/>
                          </a:xfrm>
                          <a:prstGeom prst="rect">
                            <a:avLst/>
                          </a:prstGeom>
                          <a:noFill/>
                          <a:ln w="9525">
                            <a:noFill/>
                            <a:miter lim="800000"/>
                            <a:headEnd/>
                            <a:tailEnd/>
                          </a:ln>
                        </wps:spPr>
                        <wps:txbx>
                          <w:txbxContent>
                            <w:p w14:paraId="23CF67DF" w14:textId="22392125" w:rsidR="00320F10" w:rsidRPr="00320F10" w:rsidRDefault="00320F10">
                              <w:pPr>
                                <w:rPr>
                                  <w:sz w:val="18"/>
                                  <w:szCs w:val="18"/>
                                </w:rPr>
                              </w:pPr>
                              <w:r w:rsidRPr="00320F10">
                                <w:rPr>
                                  <w:rFonts w:hint="eastAsia"/>
                                  <w:sz w:val="18"/>
                                  <w:szCs w:val="18"/>
                                </w:rPr>
                                <w:t>（</w:t>
                              </w:r>
                              <w:r w:rsidRPr="00320F10">
                                <w:rPr>
                                  <w:rFonts w:hint="eastAsia"/>
                                  <w:sz w:val="18"/>
                                  <w:szCs w:val="18"/>
                                </w:rPr>
                                <w:t>a</w:t>
                              </w:r>
                              <w:r w:rsidRPr="00320F10">
                                <w:rPr>
                                  <w:rFonts w:hint="eastAsia"/>
                                  <w:sz w:val="18"/>
                                  <w:szCs w:val="18"/>
                                </w:rPr>
                                <w:t>）</w:t>
                              </w:r>
                            </w:p>
                          </w:txbxContent>
                        </wps:txbx>
                        <wps:bodyPr rot="0" vert="horz" wrap="none" lIns="36000" tIns="0" rIns="36000" bIns="0" anchor="t" anchorCtr="0">
                          <a:spAutoFit/>
                        </wps:bodyPr>
                      </wps:wsp>
                      <wps:wsp>
                        <wps:cNvPr id="1189735335" name="文本框 2"/>
                        <wps:cNvSpPr txBox="1">
                          <a:spLocks noChangeArrowheads="1"/>
                        </wps:cNvSpPr>
                        <wps:spPr bwMode="auto">
                          <a:xfrm>
                            <a:off x="739227" y="684391"/>
                            <a:ext cx="367909" cy="207771"/>
                          </a:xfrm>
                          <a:prstGeom prst="rect">
                            <a:avLst/>
                          </a:prstGeom>
                          <a:noFill/>
                          <a:ln w="9525">
                            <a:noFill/>
                            <a:miter lim="800000"/>
                            <a:headEnd/>
                            <a:tailEnd/>
                          </a:ln>
                        </wps:spPr>
                        <wps:txbx>
                          <w:txbxContent>
                            <w:p w14:paraId="59402AEC" w14:textId="37007BB2" w:rsidR="00320F10" w:rsidRPr="00320F10" w:rsidRDefault="00320F10">
                              <w:pPr>
                                <w:rPr>
                                  <w:sz w:val="18"/>
                                  <w:szCs w:val="18"/>
                                </w:rPr>
                              </w:pPr>
                              <w:r w:rsidRPr="00320F10">
                                <w:rPr>
                                  <w:rFonts w:hint="eastAsia"/>
                                  <w:sz w:val="18"/>
                                  <w:szCs w:val="18"/>
                                </w:rPr>
                                <w:t>（</w:t>
                              </w:r>
                              <w:r>
                                <w:rPr>
                                  <w:rFonts w:hint="eastAsia"/>
                                  <w:sz w:val="18"/>
                                  <w:szCs w:val="18"/>
                                </w:rPr>
                                <w:t>b</w:t>
                              </w:r>
                              <w:r w:rsidRPr="00320F10">
                                <w:rPr>
                                  <w:rFonts w:hint="eastAsia"/>
                                  <w:sz w:val="18"/>
                                  <w:szCs w:val="18"/>
                                </w:rPr>
                                <w:t>）</w:t>
                              </w:r>
                            </w:p>
                          </w:txbxContent>
                        </wps:txbx>
                        <wps:bodyPr rot="0" vert="horz" wrap="none" lIns="36000" tIns="0" rIns="36000" bIns="0" anchor="t" anchorCtr="0">
                          <a:spAutoFit/>
                        </wps:bodyPr>
                      </wps:wsp>
                    </wpg:wgp>
                  </a:graphicData>
                </a:graphic>
                <wp14:sizeRelV relativeFrom="margin">
                  <wp14:pctHeight>0</wp14:pctHeight>
                </wp14:sizeRelV>
              </wp:anchor>
            </w:drawing>
          </mc:Choice>
          <mc:Fallback>
            <w:pict>
              <v:group w14:anchorId="35673379" id="组合 4" o:spid="_x0000_s1026" style="position:absolute;left:0;text-align:left;margin-left:315.9pt;margin-top:2.15pt;width:96.3pt;height:70.25pt;z-index:251739136;mso-height-relative:margin" coordorigin="" coordsize="12230,8925" o:gfxdata="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">
                <v:group id="组合 3" o:spid="_x0000_s1027" style="position:absolute;width:12230;height:6648" coordorigin="20551,-4429" coordsize="12242,6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s1028" type="#_x0000_t75" style="position:absolute;left:26792;top:-4429;width:6002;height:666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">
                    <v:imagedata r:id="rId14" o:title=""/>
                  </v:shape>
                  <v:shape id="图片 1" o:spid="_x0000_s1029" type="#_x0000_t75" style="position:absolute;left:20551;top:-4410;width:5965;height:66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">
                    <v:imagedata r:id="rId15" o:title=""/>
                  </v:shape>
                </v:group>
                <v:shapetype id="_x0000_t202" coordsize="21600,21600" o:spt="202" path="m,l,21600r21600,l21600,xe">
                  <v:stroke joinstyle="miter"/>
                  <v:path gradientshapeok="t" o:connecttype="rect"/>
                </v:shapetype>
                <v:shape id="文本框 2" o:spid="_x0000_s1030" type="#_x0000_t202" style="position:absolute;left:1179;top:6847;width:360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" filled="f" stroked="f">
                  <v:textbox style="mso-fit-shape-to-text:t" inset="1mm,0,1mm,0">
                    <w:txbxContent>
                      <w:p w14:paraId="23CF67DF" w14:textId="22392125" w:rsidR="00320F10" w:rsidRPr="00320F10" w:rsidRDefault="00320F10">
                        <w:pPr>
                          <w:rPr>
                            <w:sz w:val="18"/>
                            <w:szCs w:val="18"/>
                          </w:rPr>
                        </w:pPr>
                        <w:r w:rsidRPr="00320F10">
                          <w:rPr>
                            <w:rFonts w:hint="eastAsia"/>
                            <w:sz w:val="18"/>
                            <w:szCs w:val="18"/>
                          </w:rPr>
                          <w:t>（</w:t>
                        </w:r>
                        <w:r w:rsidRPr="00320F10">
                          <w:rPr>
                            <w:rFonts w:hint="eastAsia"/>
                            <w:sz w:val="18"/>
                            <w:szCs w:val="18"/>
                          </w:rPr>
                          <w:t>a</w:t>
                        </w:r>
                        <w:r w:rsidRPr="00320F10">
                          <w:rPr>
                            <w:rFonts w:hint="eastAsia"/>
                            <w:sz w:val="18"/>
                            <w:szCs w:val="18"/>
                          </w:rPr>
                          <w:t>）</w:t>
                        </w:r>
                      </w:p>
                    </w:txbxContent>
                  </v:textbox>
                </v:shape>
                <v:shape id="文本框 2" o:spid="_x0000_s1031" type="#_x0000_t202" style="position:absolute;left:7392;top:6843;width:367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" filled="f" stroked="f">
                  <v:textbox style="mso-fit-shape-to-text:t" inset="1mm,0,1mm,0">
                    <w:txbxContent>
                      <w:p w14:paraId="59402AEC" w14:textId="37007BB2" w:rsidR="00320F10" w:rsidRPr="00320F10" w:rsidRDefault="00320F10">
                        <w:pPr>
                          <w:rPr>
                            <w:sz w:val="18"/>
                            <w:szCs w:val="18"/>
                          </w:rPr>
                        </w:pPr>
                        <w:r w:rsidRPr="00320F10">
                          <w:rPr>
                            <w:rFonts w:hint="eastAsia"/>
                            <w:sz w:val="18"/>
                            <w:szCs w:val="18"/>
                          </w:rPr>
                          <w:t>（</w:t>
                        </w:r>
                        <w:r>
                          <w:rPr>
                            <w:rFonts w:hint="eastAsia"/>
                            <w:sz w:val="18"/>
                            <w:szCs w:val="18"/>
                          </w:rPr>
                          <w:t>b</w:t>
                        </w:r>
                        <w:r w:rsidRPr="00320F10">
                          <w:rPr>
                            <w:rFonts w:hint="eastAsia"/>
                            <w:sz w:val="18"/>
                            <w:szCs w:val="18"/>
                          </w:rPr>
                          <w:t>）</w:t>
                        </w:r>
                      </w:p>
                    </w:txbxContent>
                  </v:textbox>
                </v:shape>
                <w10:wrap type="square"/>
              </v:group>
            </w:pict>
          </mc:Fallback>
        </mc:AlternateContent>
      </w:r>
      <w:r w:rsidR="00F43876" w:rsidRPr="00863464">
        <w:rPr>
          <w:rFonts w:hint="eastAsia"/>
        </w:rPr>
        <w:t>1</w:t>
      </w:r>
      <w:r w:rsidR="00F43876" w:rsidRPr="00863464">
        <w:rPr>
          <w:rFonts w:hint="eastAsia"/>
        </w:rPr>
        <w:t>．某同学用红、绿两种单色光源分别照射杯口的肥皂膜，观察到如图所示的纹样，其中（</w:t>
      </w:r>
      <w:r w:rsidR="00F43876" w:rsidRPr="00863464">
        <w:rPr>
          <w:rFonts w:hint="eastAsia"/>
        </w:rPr>
        <w:t>a</w:t>
      </w:r>
      <w:r w:rsidR="00F43876" w:rsidRPr="00863464">
        <w:rPr>
          <w:rFonts w:hint="eastAsia"/>
        </w:rPr>
        <w:t>）图为</w:t>
      </w:r>
    </w:p>
    <w:p w14:paraId="7DAE05B6" w14:textId="597E73B8" w:rsidR="00F43876" w:rsidRPr="00863464" w:rsidRDefault="00F43876" w:rsidP="00F43876">
      <w:pPr>
        <w:rPr>
          <w:shd w:val="clear" w:color="auto" w:fill="FFFFFF"/>
        </w:rPr>
      </w:pPr>
      <w:r w:rsidRPr="00863464">
        <w:rPr>
          <w:shd w:val="clear" w:color="auto" w:fill="FFFFFF"/>
        </w:rPr>
        <w:t>A</w:t>
      </w:r>
      <w:r w:rsidRPr="00863464">
        <w:rPr>
          <w:shd w:val="clear" w:color="auto" w:fill="FFFFFF"/>
        </w:rPr>
        <w:t>．</w:t>
      </w:r>
      <w:r w:rsidRPr="00863464">
        <w:rPr>
          <w:rFonts w:hint="eastAsia"/>
          <w:shd w:val="clear" w:color="auto" w:fill="FFFFFF"/>
        </w:rPr>
        <w:t>红光照射下的干涉图样</w:t>
      </w:r>
      <w:r w:rsidRPr="00863464">
        <w:rPr>
          <w:rFonts w:hint="eastAsia"/>
          <w:shd w:val="clear" w:color="auto" w:fill="FFFFFF"/>
        </w:rPr>
        <w:tab/>
      </w:r>
      <w:r w:rsidRPr="00863464">
        <w:rPr>
          <w:shd w:val="clear" w:color="auto" w:fill="FFFFFF"/>
        </w:rPr>
        <w:tab/>
      </w:r>
      <w:r w:rsidRPr="00863464">
        <w:rPr>
          <w:rFonts w:hint="eastAsia"/>
          <w:shd w:val="clear" w:color="auto" w:fill="FFFFFF"/>
        </w:rPr>
        <w:t>B</w:t>
      </w:r>
      <w:r w:rsidRPr="00863464">
        <w:rPr>
          <w:shd w:val="clear" w:color="auto" w:fill="FFFFFF"/>
        </w:rPr>
        <w:t>．</w:t>
      </w:r>
      <w:r w:rsidRPr="00863464">
        <w:rPr>
          <w:rFonts w:hint="eastAsia"/>
          <w:shd w:val="clear" w:color="auto" w:fill="FFFFFF"/>
        </w:rPr>
        <w:t>红光照射下的衍射图样</w:t>
      </w:r>
    </w:p>
    <w:p w14:paraId="181E2004" w14:textId="3A3A02A0" w:rsidR="00F43876" w:rsidRPr="00863464" w:rsidRDefault="00F43876" w:rsidP="00F43876">
      <w:r w:rsidRPr="00863464">
        <w:rPr>
          <w:rFonts w:hint="eastAsia"/>
          <w:shd w:val="clear" w:color="auto" w:fill="FFFFFF"/>
        </w:rPr>
        <w:t>C</w:t>
      </w:r>
      <w:r w:rsidRPr="00863464">
        <w:rPr>
          <w:shd w:val="clear" w:color="auto" w:fill="FFFFFF"/>
        </w:rPr>
        <w:t>．</w:t>
      </w:r>
      <w:r w:rsidRPr="00863464">
        <w:rPr>
          <w:rFonts w:hint="eastAsia"/>
        </w:rPr>
        <w:t>绿光照射下的干涉图样</w:t>
      </w:r>
      <w:r w:rsidRPr="00863464">
        <w:rPr>
          <w:shd w:val="clear" w:color="auto" w:fill="FFFFFF"/>
        </w:rPr>
        <w:tab/>
      </w:r>
      <w:r w:rsidRPr="00863464">
        <w:rPr>
          <w:rFonts w:hint="eastAsia"/>
          <w:shd w:val="clear" w:color="auto" w:fill="FFFFFF"/>
        </w:rPr>
        <w:tab/>
        <w:t>D</w:t>
      </w:r>
      <w:r w:rsidRPr="00863464">
        <w:rPr>
          <w:shd w:val="clear" w:color="auto" w:fill="FFFFFF"/>
        </w:rPr>
        <w:t>．</w:t>
      </w:r>
      <w:r w:rsidRPr="00863464">
        <w:rPr>
          <w:rFonts w:hint="eastAsia"/>
        </w:rPr>
        <w:t>绿光照射下的衍射图样</w:t>
      </w:r>
    </w:p>
    <w:p w14:paraId="3978C675" w14:textId="77777777" w:rsidR="00F43876" w:rsidRDefault="00F43876" w:rsidP="00F43876"/>
    <w:p w14:paraId="56BEE788" w14:textId="3426B4E8" w:rsidR="00F43876" w:rsidRPr="00863464" w:rsidRDefault="00320F10" w:rsidP="00F43876">
      <w:r w:rsidRPr="00947329">
        <w:rPr>
          <w:noProof/>
        </w:rPr>
        <mc:AlternateContent>
          <mc:Choice Requires="wpg">
            <w:drawing>
              <wp:anchor distT="0" distB="0" distL="114300" distR="114300" simplePos="0" relativeHeight="251730944" behindDoc="0" locked="0" layoutInCell="1" allowOverlap="1" wp14:anchorId="0C9CBEE3" wp14:editId="5AAF583F">
                <wp:simplePos x="0" y="0"/>
                <wp:positionH relativeFrom="column">
                  <wp:posOffset>4280706</wp:posOffset>
                </wp:positionH>
                <wp:positionV relativeFrom="paragraph">
                  <wp:posOffset>304440</wp:posOffset>
                </wp:positionV>
                <wp:extent cx="919750" cy="932815"/>
                <wp:effectExtent l="0" t="0" r="13970" b="19685"/>
                <wp:wrapNone/>
                <wp:docPr id="17" name="组合 16">
                  <a:extLst xmlns:a="http://schemas.openxmlformats.org/drawingml/2006/main">
                    <a:ext uri="{FF2B5EF4-FFF2-40B4-BE49-F238E27FC236}">
                      <a16:creationId xmlns:a16="http://schemas.microsoft.com/office/drawing/2014/main" id="{83453C23-4E9E-0D72-09B0-876DE84A4AF8}"/>
                    </a:ext>
                  </a:extLst>
                </wp:docPr>
                <wp:cNvGraphicFramePr/>
                <a:graphic xmlns:a="http://schemas.openxmlformats.org/drawingml/2006/main">
                  <a:graphicData uri="http://schemas.microsoft.com/office/word/2010/wordprocessingGroup">
                    <wpg:wgp>
                      <wpg:cNvGrpSpPr/>
                      <wpg:grpSpPr>
                        <a:xfrm>
                          <a:off x="0" y="0"/>
                          <a:ext cx="919750" cy="932815"/>
                          <a:chOff x="0" y="0"/>
                          <a:chExt cx="919750" cy="932815"/>
                        </a:xfrm>
                      </wpg:grpSpPr>
                      <wps:wsp>
                        <wps:cNvPr id="21067029" name="任意多边形: 形状 21067029">
                          <a:extLst>
                            <a:ext uri="{FF2B5EF4-FFF2-40B4-BE49-F238E27FC236}">
                              <a16:creationId xmlns:a16="http://schemas.microsoft.com/office/drawing/2014/main" id="{16ED87A2-C961-2A69-EAB6-0EE8B1E45651}"/>
                            </a:ext>
                          </a:extLst>
                        </wps:cNvPr>
                        <wps:cNvSpPr/>
                        <wps:spPr>
                          <a:xfrm>
                            <a:off x="462626" y="532080"/>
                            <a:ext cx="51702" cy="51749"/>
                          </a:xfrm>
                          <a:custGeom>
                            <a:avLst/>
                            <a:gdLst>
                              <a:gd name="csX0" fmla="*/ 0 w 136769"/>
                              <a:gd name="csY0" fmla="*/ 0 h 132861"/>
                              <a:gd name="csX1" fmla="*/ 136769 w 136769"/>
                              <a:gd name="csY1" fmla="*/ 0 h 132861"/>
                              <a:gd name="csX2" fmla="*/ 136769 w 136769"/>
                              <a:gd name="csY2" fmla="*/ 132861 h 132861"/>
                            </a:gdLst>
                            <a:ahLst/>
                            <a:cxnLst>
                              <a:cxn ang="0">
                                <a:pos x="csX0" y="csY0"/>
                              </a:cxn>
                              <a:cxn ang="0">
                                <a:pos x="csX1" y="csY1"/>
                              </a:cxn>
                              <a:cxn ang="0">
                                <a:pos x="csX2" y="csY2"/>
                              </a:cxn>
                            </a:cxnLst>
                            <a:rect l="l" t="t" r="r" b="b"/>
                            <a:pathLst>
                              <a:path w="136769" h="132861">
                                <a:moveTo>
                                  <a:pt x="0" y="0"/>
                                </a:moveTo>
                                <a:lnTo>
                                  <a:pt x="136769" y="0"/>
                                </a:lnTo>
                                <a:lnTo>
                                  <a:pt x="136769" y="132861"/>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946740544" name="组合 946740544">
                          <a:extLst>
                            <a:ext uri="{FF2B5EF4-FFF2-40B4-BE49-F238E27FC236}">
                              <a16:creationId xmlns:a16="http://schemas.microsoft.com/office/drawing/2014/main" id="{46A36E62-6EB1-5BC3-846B-5D49B7C26A28}"/>
                            </a:ext>
                          </a:extLst>
                        </wpg:cNvPr>
                        <wpg:cNvGrpSpPr/>
                        <wpg:grpSpPr>
                          <a:xfrm>
                            <a:off x="0" y="48308"/>
                            <a:ext cx="919750" cy="854613"/>
                            <a:chOff x="0" y="48308"/>
                            <a:chExt cx="919750" cy="854613"/>
                          </a:xfrm>
                        </wpg:grpSpPr>
                        <wps:wsp>
                          <wps:cNvPr id="1678994837" name="任意多边形: 形状 1678994837">
                            <a:extLst>
                              <a:ext uri="{FF2B5EF4-FFF2-40B4-BE49-F238E27FC236}">
                                <a16:creationId xmlns:a16="http://schemas.microsoft.com/office/drawing/2014/main" id="{06616B91-959C-D49D-202B-5DD11CE782A1}"/>
                              </a:ext>
                            </a:extLst>
                          </wps:cNvPr>
                          <wps:cNvSpPr/>
                          <wps:spPr>
                            <a:xfrm flipV="1">
                              <a:off x="0" y="126495"/>
                              <a:ext cx="919750" cy="459875"/>
                            </a:xfrm>
                            <a:custGeom>
                              <a:avLst/>
                              <a:gdLst>
                                <a:gd name="connsiteX0" fmla="*/ 215 w 1042220"/>
                                <a:gd name="connsiteY0" fmla="*/ 0 h 523240"/>
                                <a:gd name="connsiteX1" fmla="*/ 1042005 w 1042220"/>
                                <a:gd name="connsiteY1" fmla="*/ 0 h 523240"/>
                                <a:gd name="connsiteX2" fmla="*/ 1042220 w 1042220"/>
                                <a:gd name="connsiteY2" fmla="*/ 2130 h 523240"/>
                                <a:gd name="connsiteX3" fmla="*/ 521110 w 1042220"/>
                                <a:gd name="connsiteY3" fmla="*/ 523240 h 523240"/>
                                <a:gd name="connsiteX4" fmla="*/ 0 w 1042220"/>
                                <a:gd name="connsiteY4" fmla="*/ 2130 h 523240"/>
                                <a:gd name="connsiteX0" fmla="*/ 0 w 1042220"/>
                                <a:gd name="connsiteY0" fmla="*/ 39318 h 560428"/>
                                <a:gd name="connsiteX1" fmla="*/ 1042005 w 1042220"/>
                                <a:gd name="connsiteY1" fmla="*/ 37188 h 560428"/>
                                <a:gd name="connsiteX2" fmla="*/ 1042220 w 1042220"/>
                                <a:gd name="connsiteY2" fmla="*/ 39318 h 560428"/>
                                <a:gd name="connsiteX3" fmla="*/ 521110 w 1042220"/>
                                <a:gd name="connsiteY3" fmla="*/ 560428 h 560428"/>
                                <a:gd name="connsiteX4" fmla="*/ 0 w 1042220"/>
                                <a:gd name="connsiteY4" fmla="*/ 39318 h 560428"/>
                                <a:gd name="connsiteX0" fmla="*/ 0 w 1042220"/>
                                <a:gd name="connsiteY0" fmla="*/ 2130 h 523240"/>
                                <a:gd name="connsiteX1" fmla="*/ 1042005 w 1042220"/>
                                <a:gd name="connsiteY1" fmla="*/ 0 h 523240"/>
                                <a:gd name="connsiteX2" fmla="*/ 1042220 w 1042220"/>
                                <a:gd name="connsiteY2" fmla="*/ 2130 h 523240"/>
                                <a:gd name="connsiteX3" fmla="*/ 521110 w 1042220"/>
                                <a:gd name="connsiteY3" fmla="*/ 523240 h 523240"/>
                                <a:gd name="connsiteX4" fmla="*/ 0 w 1042220"/>
                                <a:gd name="connsiteY4" fmla="*/ 2130 h 523240"/>
                                <a:gd name="connsiteX0" fmla="*/ 0 w 1042220"/>
                                <a:gd name="connsiteY0" fmla="*/ 0 h 521110"/>
                                <a:gd name="connsiteX1" fmla="*/ 1042220 w 1042220"/>
                                <a:gd name="connsiteY1" fmla="*/ 0 h 521110"/>
                                <a:gd name="connsiteX2" fmla="*/ 521110 w 1042220"/>
                                <a:gd name="connsiteY2" fmla="*/ 521110 h 521110"/>
                                <a:gd name="connsiteX3" fmla="*/ 0 w 1042220"/>
                                <a:gd name="connsiteY3" fmla="*/ 0 h 521110"/>
                              </a:gdLst>
                              <a:ahLst/>
                              <a:cxnLst>
                                <a:cxn ang="0">
                                  <a:pos x="connsiteX0" y="connsiteY0"/>
                                </a:cxn>
                                <a:cxn ang="0">
                                  <a:pos x="connsiteX1" y="connsiteY1"/>
                                </a:cxn>
                                <a:cxn ang="0">
                                  <a:pos x="connsiteX2" y="connsiteY2"/>
                                </a:cxn>
                                <a:cxn ang="0">
                                  <a:pos x="connsiteX3" y="connsiteY3"/>
                                </a:cxn>
                              </a:cxnLst>
                              <a:rect l="l" t="t" r="r" b="b"/>
                              <a:pathLst>
                                <a:path w="1042220" h="521110">
                                  <a:moveTo>
                                    <a:pt x="0" y="0"/>
                                  </a:moveTo>
                                  <a:lnTo>
                                    <a:pt x="1042220" y="0"/>
                                  </a:lnTo>
                                  <a:cubicBezTo>
                                    <a:pt x="1042220" y="287801"/>
                                    <a:pt x="808911" y="521110"/>
                                    <a:pt x="521110" y="521110"/>
                                  </a:cubicBezTo>
                                  <a:cubicBezTo>
                                    <a:pt x="233309" y="521110"/>
                                    <a:pt x="0" y="287801"/>
                                    <a:pt x="0" y="0"/>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2004458933" name="直接连接符 2004458933">
                            <a:extLst>
                              <a:ext uri="{FF2B5EF4-FFF2-40B4-BE49-F238E27FC236}">
                                <a16:creationId xmlns:a16="http://schemas.microsoft.com/office/drawing/2014/main" id="{0A5EB71A-E505-562B-C5E0-9A421C8D5FDC}"/>
                              </a:ext>
                            </a:extLst>
                          </wps:cNvPr>
                          <wps:cNvCnPr>
                            <a:cxnSpLocks/>
                          </wps:cNvCnPr>
                          <wps:spPr>
                            <a:xfrm>
                              <a:off x="143291" y="48309"/>
                              <a:ext cx="316794" cy="53806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4342554" name="直接连接符 824342554">
                            <a:extLst>
                              <a:ext uri="{FF2B5EF4-FFF2-40B4-BE49-F238E27FC236}">
                                <a16:creationId xmlns:a16="http://schemas.microsoft.com/office/drawing/2014/main" id="{FFA4545B-65EE-990B-AA2C-11F652AB134D}"/>
                              </a:ext>
                            </a:extLst>
                          </wps:cNvPr>
                          <wps:cNvCnPr>
                            <a:cxnSpLocks/>
                          </wps:cNvCnPr>
                          <wps:spPr>
                            <a:xfrm flipH="1">
                              <a:off x="460281" y="48308"/>
                              <a:ext cx="316794" cy="53806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0139815" name="直接连接符 1640139815">
                            <a:extLst>
                              <a:ext uri="{FF2B5EF4-FFF2-40B4-BE49-F238E27FC236}">
                                <a16:creationId xmlns:a16="http://schemas.microsoft.com/office/drawing/2014/main" id="{B7C774DC-D5DC-2A25-ABFF-E21837942611}"/>
                              </a:ext>
                            </a:extLst>
                          </wps:cNvPr>
                          <wps:cNvCnPr>
                            <a:cxnSpLocks/>
                          </wps:cNvCnPr>
                          <wps:spPr>
                            <a:xfrm>
                              <a:off x="299148" y="317338"/>
                              <a:ext cx="25851" cy="43907"/>
                            </a:xfrm>
                            <a:prstGeom prst="line">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304476940" name="直接连接符 304476940">
                            <a:extLst>
                              <a:ext uri="{FF2B5EF4-FFF2-40B4-BE49-F238E27FC236}">
                                <a16:creationId xmlns:a16="http://schemas.microsoft.com/office/drawing/2014/main" id="{5C8CE1AF-B615-925A-0135-B9C9E86628D9}"/>
                              </a:ext>
                            </a:extLst>
                          </wps:cNvPr>
                          <wps:cNvCnPr>
                            <a:cxnSpLocks/>
                          </wps:cNvCnPr>
                          <wps:spPr>
                            <a:xfrm flipV="1">
                              <a:off x="608292" y="288006"/>
                              <a:ext cx="25851" cy="43907"/>
                            </a:xfrm>
                            <a:prstGeom prst="line">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902469444" name="直接连接符 1902469444">
                            <a:extLst>
                              <a:ext uri="{FF2B5EF4-FFF2-40B4-BE49-F238E27FC236}">
                                <a16:creationId xmlns:a16="http://schemas.microsoft.com/office/drawing/2014/main" id="{8299C5DB-9D3D-E192-B53F-05DD4D8708C0}"/>
                              </a:ext>
                            </a:extLst>
                          </wps:cNvPr>
                          <wps:cNvCnPr>
                            <a:cxnSpLocks/>
                          </wps:cNvCnPr>
                          <wps:spPr>
                            <a:xfrm>
                              <a:off x="460281" y="583829"/>
                              <a:ext cx="380163" cy="31909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8935134" name="直接连接符 2118935134">
                            <a:extLst>
                              <a:ext uri="{FF2B5EF4-FFF2-40B4-BE49-F238E27FC236}">
                                <a16:creationId xmlns:a16="http://schemas.microsoft.com/office/drawing/2014/main" id="{D540DBDC-CA09-89F1-7B98-7A518E49A03D}"/>
                              </a:ext>
                            </a:extLst>
                          </wps:cNvPr>
                          <wps:cNvCnPr>
                            <a:cxnSpLocks/>
                          </wps:cNvCnPr>
                          <wps:spPr>
                            <a:xfrm>
                              <a:off x="697605" y="782559"/>
                              <a:ext cx="41829" cy="35109"/>
                            </a:xfrm>
                            <a:prstGeom prst="line">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s:wsp>
                        <wps:cNvPr id="896427650" name="直接连接符 896427650">
                          <a:extLst>
                            <a:ext uri="{FF2B5EF4-FFF2-40B4-BE49-F238E27FC236}">
                              <a16:creationId xmlns:a16="http://schemas.microsoft.com/office/drawing/2014/main" id="{990108A2-72BD-0324-5E46-76E322BDADEC}"/>
                            </a:ext>
                          </a:extLst>
                        </wps:cNvPr>
                        <wps:cNvCnPr>
                          <a:cxnSpLocks/>
                        </wps:cNvCnPr>
                        <wps:spPr>
                          <a:xfrm>
                            <a:off x="459875" y="0"/>
                            <a:ext cx="0" cy="93281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BB036C2" id="组合 16" o:spid="_x0000_s1026" style="position:absolute;margin-left:337.05pt;margin-top:23.95pt;width:72.4pt;height:73.45pt;z-index:251730944" coordsize="9197,9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">
                <v:shape id="任意多边形: 形状 21067029" o:spid="_x0000_s1027" style="position:absolute;left:4626;top:5320;width:517;height:518;visibility:visible;mso-wrap-style:square;v-text-anchor:middle" coordsize="136769,132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" path="m,l136769,r,132861e" filled="f" strokecolor="black [3213]" strokeweight=".5pt">
                  <v:stroke joinstyle="miter"/>
                  <v:path arrowok="t" o:connecttype="custom" o:connectlocs="0,0;51702,0;51702,51749" o:connectangles="0,0,0"/>
                </v:shape>
                <v:group id="组合 946740544" o:spid="_x0000_s1028" style="position:absolute;top:483;width:9197;height:8546" coordorigin=",483" coordsize="9197,8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">
                  <v:shape id="任意多边形: 形状 1678994837" o:spid="_x0000_s1029" style="position:absolute;top:1264;width:9197;height:4599;flip:y;visibility:visible;mso-wrap-style:square;v-text-anchor:middle" coordsize="1042220,52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" path="m,l1042220,v,287801,-233309,521110,-521110,521110c233309,521110,,287801,,xe" filled="f" strokecolor="black [3213]" strokeweight="1pt">
                    <v:stroke joinstyle="miter"/>
                    <v:path arrowok="t" o:connecttype="custom" o:connectlocs="0,0;919750,0;459875,459875;0,0" o:connectangles="0,0,0,0"/>
                  </v:shape>
                  <v:line id="直接连接符 2004458933" o:spid="_x0000_s1030" style="position:absolute;visibility:visible;mso-wrap-style:square" from="1432,483" to="4600,5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" strokecolor="black [3213]" strokeweight=".5pt">
                    <v:stroke joinstyle="miter"/>
                    <o:lock v:ext="edit" shapetype="f"/>
                  </v:line>
                  <v:line id="直接连接符 824342554" o:spid="_x0000_s1031" style="position:absolute;flip:x;visibility:visible;mso-wrap-style:square" from="4602,483" to="7770,5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" strokecolor="black [3213]" strokeweight=".5pt">
                    <v:stroke joinstyle="miter"/>
                    <o:lock v:ext="edit" shapetype="f"/>
                  </v:line>
                  <v:line id="直接连接符 1640139815" o:spid="_x0000_s1032" style="position:absolute;visibility:visible;mso-wrap-style:square" from="2991,3173" to="3249,3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" strokecolor="black [3213]" strokeweight=".5pt">
                    <v:stroke endarrow="classic" endarrowwidth="narrow" joinstyle="miter"/>
                    <o:lock v:ext="edit" shapetype="f"/>
                  </v:line>
                  <v:line id="直接连接符 304476940" o:spid="_x0000_s1033" style="position:absolute;flip:y;visibility:visible;mso-wrap-style:square" from="6082,2880" to="634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" strokecolor="black [3213]" strokeweight=".5pt">
                    <v:stroke endarrow="classic" endarrowwidth="narrow" joinstyle="miter"/>
                    <o:lock v:ext="edit" shapetype="f"/>
                  </v:line>
                  <v:line id="直接连接符 1902469444" o:spid="_x0000_s1034" style="position:absolute;visibility:visible;mso-wrap-style:square" from="4602,5838" to="8404,9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" strokecolor="black [3213]" strokeweight=".5pt">
                    <v:stroke joinstyle="miter"/>
                    <o:lock v:ext="edit" shapetype="f"/>
                  </v:line>
                  <v:line id="直接连接符 2118935134" o:spid="_x0000_s1035" style="position:absolute;visibility:visible;mso-wrap-style:square" from="6976,7825" to="7394,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" strokecolor="black [3213]" strokeweight=".5pt">
                    <v:stroke endarrow="classic" endarrowwidth="narrow" joinstyle="miter"/>
                    <o:lock v:ext="edit" shapetype="f"/>
                  </v:line>
                </v:group>
                <v:line id="直接连接符 896427650" o:spid="_x0000_s1036" style="position:absolute;visibility:visible;mso-wrap-style:square" from="4598,0" to="4598,9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" strokecolor="black [3213]" strokeweight=".5pt">
                  <v:stroke dashstyle="dash" joinstyle="miter"/>
                  <o:lock v:ext="edit" shapetype="f"/>
                </v:line>
              </v:group>
            </w:pict>
          </mc:Fallback>
        </mc:AlternateContent>
      </w:r>
      <w:r w:rsidR="00F43876" w:rsidRPr="00863464">
        <w:rPr>
          <w:rFonts w:hint="eastAsia"/>
        </w:rPr>
        <w:t>2</w:t>
      </w:r>
      <w:r w:rsidR="00F43876" w:rsidRPr="00863464">
        <w:rPr>
          <w:rFonts w:hint="eastAsia"/>
        </w:rPr>
        <w:t>．如图所示，某同学将一束激光沿半圆形亚克力砖的半径射到它的平直面上，测得入射角和折射角分别为</w:t>
      </w:r>
      <w:r w:rsidR="00F43876" w:rsidRPr="00863464">
        <w:rPr>
          <w:i/>
          <w:iCs/>
        </w:rPr>
        <w:t>θ</w:t>
      </w:r>
      <w:r w:rsidR="00F43876" w:rsidRPr="00863464">
        <w:rPr>
          <w:rFonts w:hint="eastAsia"/>
          <w:vertAlign w:val="subscript"/>
        </w:rPr>
        <w:t>1</w:t>
      </w:r>
      <w:r w:rsidR="00F43876" w:rsidRPr="00863464">
        <w:rPr>
          <w:rFonts w:hint="eastAsia"/>
        </w:rPr>
        <w:t>和</w:t>
      </w:r>
      <w:r w:rsidR="00F43876" w:rsidRPr="00863464">
        <w:rPr>
          <w:i/>
          <w:iCs/>
        </w:rPr>
        <w:t>θ</w:t>
      </w:r>
      <w:r w:rsidR="00F43876" w:rsidRPr="00863464">
        <w:rPr>
          <w:rFonts w:hint="eastAsia"/>
          <w:vertAlign w:val="subscript"/>
        </w:rPr>
        <w:t>2</w:t>
      </w:r>
      <w:r w:rsidR="00F43876" w:rsidRPr="00863464">
        <w:rPr>
          <w:rFonts w:hint="eastAsia"/>
        </w:rPr>
        <w:t>。</w:t>
      </w:r>
    </w:p>
    <w:p w14:paraId="74C54171" w14:textId="6BF42FA3" w:rsidR="00F43876" w:rsidRPr="00863464" w:rsidRDefault="00F43876" w:rsidP="00F43876">
      <w:r w:rsidRPr="00863464">
        <w:rPr>
          <w:rFonts w:hint="eastAsia"/>
        </w:rPr>
        <w:t>（</w:t>
      </w:r>
      <w:r w:rsidRPr="00863464">
        <w:rPr>
          <w:rFonts w:hint="eastAsia"/>
        </w:rPr>
        <w:t>1</w:t>
      </w:r>
      <w:r w:rsidRPr="00863464">
        <w:rPr>
          <w:rFonts w:hint="eastAsia"/>
        </w:rPr>
        <w:t>）亚克力材料的折射率为</w:t>
      </w:r>
      <w:r w:rsidRPr="00863464">
        <w:t>_________</w:t>
      </w:r>
      <w:r w:rsidRPr="00863464">
        <w:rPr>
          <w:rFonts w:hint="eastAsia"/>
        </w:rPr>
        <w:t>。</w:t>
      </w:r>
    </w:p>
    <w:p w14:paraId="4E6C819D" w14:textId="4A6BA69A" w:rsidR="00F43876" w:rsidRPr="00863464" w:rsidRDefault="00F43876" w:rsidP="00947329">
      <w:r w:rsidRPr="00863464">
        <w:rPr>
          <w:rFonts w:hint="eastAsia"/>
        </w:rPr>
        <w:t>（</w:t>
      </w:r>
      <w:r w:rsidRPr="00863464">
        <w:rPr>
          <w:rFonts w:hint="eastAsia"/>
        </w:rPr>
        <w:t>2</w:t>
      </w:r>
      <w:r w:rsidRPr="00863464">
        <w:rPr>
          <w:rFonts w:hint="eastAsia"/>
        </w:rPr>
        <w:t>）（多选）增大入射角，可观察到</w:t>
      </w:r>
    </w:p>
    <w:p w14:paraId="1E3DE217" w14:textId="374BB404" w:rsidR="000B7941" w:rsidRDefault="00F43876" w:rsidP="00F43876">
      <w:pPr>
        <w:rPr>
          <w:shd w:val="clear" w:color="auto" w:fill="FFFFFF"/>
        </w:rPr>
      </w:pPr>
      <w:r w:rsidRPr="00863464">
        <w:rPr>
          <w:shd w:val="clear" w:color="auto" w:fill="FFFFFF"/>
        </w:rPr>
        <w:t>A</w:t>
      </w:r>
      <w:r w:rsidRPr="00863464">
        <w:rPr>
          <w:shd w:val="clear" w:color="auto" w:fill="FFFFFF"/>
        </w:rPr>
        <w:t>．</w:t>
      </w:r>
      <w:r w:rsidRPr="00863464">
        <w:rPr>
          <w:rFonts w:hint="eastAsia"/>
          <w:shd w:val="clear" w:color="auto" w:fill="FFFFFF"/>
        </w:rPr>
        <w:t>反射光增强</w:t>
      </w:r>
      <w:r w:rsidRPr="00863464">
        <w:rPr>
          <w:rFonts w:hint="eastAsia"/>
          <w:shd w:val="clear" w:color="auto" w:fill="FFFFFF"/>
        </w:rPr>
        <w:tab/>
      </w:r>
      <w:r w:rsidRPr="00863464">
        <w:rPr>
          <w:shd w:val="clear" w:color="auto" w:fill="FFFFFF"/>
        </w:rPr>
        <w:tab/>
      </w:r>
      <w:r w:rsidR="000B7941">
        <w:rPr>
          <w:shd w:val="clear" w:color="auto" w:fill="FFFFFF"/>
        </w:rPr>
        <w:tab/>
      </w:r>
      <w:r w:rsidRPr="00863464">
        <w:rPr>
          <w:rFonts w:hint="eastAsia"/>
          <w:shd w:val="clear" w:color="auto" w:fill="FFFFFF"/>
        </w:rPr>
        <w:t>B</w:t>
      </w:r>
      <w:r w:rsidRPr="00863464">
        <w:rPr>
          <w:shd w:val="clear" w:color="auto" w:fill="FFFFFF"/>
        </w:rPr>
        <w:t>．</w:t>
      </w:r>
      <w:r w:rsidRPr="00863464">
        <w:rPr>
          <w:rFonts w:hint="eastAsia"/>
          <w:shd w:val="clear" w:color="auto" w:fill="FFFFFF"/>
        </w:rPr>
        <w:t>反射光减弱</w:t>
      </w:r>
    </w:p>
    <w:p w14:paraId="33B53DBA" w14:textId="4A285AB3" w:rsidR="00F43876" w:rsidRPr="00863464" w:rsidRDefault="00F43876" w:rsidP="00F43876">
      <w:pPr>
        <w:rPr>
          <w:shd w:val="clear" w:color="auto" w:fill="FFFFFF"/>
        </w:rPr>
      </w:pPr>
      <w:r w:rsidRPr="00863464">
        <w:rPr>
          <w:rFonts w:hint="eastAsia"/>
          <w:shd w:val="clear" w:color="auto" w:fill="FFFFFF"/>
        </w:rPr>
        <w:t>C</w:t>
      </w:r>
      <w:r w:rsidRPr="00863464">
        <w:rPr>
          <w:shd w:val="clear" w:color="auto" w:fill="FFFFFF"/>
        </w:rPr>
        <w:t>．</w:t>
      </w:r>
      <w:r w:rsidRPr="00863464">
        <w:rPr>
          <w:rFonts w:hint="eastAsia"/>
          <w:shd w:val="clear" w:color="auto" w:fill="FFFFFF"/>
        </w:rPr>
        <w:t>折射光增强</w:t>
      </w:r>
      <w:r w:rsidRPr="00863464">
        <w:rPr>
          <w:shd w:val="clear" w:color="auto" w:fill="FFFFFF"/>
        </w:rPr>
        <w:tab/>
      </w:r>
      <w:r w:rsidRPr="00863464">
        <w:rPr>
          <w:shd w:val="clear" w:color="auto" w:fill="FFFFFF"/>
        </w:rPr>
        <w:tab/>
      </w:r>
      <w:r w:rsidR="000B7941">
        <w:rPr>
          <w:shd w:val="clear" w:color="auto" w:fill="FFFFFF"/>
        </w:rPr>
        <w:tab/>
      </w:r>
      <w:r w:rsidRPr="00863464">
        <w:rPr>
          <w:rFonts w:hint="eastAsia"/>
          <w:shd w:val="clear" w:color="auto" w:fill="FFFFFF"/>
        </w:rPr>
        <w:t>D</w:t>
      </w:r>
      <w:r w:rsidRPr="00863464">
        <w:rPr>
          <w:shd w:val="clear" w:color="auto" w:fill="FFFFFF"/>
        </w:rPr>
        <w:t>．</w:t>
      </w:r>
      <w:r w:rsidRPr="00863464">
        <w:rPr>
          <w:rFonts w:hint="eastAsia"/>
        </w:rPr>
        <w:t>折射光减弱</w:t>
      </w:r>
    </w:p>
    <w:p w14:paraId="79E1A331" w14:textId="637A05E7" w:rsidR="000B7941" w:rsidRDefault="000B7941" w:rsidP="00F43876"/>
    <w:p w14:paraId="4B0DCC4E" w14:textId="3ACAE8EB" w:rsidR="00F43876" w:rsidRPr="00230A83" w:rsidRDefault="00230A83" w:rsidP="00947329">
      <w:r>
        <w:rPr>
          <w:noProof/>
        </w:rPr>
        <mc:AlternateContent>
          <mc:Choice Requires="wpg">
            <w:drawing>
              <wp:anchor distT="0" distB="0" distL="114300" distR="114300" simplePos="0" relativeHeight="251742208" behindDoc="0" locked="0" layoutInCell="1" allowOverlap="1" wp14:anchorId="6DE00AFC" wp14:editId="32AE3505">
                <wp:simplePos x="0" y="0"/>
                <wp:positionH relativeFrom="column">
                  <wp:posOffset>3979545</wp:posOffset>
                </wp:positionH>
                <wp:positionV relativeFrom="paragraph">
                  <wp:posOffset>68207</wp:posOffset>
                </wp:positionV>
                <wp:extent cx="1212215" cy="1150620"/>
                <wp:effectExtent l="0" t="0" r="45085" b="11430"/>
                <wp:wrapSquare wrapText="bothSides"/>
                <wp:docPr id="1163424172" name="组合 5"/>
                <wp:cNvGraphicFramePr/>
                <a:graphic xmlns:a="http://schemas.openxmlformats.org/drawingml/2006/main">
                  <a:graphicData uri="http://schemas.microsoft.com/office/word/2010/wordprocessingGroup">
                    <wpg:wgp>
                      <wpg:cNvGrpSpPr/>
                      <wpg:grpSpPr>
                        <a:xfrm>
                          <a:off x="0" y="0"/>
                          <a:ext cx="1212215" cy="1150620"/>
                          <a:chOff x="5080" y="-67538"/>
                          <a:chExt cx="1212219" cy="1150674"/>
                        </a:xfrm>
                      </wpg:grpSpPr>
                      <wpg:grpSp>
                        <wpg:cNvPr id="121314924" name="组合 34">
                          <a:extLst>
                            <a:ext uri="{FF2B5EF4-FFF2-40B4-BE49-F238E27FC236}">
                              <a16:creationId xmlns:a16="http://schemas.microsoft.com/office/drawing/2014/main" id="{D0EDE8FE-795D-1023-5FF4-17AD7A799E33}"/>
                            </a:ext>
                          </a:extLst>
                        </wpg:cNvPr>
                        <wpg:cNvGrpSpPr/>
                        <wpg:grpSpPr>
                          <a:xfrm>
                            <a:off x="5080" y="0"/>
                            <a:ext cx="1186180" cy="883920"/>
                            <a:chOff x="5080" y="0"/>
                            <a:chExt cx="1186180" cy="883920"/>
                          </a:xfrm>
                        </wpg:grpSpPr>
                        <wpg:grpSp>
                          <wpg:cNvPr id="1987178951" name="组合 1987178951">
                            <a:extLst>
                              <a:ext uri="{FF2B5EF4-FFF2-40B4-BE49-F238E27FC236}">
                                <a16:creationId xmlns:a16="http://schemas.microsoft.com/office/drawing/2014/main" id="{8E4CC2EE-2717-B994-DD6D-F1401915F1C0}"/>
                              </a:ext>
                            </a:extLst>
                          </wpg:cNvPr>
                          <wpg:cNvGrpSpPr/>
                          <wpg:grpSpPr>
                            <a:xfrm>
                              <a:off x="5080" y="0"/>
                              <a:ext cx="1186180" cy="883920"/>
                              <a:chOff x="5080" y="0"/>
                              <a:chExt cx="1186180" cy="883920"/>
                            </a:xfrm>
                          </wpg:grpSpPr>
                          <wpg:grpSp>
                            <wpg:cNvPr id="706898554" name="组合 706898554">
                              <a:extLst>
                                <a:ext uri="{FF2B5EF4-FFF2-40B4-BE49-F238E27FC236}">
                                  <a16:creationId xmlns:a16="http://schemas.microsoft.com/office/drawing/2014/main" id="{EC8B6C52-3EF9-3950-9B68-306CD768DA51}"/>
                                </a:ext>
                              </a:extLst>
                            </wpg:cNvPr>
                            <wpg:cNvGrpSpPr/>
                            <wpg:grpSpPr>
                              <a:xfrm>
                                <a:off x="5080" y="0"/>
                                <a:ext cx="1186180" cy="883920"/>
                                <a:chOff x="5080" y="0"/>
                                <a:chExt cx="1186180" cy="883920"/>
                              </a:xfrm>
                            </wpg:grpSpPr>
                            <wps:wsp>
                              <wps:cNvPr id="1184701042" name="直接箭头连接符 1184701042">
                                <a:extLst>
                                  <a:ext uri="{FF2B5EF4-FFF2-40B4-BE49-F238E27FC236}">
                                    <a16:creationId xmlns:a16="http://schemas.microsoft.com/office/drawing/2014/main" id="{69420AED-3875-B480-004D-90161F4072B7}"/>
                                  </a:ext>
                                </a:extLst>
                              </wps:cNvPr>
                              <wps:cNvCnPr/>
                              <wps:spPr>
                                <a:xfrm>
                                  <a:off x="5080" y="883920"/>
                                  <a:ext cx="118618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74307950" name="直接箭头连接符 1674307950">
                                <a:extLst>
                                  <a:ext uri="{FF2B5EF4-FFF2-40B4-BE49-F238E27FC236}">
                                    <a16:creationId xmlns:a16="http://schemas.microsoft.com/office/drawing/2014/main" id="{4D42AAED-2B51-87AC-5933-F4477F304BAA}"/>
                                  </a:ext>
                                </a:extLst>
                              </wps:cNvPr>
                              <wps:cNvCnPr>
                                <a:cxnSpLocks/>
                              </wps:cNvCnPr>
                              <wps:spPr>
                                <a:xfrm flipV="1">
                                  <a:off x="556260" y="0"/>
                                  <a:ext cx="0" cy="88265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661651675" name="任意多边形: 形状 661651675">
                              <a:extLst>
                                <a:ext uri="{FF2B5EF4-FFF2-40B4-BE49-F238E27FC236}">
                                  <a16:creationId xmlns:a16="http://schemas.microsoft.com/office/drawing/2014/main" id="{E86C5229-D3CE-EBBE-88E6-8E513F76D82F}"/>
                                </a:ext>
                              </a:extLst>
                            </wps:cNvPr>
                            <wps:cNvSpPr/>
                            <wps:spPr>
                              <a:xfrm>
                                <a:off x="202873" y="152399"/>
                                <a:ext cx="909647" cy="728979"/>
                              </a:xfrm>
                              <a:custGeom>
                                <a:avLst/>
                                <a:gdLst>
                                  <a:gd name="csX0" fmla="*/ 0 w 1112520"/>
                                  <a:gd name="csY0" fmla="*/ 728980 h 728980"/>
                                  <a:gd name="csX1" fmla="*/ 485140 w 1112520"/>
                                  <a:gd name="csY1" fmla="*/ 391160 h 728980"/>
                                  <a:gd name="csX2" fmla="*/ 1112520 w 1112520"/>
                                  <a:gd name="csY2" fmla="*/ 0 h 728980"/>
                                  <a:gd name="csX0" fmla="*/ 0 w 1112520"/>
                                  <a:gd name="csY0" fmla="*/ 728980 h 728980"/>
                                  <a:gd name="csX1" fmla="*/ 485140 w 1112520"/>
                                  <a:gd name="csY1" fmla="*/ 391160 h 728980"/>
                                  <a:gd name="csX2" fmla="*/ 1112520 w 1112520"/>
                                  <a:gd name="csY2" fmla="*/ 0 h 728980"/>
                                  <a:gd name="csX0" fmla="*/ 0 w 1112520"/>
                                  <a:gd name="csY0" fmla="*/ 728980 h 728980"/>
                                  <a:gd name="csX1" fmla="*/ 485140 w 1112520"/>
                                  <a:gd name="csY1" fmla="*/ 391160 h 728980"/>
                                  <a:gd name="csX2" fmla="*/ 1112520 w 1112520"/>
                                  <a:gd name="csY2" fmla="*/ 0 h 728980"/>
                                  <a:gd name="csX0" fmla="*/ 0 w 1112520"/>
                                  <a:gd name="csY0" fmla="*/ 728980 h 728980"/>
                                  <a:gd name="csX1" fmla="*/ 485140 w 1112520"/>
                                  <a:gd name="csY1" fmla="*/ 391160 h 728980"/>
                                  <a:gd name="csX2" fmla="*/ 1112520 w 1112520"/>
                                  <a:gd name="csY2" fmla="*/ 0 h 728980"/>
                                  <a:gd name="csX0" fmla="*/ 0 w 1112520"/>
                                  <a:gd name="csY0" fmla="*/ 728980 h 728980"/>
                                  <a:gd name="csX1" fmla="*/ 485140 w 1112520"/>
                                  <a:gd name="csY1" fmla="*/ 391160 h 728980"/>
                                  <a:gd name="csX2" fmla="*/ 1112520 w 1112520"/>
                                  <a:gd name="csY2" fmla="*/ 0 h 728980"/>
                                  <a:gd name="csX0" fmla="*/ 0 w 1112520"/>
                                  <a:gd name="csY0" fmla="*/ 730018 h 730018"/>
                                  <a:gd name="csX1" fmla="*/ 485140 w 1112520"/>
                                  <a:gd name="csY1" fmla="*/ 392198 h 730018"/>
                                  <a:gd name="csX2" fmla="*/ 1112520 w 1112520"/>
                                  <a:gd name="csY2" fmla="*/ 1038 h 730018"/>
                                  <a:gd name="csX0" fmla="*/ 0 w 1112520"/>
                                  <a:gd name="csY0" fmla="*/ 730280 h 730280"/>
                                  <a:gd name="csX1" fmla="*/ 485140 w 1112520"/>
                                  <a:gd name="csY1" fmla="*/ 392460 h 730280"/>
                                  <a:gd name="csX2" fmla="*/ 1112520 w 1112520"/>
                                  <a:gd name="csY2" fmla="*/ 1300 h 730280"/>
                                  <a:gd name="csX0" fmla="*/ 0 w 1112520"/>
                                  <a:gd name="csY0" fmla="*/ 729895 h 729895"/>
                                  <a:gd name="csX1" fmla="*/ 457200 w 1112520"/>
                                  <a:gd name="csY1" fmla="*/ 463195 h 729895"/>
                                  <a:gd name="csX2" fmla="*/ 1112520 w 1112520"/>
                                  <a:gd name="csY2" fmla="*/ 915 h 729895"/>
                                  <a:gd name="csX0" fmla="*/ 0 w 1112520"/>
                                  <a:gd name="csY0" fmla="*/ 730537 h 737708"/>
                                  <a:gd name="csX1" fmla="*/ 457200 w 1112520"/>
                                  <a:gd name="csY1" fmla="*/ 463837 h 737708"/>
                                  <a:gd name="csX2" fmla="*/ 1112520 w 1112520"/>
                                  <a:gd name="csY2" fmla="*/ 1557 h 737708"/>
                                  <a:gd name="csX0" fmla="*/ 0 w 1112520"/>
                                  <a:gd name="csY0" fmla="*/ 730079 h 730079"/>
                                  <a:gd name="csX1" fmla="*/ 457200 w 1112520"/>
                                  <a:gd name="csY1" fmla="*/ 463379 h 730079"/>
                                  <a:gd name="csX2" fmla="*/ 1112520 w 1112520"/>
                                  <a:gd name="csY2" fmla="*/ 1099 h 730079"/>
                                  <a:gd name="csX0" fmla="*/ 0 w 1112520"/>
                                  <a:gd name="csY0" fmla="*/ 731012 h 731012"/>
                                  <a:gd name="csX1" fmla="*/ 500380 w 1112520"/>
                                  <a:gd name="csY1" fmla="*/ 370332 h 731012"/>
                                  <a:gd name="csX2" fmla="*/ 1112520 w 1112520"/>
                                  <a:gd name="csY2" fmla="*/ 2032 h 731012"/>
                                  <a:gd name="csX0" fmla="*/ 0 w 1112520"/>
                                  <a:gd name="csY0" fmla="*/ 731617 h 731617"/>
                                  <a:gd name="csX1" fmla="*/ 500380 w 1112520"/>
                                  <a:gd name="csY1" fmla="*/ 370937 h 731617"/>
                                  <a:gd name="csX2" fmla="*/ 1112520 w 1112520"/>
                                  <a:gd name="csY2" fmla="*/ 2637 h 731617"/>
                                  <a:gd name="csX0" fmla="*/ 0 w 1112520"/>
                                  <a:gd name="csY0" fmla="*/ 730915 h 730915"/>
                                  <a:gd name="csX1" fmla="*/ 500380 w 1112520"/>
                                  <a:gd name="csY1" fmla="*/ 403255 h 730915"/>
                                  <a:gd name="csX2" fmla="*/ 1112520 w 1112520"/>
                                  <a:gd name="csY2" fmla="*/ 1935 h 730915"/>
                                  <a:gd name="csX0" fmla="*/ 0 w 1112520"/>
                                  <a:gd name="csY0" fmla="*/ 730996 h 730996"/>
                                  <a:gd name="csX1" fmla="*/ 500380 w 1112520"/>
                                  <a:gd name="csY1" fmla="*/ 403336 h 730996"/>
                                  <a:gd name="csX2" fmla="*/ 1112520 w 1112520"/>
                                  <a:gd name="csY2" fmla="*/ 2016 h 730996"/>
                                  <a:gd name="csX0" fmla="*/ 0 w 1112520"/>
                                  <a:gd name="csY0" fmla="*/ 730996 h 730996"/>
                                  <a:gd name="csX1" fmla="*/ 482600 w 1112520"/>
                                  <a:gd name="csY1" fmla="*/ 403336 h 730996"/>
                                  <a:gd name="csX2" fmla="*/ 1112520 w 1112520"/>
                                  <a:gd name="csY2" fmla="*/ 2016 h 730996"/>
                                  <a:gd name="csX0" fmla="*/ 0 w 1112520"/>
                                  <a:gd name="csY0" fmla="*/ 731232 h 731232"/>
                                  <a:gd name="csX1" fmla="*/ 482600 w 1112520"/>
                                  <a:gd name="csY1" fmla="*/ 403572 h 731232"/>
                                  <a:gd name="csX2" fmla="*/ 1112520 w 1112520"/>
                                  <a:gd name="csY2" fmla="*/ 2252 h 731232"/>
                                  <a:gd name="csX0" fmla="*/ 0 w 1112520"/>
                                  <a:gd name="csY0" fmla="*/ 728980 h 728980"/>
                                  <a:gd name="csX1" fmla="*/ 482600 w 1112520"/>
                                  <a:gd name="csY1" fmla="*/ 401320 h 728980"/>
                                  <a:gd name="csX2" fmla="*/ 1112520 w 1112520"/>
                                  <a:gd name="csY2" fmla="*/ 0 h 728980"/>
                                  <a:gd name="csX0" fmla="*/ 0 w 1112520"/>
                                  <a:gd name="csY0" fmla="*/ 728980 h 728980"/>
                                  <a:gd name="csX1" fmla="*/ 482600 w 1112520"/>
                                  <a:gd name="csY1" fmla="*/ 401320 h 728980"/>
                                  <a:gd name="csX2" fmla="*/ 1112520 w 1112520"/>
                                  <a:gd name="csY2" fmla="*/ 0 h 728980"/>
                                  <a:gd name="csX0" fmla="*/ 0 w 1112520"/>
                                  <a:gd name="csY0" fmla="*/ 728980 h 728980"/>
                                  <a:gd name="csX1" fmla="*/ 482600 w 1112520"/>
                                  <a:gd name="csY1" fmla="*/ 401320 h 728980"/>
                                  <a:gd name="csX2" fmla="*/ 1112520 w 1112520"/>
                                  <a:gd name="csY2" fmla="*/ 0 h 728980"/>
                                  <a:gd name="csX0" fmla="*/ 0 w 1112520"/>
                                  <a:gd name="csY0" fmla="*/ 728980 h 728980"/>
                                  <a:gd name="csX1" fmla="*/ 482600 w 1112520"/>
                                  <a:gd name="csY1" fmla="*/ 401320 h 728980"/>
                                  <a:gd name="csX2" fmla="*/ 1112520 w 1112520"/>
                                  <a:gd name="csY2" fmla="*/ 0 h 728980"/>
                                  <a:gd name="csX0" fmla="*/ 0 w 1112520"/>
                                  <a:gd name="csY0" fmla="*/ 728980 h 728980"/>
                                  <a:gd name="csX1" fmla="*/ 482600 w 1112520"/>
                                  <a:gd name="csY1" fmla="*/ 401320 h 728980"/>
                                  <a:gd name="csX2" fmla="*/ 1112520 w 1112520"/>
                                  <a:gd name="csY2" fmla="*/ 0 h 728980"/>
                                  <a:gd name="csX0" fmla="*/ 0 w 936540"/>
                                  <a:gd name="csY0" fmla="*/ 728980 h 728980"/>
                                  <a:gd name="csX1" fmla="*/ 306620 w 936540"/>
                                  <a:gd name="csY1" fmla="*/ 401320 h 728980"/>
                                  <a:gd name="csX2" fmla="*/ 936540 w 936540"/>
                                  <a:gd name="csY2" fmla="*/ 0 h 728980"/>
                                  <a:gd name="csX0" fmla="*/ 0 w 918611"/>
                                  <a:gd name="csY0" fmla="*/ 737944 h 737944"/>
                                  <a:gd name="csX1" fmla="*/ 288691 w 918611"/>
                                  <a:gd name="csY1" fmla="*/ 401320 h 737944"/>
                                  <a:gd name="csX2" fmla="*/ 918611 w 918611"/>
                                  <a:gd name="csY2" fmla="*/ 0 h 737944"/>
                                  <a:gd name="csX0" fmla="*/ 0 w 909647"/>
                                  <a:gd name="csY0" fmla="*/ 728980 h 728980"/>
                                  <a:gd name="csX1" fmla="*/ 279727 w 909647"/>
                                  <a:gd name="csY1" fmla="*/ 401320 h 728980"/>
                                  <a:gd name="csX2" fmla="*/ 909647 w 909647"/>
                                  <a:gd name="csY2" fmla="*/ 0 h 728980"/>
                                  <a:gd name="csX0" fmla="*/ 0 w 909647"/>
                                  <a:gd name="csY0" fmla="*/ 728980 h 728980"/>
                                  <a:gd name="csX1" fmla="*/ 279727 w 909647"/>
                                  <a:gd name="csY1" fmla="*/ 401320 h 728980"/>
                                  <a:gd name="csX2" fmla="*/ 909647 w 909647"/>
                                  <a:gd name="csY2" fmla="*/ 0 h 728980"/>
                                  <a:gd name="csX0" fmla="*/ 0 w 909647"/>
                                  <a:gd name="csY0" fmla="*/ 728980 h 728980"/>
                                  <a:gd name="csX1" fmla="*/ 279727 w 909647"/>
                                  <a:gd name="csY1" fmla="*/ 401320 h 728980"/>
                                  <a:gd name="csX2" fmla="*/ 909647 w 909647"/>
                                  <a:gd name="csY2" fmla="*/ 0 h 728980"/>
                                  <a:gd name="csX0" fmla="*/ 0 w 909647"/>
                                  <a:gd name="csY0" fmla="*/ 728980 h 728980"/>
                                  <a:gd name="csX1" fmla="*/ 279727 w 909647"/>
                                  <a:gd name="csY1" fmla="*/ 401320 h 728980"/>
                                  <a:gd name="csX2" fmla="*/ 909647 w 909647"/>
                                  <a:gd name="csY2" fmla="*/ 0 h 728980"/>
                                  <a:gd name="csX0" fmla="*/ 0 w 909647"/>
                                  <a:gd name="csY0" fmla="*/ 728980 h 728980"/>
                                  <a:gd name="csX1" fmla="*/ 279727 w 909647"/>
                                  <a:gd name="csY1" fmla="*/ 401320 h 728980"/>
                                  <a:gd name="csX2" fmla="*/ 909647 w 909647"/>
                                  <a:gd name="csY2" fmla="*/ 0 h 728980"/>
                                  <a:gd name="csX0" fmla="*/ 0 w 909647"/>
                                  <a:gd name="csY0" fmla="*/ 728980 h 728980"/>
                                  <a:gd name="csX1" fmla="*/ 302139 w 909647"/>
                                  <a:gd name="csY1" fmla="*/ 343046 h 728980"/>
                                  <a:gd name="csX2" fmla="*/ 909647 w 909647"/>
                                  <a:gd name="csY2" fmla="*/ 0 h 728980"/>
                                  <a:gd name="csX0" fmla="*/ 0 w 909647"/>
                                  <a:gd name="csY0" fmla="*/ 728980 h 728980"/>
                                  <a:gd name="csX1" fmla="*/ 302139 w 909647"/>
                                  <a:gd name="csY1" fmla="*/ 315237 h 728980"/>
                                  <a:gd name="csX2" fmla="*/ 909647 w 909647"/>
                                  <a:gd name="csY2" fmla="*/ 0 h 728980"/>
                                  <a:gd name="csX0" fmla="*/ 0 w 909647"/>
                                  <a:gd name="csY0" fmla="*/ 728980 h 728980"/>
                                  <a:gd name="csX1" fmla="*/ 312437 w 909647"/>
                                  <a:gd name="csY1" fmla="*/ 301789 h 728980"/>
                                  <a:gd name="csX2" fmla="*/ 909647 w 909647"/>
                                  <a:gd name="csY2" fmla="*/ 0 h 728980"/>
                                  <a:gd name="csX0" fmla="*/ 0 w 909647"/>
                                  <a:gd name="csY0" fmla="*/ 728980 h 728980"/>
                                  <a:gd name="csX1" fmla="*/ 312437 w 909647"/>
                                  <a:gd name="csY1" fmla="*/ 288342 h 728980"/>
                                  <a:gd name="csX2" fmla="*/ 909647 w 909647"/>
                                  <a:gd name="csY2" fmla="*/ 0 h 728980"/>
                                  <a:gd name="csX0" fmla="*/ 0 w 909647"/>
                                  <a:gd name="csY0" fmla="*/ 728980 h 728980"/>
                                  <a:gd name="csX1" fmla="*/ 312437 w 909647"/>
                                  <a:gd name="csY1" fmla="*/ 288342 h 728980"/>
                                  <a:gd name="csX2" fmla="*/ 909647 w 909647"/>
                                  <a:gd name="csY2" fmla="*/ 0 h 728980"/>
                                </a:gdLst>
                                <a:ahLst/>
                                <a:cxnLst>
                                  <a:cxn ang="0">
                                    <a:pos x="csX0" y="csY0"/>
                                  </a:cxn>
                                  <a:cxn ang="0">
                                    <a:pos x="csX1" y="csY1"/>
                                  </a:cxn>
                                  <a:cxn ang="0">
                                    <a:pos x="csX2" y="csY2"/>
                                  </a:cxn>
                                </a:cxnLst>
                                <a:rect l="l" t="t" r="r" b="b"/>
                                <a:pathLst>
                                  <a:path w="909647" h="728980">
                                    <a:moveTo>
                                      <a:pt x="0" y="728980"/>
                                    </a:moveTo>
                                    <a:cubicBezTo>
                                      <a:pt x="235373" y="720513"/>
                                      <a:pt x="230858" y="475274"/>
                                      <a:pt x="312437" y="288342"/>
                                    </a:cubicBezTo>
                                    <a:cubicBezTo>
                                      <a:pt x="394016" y="101410"/>
                                      <a:pt x="441440" y="8467"/>
                                      <a:pt x="909647"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813372994" name="任意多边形: 形状 1813372994">
                            <a:extLst>
                              <a:ext uri="{FF2B5EF4-FFF2-40B4-BE49-F238E27FC236}">
                                <a16:creationId xmlns:a16="http://schemas.microsoft.com/office/drawing/2014/main" id="{0E2CF862-4AEB-0B30-A6AC-DA85F01021F2}"/>
                              </a:ext>
                            </a:extLst>
                          </wps:cNvPr>
                          <wps:cNvSpPr/>
                          <wps:spPr>
                            <a:xfrm>
                              <a:off x="22861" y="447039"/>
                              <a:ext cx="1089660" cy="434339"/>
                            </a:xfrm>
                            <a:custGeom>
                              <a:avLst/>
                              <a:gdLst>
                                <a:gd name="csX0" fmla="*/ 0 w 1112520"/>
                                <a:gd name="csY0" fmla="*/ 728980 h 728980"/>
                                <a:gd name="csX1" fmla="*/ 485140 w 1112520"/>
                                <a:gd name="csY1" fmla="*/ 391160 h 728980"/>
                                <a:gd name="csX2" fmla="*/ 1112520 w 1112520"/>
                                <a:gd name="csY2" fmla="*/ 0 h 728980"/>
                                <a:gd name="csX0" fmla="*/ 0 w 1112520"/>
                                <a:gd name="csY0" fmla="*/ 728980 h 728980"/>
                                <a:gd name="csX1" fmla="*/ 485140 w 1112520"/>
                                <a:gd name="csY1" fmla="*/ 391160 h 728980"/>
                                <a:gd name="csX2" fmla="*/ 1112520 w 1112520"/>
                                <a:gd name="csY2" fmla="*/ 0 h 728980"/>
                                <a:gd name="csX0" fmla="*/ 0 w 1112520"/>
                                <a:gd name="csY0" fmla="*/ 728980 h 728980"/>
                                <a:gd name="csX1" fmla="*/ 485140 w 1112520"/>
                                <a:gd name="csY1" fmla="*/ 391160 h 728980"/>
                                <a:gd name="csX2" fmla="*/ 1112520 w 1112520"/>
                                <a:gd name="csY2" fmla="*/ 0 h 728980"/>
                                <a:gd name="csX0" fmla="*/ 0 w 1112520"/>
                                <a:gd name="csY0" fmla="*/ 728980 h 728980"/>
                                <a:gd name="csX1" fmla="*/ 485140 w 1112520"/>
                                <a:gd name="csY1" fmla="*/ 391160 h 728980"/>
                                <a:gd name="csX2" fmla="*/ 1112520 w 1112520"/>
                                <a:gd name="csY2" fmla="*/ 0 h 728980"/>
                                <a:gd name="csX0" fmla="*/ 0 w 1112520"/>
                                <a:gd name="csY0" fmla="*/ 728980 h 728980"/>
                                <a:gd name="csX1" fmla="*/ 485140 w 1112520"/>
                                <a:gd name="csY1" fmla="*/ 391160 h 728980"/>
                                <a:gd name="csX2" fmla="*/ 1112520 w 1112520"/>
                                <a:gd name="csY2" fmla="*/ 0 h 728980"/>
                                <a:gd name="csX0" fmla="*/ 0 w 1112520"/>
                                <a:gd name="csY0" fmla="*/ 730018 h 730018"/>
                                <a:gd name="csX1" fmla="*/ 485140 w 1112520"/>
                                <a:gd name="csY1" fmla="*/ 392198 h 730018"/>
                                <a:gd name="csX2" fmla="*/ 1112520 w 1112520"/>
                                <a:gd name="csY2" fmla="*/ 1038 h 730018"/>
                                <a:gd name="csX0" fmla="*/ 0 w 1112520"/>
                                <a:gd name="csY0" fmla="*/ 730280 h 730280"/>
                                <a:gd name="csX1" fmla="*/ 485140 w 1112520"/>
                                <a:gd name="csY1" fmla="*/ 392460 h 730280"/>
                                <a:gd name="csX2" fmla="*/ 1112520 w 1112520"/>
                                <a:gd name="csY2" fmla="*/ 1300 h 730280"/>
                                <a:gd name="csX0" fmla="*/ 0 w 1112520"/>
                                <a:gd name="csY0" fmla="*/ 729895 h 729895"/>
                                <a:gd name="csX1" fmla="*/ 457200 w 1112520"/>
                                <a:gd name="csY1" fmla="*/ 463195 h 729895"/>
                                <a:gd name="csX2" fmla="*/ 1112520 w 1112520"/>
                                <a:gd name="csY2" fmla="*/ 915 h 729895"/>
                                <a:gd name="csX0" fmla="*/ 0 w 1112520"/>
                                <a:gd name="csY0" fmla="*/ 730537 h 737708"/>
                                <a:gd name="csX1" fmla="*/ 457200 w 1112520"/>
                                <a:gd name="csY1" fmla="*/ 463837 h 737708"/>
                                <a:gd name="csX2" fmla="*/ 1112520 w 1112520"/>
                                <a:gd name="csY2" fmla="*/ 1557 h 737708"/>
                                <a:gd name="csX0" fmla="*/ 0 w 1112520"/>
                                <a:gd name="csY0" fmla="*/ 730079 h 730079"/>
                                <a:gd name="csX1" fmla="*/ 457200 w 1112520"/>
                                <a:gd name="csY1" fmla="*/ 463379 h 730079"/>
                                <a:gd name="csX2" fmla="*/ 1112520 w 1112520"/>
                                <a:gd name="csY2" fmla="*/ 1099 h 730079"/>
                                <a:gd name="csX0" fmla="*/ 0 w 1112520"/>
                                <a:gd name="csY0" fmla="*/ 731012 h 731012"/>
                                <a:gd name="csX1" fmla="*/ 500380 w 1112520"/>
                                <a:gd name="csY1" fmla="*/ 370332 h 731012"/>
                                <a:gd name="csX2" fmla="*/ 1112520 w 1112520"/>
                                <a:gd name="csY2" fmla="*/ 2032 h 731012"/>
                                <a:gd name="csX0" fmla="*/ 0 w 1112520"/>
                                <a:gd name="csY0" fmla="*/ 731617 h 731617"/>
                                <a:gd name="csX1" fmla="*/ 500380 w 1112520"/>
                                <a:gd name="csY1" fmla="*/ 370937 h 731617"/>
                                <a:gd name="csX2" fmla="*/ 1112520 w 1112520"/>
                                <a:gd name="csY2" fmla="*/ 2637 h 731617"/>
                                <a:gd name="csX0" fmla="*/ 0 w 1112520"/>
                                <a:gd name="csY0" fmla="*/ 730915 h 730915"/>
                                <a:gd name="csX1" fmla="*/ 500380 w 1112520"/>
                                <a:gd name="csY1" fmla="*/ 403255 h 730915"/>
                                <a:gd name="csX2" fmla="*/ 1112520 w 1112520"/>
                                <a:gd name="csY2" fmla="*/ 1935 h 730915"/>
                                <a:gd name="csX0" fmla="*/ 0 w 1112520"/>
                                <a:gd name="csY0" fmla="*/ 730996 h 730996"/>
                                <a:gd name="csX1" fmla="*/ 500380 w 1112520"/>
                                <a:gd name="csY1" fmla="*/ 403336 h 730996"/>
                                <a:gd name="csX2" fmla="*/ 1112520 w 1112520"/>
                                <a:gd name="csY2" fmla="*/ 2016 h 730996"/>
                                <a:gd name="csX0" fmla="*/ 0 w 1112520"/>
                                <a:gd name="csY0" fmla="*/ 730996 h 730996"/>
                                <a:gd name="csX1" fmla="*/ 482600 w 1112520"/>
                                <a:gd name="csY1" fmla="*/ 403336 h 730996"/>
                                <a:gd name="csX2" fmla="*/ 1112520 w 1112520"/>
                                <a:gd name="csY2" fmla="*/ 2016 h 730996"/>
                                <a:gd name="csX0" fmla="*/ 0 w 1112520"/>
                                <a:gd name="csY0" fmla="*/ 731232 h 731232"/>
                                <a:gd name="csX1" fmla="*/ 482600 w 1112520"/>
                                <a:gd name="csY1" fmla="*/ 403572 h 731232"/>
                                <a:gd name="csX2" fmla="*/ 1112520 w 1112520"/>
                                <a:gd name="csY2" fmla="*/ 2252 h 731232"/>
                                <a:gd name="csX0" fmla="*/ 0 w 1112520"/>
                                <a:gd name="csY0" fmla="*/ 728980 h 728980"/>
                                <a:gd name="csX1" fmla="*/ 482600 w 1112520"/>
                                <a:gd name="csY1" fmla="*/ 401320 h 728980"/>
                                <a:gd name="csX2" fmla="*/ 1112520 w 1112520"/>
                                <a:gd name="csY2" fmla="*/ 0 h 728980"/>
                                <a:gd name="csX0" fmla="*/ 0 w 1112520"/>
                                <a:gd name="csY0" fmla="*/ 728980 h 728980"/>
                                <a:gd name="csX1" fmla="*/ 482600 w 1112520"/>
                                <a:gd name="csY1" fmla="*/ 401320 h 728980"/>
                                <a:gd name="csX2" fmla="*/ 1112520 w 1112520"/>
                                <a:gd name="csY2" fmla="*/ 0 h 728980"/>
                                <a:gd name="csX0" fmla="*/ 0 w 1112520"/>
                                <a:gd name="csY0" fmla="*/ 728980 h 728980"/>
                                <a:gd name="csX1" fmla="*/ 482600 w 1112520"/>
                                <a:gd name="csY1" fmla="*/ 401320 h 728980"/>
                                <a:gd name="csX2" fmla="*/ 1112520 w 1112520"/>
                                <a:gd name="csY2" fmla="*/ 0 h 728980"/>
                                <a:gd name="csX0" fmla="*/ 0 w 1112520"/>
                                <a:gd name="csY0" fmla="*/ 728980 h 728980"/>
                                <a:gd name="csX1" fmla="*/ 482600 w 1112520"/>
                                <a:gd name="csY1" fmla="*/ 401320 h 728980"/>
                                <a:gd name="csX2" fmla="*/ 1112520 w 1112520"/>
                                <a:gd name="csY2" fmla="*/ 0 h 728980"/>
                                <a:gd name="csX0" fmla="*/ 0 w 1112520"/>
                                <a:gd name="csY0" fmla="*/ 728980 h 728980"/>
                                <a:gd name="csX1" fmla="*/ 482600 w 1112520"/>
                                <a:gd name="csY1" fmla="*/ 401320 h 728980"/>
                                <a:gd name="csX2" fmla="*/ 1112520 w 1112520"/>
                                <a:gd name="csY2" fmla="*/ 0 h 728980"/>
                                <a:gd name="csX0" fmla="*/ 0 w 1112520"/>
                                <a:gd name="csY0" fmla="*/ 728980 h 728980"/>
                                <a:gd name="csX1" fmla="*/ 378869 w 1112520"/>
                                <a:gd name="csY1" fmla="*/ 380004 h 728980"/>
                                <a:gd name="csX2" fmla="*/ 1112520 w 1112520"/>
                                <a:gd name="csY2" fmla="*/ 0 h 728980"/>
                                <a:gd name="csX0" fmla="*/ 0 w 1112520"/>
                                <a:gd name="csY0" fmla="*/ 728980 h 728980"/>
                                <a:gd name="csX1" fmla="*/ 378869 w 1112520"/>
                                <a:gd name="csY1" fmla="*/ 380004 h 728980"/>
                                <a:gd name="csX2" fmla="*/ 1112520 w 1112520"/>
                                <a:gd name="csY2" fmla="*/ 0 h 728980"/>
                                <a:gd name="csX0" fmla="*/ 0 w 1112520"/>
                                <a:gd name="csY0" fmla="*/ 728980 h 728980"/>
                                <a:gd name="csX1" fmla="*/ 378869 w 1112520"/>
                                <a:gd name="csY1" fmla="*/ 380004 h 728980"/>
                                <a:gd name="csX2" fmla="*/ 1112520 w 1112520"/>
                                <a:gd name="csY2" fmla="*/ 0 h 728980"/>
                                <a:gd name="csX0" fmla="*/ 0 w 1112520"/>
                                <a:gd name="csY0" fmla="*/ 728980 h 728980"/>
                                <a:gd name="csX1" fmla="*/ 391835 w 1112520"/>
                                <a:gd name="csY1" fmla="*/ 341637 h 728980"/>
                                <a:gd name="csX2" fmla="*/ 1112520 w 1112520"/>
                                <a:gd name="csY2" fmla="*/ 0 h 728980"/>
                                <a:gd name="csX0" fmla="*/ 0 w 1112520"/>
                                <a:gd name="csY0" fmla="*/ 728980 h 728980"/>
                                <a:gd name="csX1" fmla="*/ 391835 w 1112520"/>
                                <a:gd name="csY1" fmla="*/ 341637 h 728980"/>
                                <a:gd name="csX2" fmla="*/ 1112520 w 1112520"/>
                                <a:gd name="csY2" fmla="*/ 0 h 728980"/>
                                <a:gd name="csX0" fmla="*/ 0 w 1112520"/>
                                <a:gd name="csY0" fmla="*/ 728980 h 728980"/>
                                <a:gd name="csX1" fmla="*/ 391835 w 1112520"/>
                                <a:gd name="csY1" fmla="*/ 341637 h 728980"/>
                                <a:gd name="csX2" fmla="*/ 1112520 w 1112520"/>
                                <a:gd name="csY2" fmla="*/ 0 h 728980"/>
                                <a:gd name="csX0" fmla="*/ 0 w 1112520"/>
                                <a:gd name="csY0" fmla="*/ 728980 h 728980"/>
                                <a:gd name="csX1" fmla="*/ 391835 w 1112520"/>
                                <a:gd name="csY1" fmla="*/ 341637 h 728980"/>
                                <a:gd name="csX2" fmla="*/ 1112520 w 1112520"/>
                                <a:gd name="csY2" fmla="*/ 0 h 728980"/>
                                <a:gd name="csX0" fmla="*/ 0 w 1112520"/>
                                <a:gd name="csY0" fmla="*/ 728980 h 728980"/>
                                <a:gd name="csX1" fmla="*/ 391835 w 1112520"/>
                                <a:gd name="csY1" fmla="*/ 341637 h 728980"/>
                                <a:gd name="csX2" fmla="*/ 1112520 w 1112520"/>
                                <a:gd name="csY2" fmla="*/ 0 h 728980"/>
                              </a:gdLst>
                              <a:ahLst/>
                              <a:cxnLst>
                                <a:cxn ang="0">
                                  <a:pos x="csX0" y="csY0"/>
                                </a:cxn>
                                <a:cxn ang="0">
                                  <a:pos x="csX1" y="csY1"/>
                                </a:cxn>
                                <a:cxn ang="0">
                                  <a:pos x="csX2" y="csY2"/>
                                </a:cxn>
                              </a:cxnLst>
                              <a:rect l="l" t="t" r="r" b="b"/>
                              <a:pathLst>
                                <a:path w="1112520" h="728980">
                                  <a:moveTo>
                                    <a:pt x="0" y="728980"/>
                                  </a:moveTo>
                                  <a:cubicBezTo>
                                    <a:pt x="235373" y="720513"/>
                                    <a:pt x="236202" y="667967"/>
                                    <a:pt x="391835" y="341637"/>
                                  </a:cubicBezTo>
                                  <a:cubicBezTo>
                                    <a:pt x="547468" y="15307"/>
                                    <a:pt x="644313" y="8467"/>
                                    <a:pt x="1112520"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724556403" name="文本框 2"/>
                        <wps:cNvSpPr txBox="1">
                          <a:spLocks noChangeArrowheads="1"/>
                        </wps:cNvSpPr>
                        <wps:spPr bwMode="auto">
                          <a:xfrm>
                            <a:off x="489404" y="875492"/>
                            <a:ext cx="139309" cy="207644"/>
                          </a:xfrm>
                          <a:prstGeom prst="rect">
                            <a:avLst/>
                          </a:prstGeom>
                          <a:noFill/>
                          <a:ln w="9525">
                            <a:noFill/>
                            <a:miter lim="800000"/>
                            <a:headEnd/>
                            <a:tailEnd/>
                          </a:ln>
                        </wps:spPr>
                        <wps:txbx>
                          <w:txbxContent>
                            <w:p w14:paraId="6AB07929" w14:textId="0DE68EEF" w:rsidR="00320F10" w:rsidRPr="00320F10" w:rsidRDefault="00320F10" w:rsidP="00320F10">
                              <w:pPr>
                                <w:rPr>
                                  <w:sz w:val="18"/>
                                  <w:szCs w:val="18"/>
                                </w:rPr>
                              </w:pPr>
                              <w:r>
                                <w:rPr>
                                  <w:rFonts w:hint="eastAsia"/>
                                  <w:sz w:val="18"/>
                                  <w:szCs w:val="18"/>
                                </w:rPr>
                                <w:t>0</w:t>
                              </w:r>
                            </w:p>
                          </w:txbxContent>
                        </wps:txbx>
                        <wps:bodyPr rot="0" vert="horz" wrap="none" lIns="36000" tIns="0" rIns="36000" bIns="0" anchor="t" anchorCtr="0">
                          <a:spAutoFit/>
                        </wps:bodyPr>
                      </wps:wsp>
                      <wps:wsp>
                        <wps:cNvPr id="1818420608" name="文本框 2"/>
                        <wps:cNvSpPr txBox="1">
                          <a:spLocks noChangeArrowheads="1"/>
                        </wps:cNvSpPr>
                        <wps:spPr bwMode="auto">
                          <a:xfrm>
                            <a:off x="1042430" y="667250"/>
                            <a:ext cx="174869" cy="207644"/>
                          </a:xfrm>
                          <a:prstGeom prst="rect">
                            <a:avLst/>
                          </a:prstGeom>
                          <a:noFill/>
                          <a:ln w="9525">
                            <a:noFill/>
                            <a:miter lim="800000"/>
                            <a:headEnd/>
                            <a:tailEnd/>
                          </a:ln>
                        </wps:spPr>
                        <wps:txbx>
                          <w:txbxContent>
                            <w:p w14:paraId="0DE958B5" w14:textId="57182F33" w:rsidR="00320F10" w:rsidRPr="00320F10" w:rsidRDefault="00320F10" w:rsidP="00320F10">
                              <w:pPr>
                                <w:rPr>
                                  <w:i/>
                                  <w:iCs/>
                                  <w:sz w:val="18"/>
                                  <w:szCs w:val="18"/>
                                </w:rPr>
                              </w:pPr>
                              <w:r w:rsidRPr="00320F10">
                                <w:rPr>
                                  <w:rFonts w:hint="eastAsia"/>
                                  <w:i/>
                                  <w:iCs/>
                                  <w:sz w:val="18"/>
                                  <w:szCs w:val="18"/>
                                </w:rPr>
                                <w:t>U</w:t>
                              </w:r>
                            </w:p>
                          </w:txbxContent>
                        </wps:txbx>
                        <wps:bodyPr rot="0" vert="horz" wrap="none" lIns="36000" tIns="0" rIns="36000" bIns="0" anchor="t" anchorCtr="0">
                          <a:spAutoFit/>
                        </wps:bodyPr>
                      </wps:wsp>
                      <wps:wsp>
                        <wps:cNvPr id="162759797" name="文本框 2"/>
                        <wps:cNvSpPr txBox="1">
                          <a:spLocks noChangeArrowheads="1"/>
                        </wps:cNvSpPr>
                        <wps:spPr bwMode="auto">
                          <a:xfrm>
                            <a:off x="572011" y="-67538"/>
                            <a:ext cx="128514" cy="207644"/>
                          </a:xfrm>
                          <a:prstGeom prst="rect">
                            <a:avLst/>
                          </a:prstGeom>
                          <a:noFill/>
                          <a:ln w="9525">
                            <a:noFill/>
                            <a:miter lim="800000"/>
                            <a:headEnd/>
                            <a:tailEnd/>
                          </a:ln>
                        </wps:spPr>
                        <wps:txbx>
                          <w:txbxContent>
                            <w:p w14:paraId="3D8CEF1A" w14:textId="2503CC37" w:rsidR="00320F10" w:rsidRPr="00320F10" w:rsidRDefault="00320F10" w:rsidP="00320F10">
                              <w:pPr>
                                <w:rPr>
                                  <w:i/>
                                  <w:iCs/>
                                  <w:sz w:val="18"/>
                                  <w:szCs w:val="18"/>
                                </w:rPr>
                              </w:pPr>
                              <w:r>
                                <w:rPr>
                                  <w:rFonts w:hint="eastAsia"/>
                                  <w:i/>
                                  <w:iCs/>
                                  <w:sz w:val="18"/>
                                  <w:szCs w:val="18"/>
                                </w:rPr>
                                <w:t>I</w:t>
                              </w:r>
                            </w:p>
                          </w:txbxContent>
                        </wps:txbx>
                        <wps:bodyPr rot="0" vert="horz" wrap="none" lIns="36000" tIns="0" rIns="36000" bIns="0" anchor="t" anchorCtr="0">
                          <a:spAutoFit/>
                        </wps:bodyPr>
                      </wps:wsp>
                      <wps:wsp>
                        <wps:cNvPr id="1582478671" name="文本框 2"/>
                        <wps:cNvSpPr txBox="1">
                          <a:spLocks noChangeArrowheads="1"/>
                        </wps:cNvSpPr>
                        <wps:spPr bwMode="auto">
                          <a:xfrm>
                            <a:off x="1005345" y="-41111"/>
                            <a:ext cx="132324" cy="207644"/>
                          </a:xfrm>
                          <a:prstGeom prst="rect">
                            <a:avLst/>
                          </a:prstGeom>
                          <a:noFill/>
                          <a:ln w="9525">
                            <a:noFill/>
                            <a:miter lim="800000"/>
                            <a:headEnd/>
                            <a:tailEnd/>
                          </a:ln>
                        </wps:spPr>
                        <wps:txbx>
                          <w:txbxContent>
                            <w:p w14:paraId="6AE7A35D" w14:textId="73E2184B" w:rsidR="00320F10" w:rsidRPr="00320F10" w:rsidRDefault="00320F10" w:rsidP="00320F10">
                              <w:pPr>
                                <w:rPr>
                                  <w:sz w:val="18"/>
                                  <w:szCs w:val="18"/>
                                </w:rPr>
                              </w:pPr>
                              <w:r w:rsidRPr="00320F10">
                                <w:rPr>
                                  <w:rFonts w:hint="eastAsia"/>
                                  <w:sz w:val="18"/>
                                  <w:szCs w:val="18"/>
                                </w:rPr>
                                <w:t>a</w:t>
                              </w:r>
                            </w:p>
                          </w:txbxContent>
                        </wps:txbx>
                        <wps:bodyPr rot="0" vert="horz" wrap="none" lIns="36000" tIns="0" rIns="36000" bIns="0" anchor="t" anchorCtr="0">
                          <a:spAutoFit/>
                        </wps:bodyPr>
                      </wps:wsp>
                      <wps:wsp>
                        <wps:cNvPr id="225104348" name="文本框 2"/>
                        <wps:cNvSpPr txBox="1">
                          <a:spLocks noChangeArrowheads="1"/>
                        </wps:cNvSpPr>
                        <wps:spPr bwMode="auto">
                          <a:xfrm>
                            <a:off x="1005301" y="259992"/>
                            <a:ext cx="139309" cy="207644"/>
                          </a:xfrm>
                          <a:prstGeom prst="rect">
                            <a:avLst/>
                          </a:prstGeom>
                          <a:noFill/>
                          <a:ln w="9525">
                            <a:noFill/>
                            <a:miter lim="800000"/>
                            <a:headEnd/>
                            <a:tailEnd/>
                          </a:ln>
                        </wps:spPr>
                        <wps:txbx>
                          <w:txbxContent>
                            <w:p w14:paraId="55FD0CED" w14:textId="76816669" w:rsidR="00320F10" w:rsidRPr="00320F10" w:rsidRDefault="00320F10" w:rsidP="00320F10">
                              <w:pPr>
                                <w:rPr>
                                  <w:sz w:val="18"/>
                                  <w:szCs w:val="18"/>
                                </w:rPr>
                              </w:pPr>
                              <w:r>
                                <w:rPr>
                                  <w:rFonts w:hint="eastAsia"/>
                                  <w:sz w:val="18"/>
                                  <w:szCs w:val="18"/>
                                </w:rPr>
                                <w:t>b</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6DE00AFC" id="组合 5" o:spid="_x0000_s1032" style="position:absolute;left:0;text-align:left;margin-left:313.35pt;margin-top:5.35pt;width:95.45pt;height:90.6pt;z-index:251742208;mso-width-relative:margin;mso-height-relative:margin" coordorigin="50,-675" coordsize="12122,11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">
                <v:group id="组合 34" o:spid="_x0000_s1033" style="position:absolute;left:50;width:11862;height:8839" coordorigin="50" coordsize="11861,8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">
                  <v:group id="组合 1987178951" o:spid="_x0000_s1034" style="position:absolute;left:50;width:11862;height:8839" coordorigin="50" coordsize="11861,8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">
                    <v:group id="组合 706898554" o:spid="_x0000_s1035" style="position:absolute;left:50;width:11862;height:8839" coordorigin="50" coordsize="11861,8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">
                      <v:shapetype id="_x0000_t32" coordsize="21600,21600" o:spt="32" o:oned="t" path="m,l21600,21600e" filled="f">
                        <v:path arrowok="t" fillok="f" o:connecttype="none"/>
                        <o:lock v:ext="edit" shapetype="t"/>
                      </v:shapetype>
                      <v:shape id="直接箭头连接符 1184701042" o:spid="_x0000_s1036" type="#_x0000_t32" style="position:absolute;left:50;top:8839;width:1186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" strokecolor="black [3213]" strokeweight=".5pt">
                        <v:stroke endarrow="block" endarrowwidth="narrow" joinstyle="miter"/>
                      </v:shape>
                      <v:shape id="直接箭头连接符 1674307950" o:spid="_x0000_s1037" type="#_x0000_t32" style="position:absolute;left:5562;width:0;height:882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" strokecolor="black [3213]" strokeweight=".5pt">
                        <v:stroke endarrow="block" endarrowwidth="narrow" joinstyle="miter"/>
                        <o:lock v:ext="edit" shapetype="f"/>
                      </v:shape>
                    </v:group>
                    <v:shape id="任意多边形: 形状 661651675" o:spid="_x0000_s1038" style="position:absolute;left:2028;top:1523;width:9097;height:7290;visibility:visible;mso-wrap-style:square;v-text-anchor:middle" coordsize="909647,728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" path="m,728980c235373,720513,230858,475274,312437,288342,394016,101410,441440,8467,909647,e" filled="f" strokecolor="black [3213]" strokeweight="1pt">
                      <v:stroke joinstyle="miter"/>
                      <v:path arrowok="t" o:connecttype="custom" o:connectlocs="0,728979;312437,288342;909647,0" o:connectangles="0,0,0"/>
                    </v:shape>
                  </v:group>
                  <v:shape id="任意多边形: 形状 1813372994" o:spid="_x0000_s1039" style="position:absolute;left:228;top:4470;width:10897;height:4343;visibility:visible;mso-wrap-style:square;v-text-anchor:middle" coordsize="1112520,728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" path="m,728980c235373,720513,236202,667967,391835,341637,547468,15307,644313,8467,1112520,e" filled="f" strokecolor="black [3213]" strokeweight="1pt">
                    <v:stroke joinstyle="miter"/>
                    <v:path arrowok="t" o:connecttype="custom" o:connectlocs="0,434339;383784,203553;1089660,0" o:connectangles="0,0,0"/>
                  </v:shape>
                </v:group>
                <v:shape id="文本框 2" o:spid="_x0000_s1040" type="#_x0000_t202" style="position:absolute;left:4894;top:8754;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" filled="f" stroked="f">
                  <v:textbox style="mso-fit-shape-to-text:t" inset="1mm,0,1mm,0">
                    <w:txbxContent>
                      <w:p w14:paraId="6AB07929" w14:textId="0DE68EEF" w:rsidR="00320F10" w:rsidRPr="00320F10" w:rsidRDefault="00320F10" w:rsidP="00320F10">
                        <w:pPr>
                          <w:rPr>
                            <w:sz w:val="18"/>
                            <w:szCs w:val="18"/>
                          </w:rPr>
                        </w:pPr>
                        <w:r>
                          <w:rPr>
                            <w:rFonts w:hint="eastAsia"/>
                            <w:sz w:val="18"/>
                            <w:szCs w:val="18"/>
                          </w:rPr>
                          <w:t>0</w:t>
                        </w:r>
                      </w:p>
                    </w:txbxContent>
                  </v:textbox>
                </v:shape>
                <v:shape id="文本框 2" o:spid="_x0000_s1041" type="#_x0000_t202" style="position:absolute;left:10424;top:6672;width:174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" filled="f" stroked="f">
                  <v:textbox style="mso-fit-shape-to-text:t" inset="1mm,0,1mm,0">
                    <w:txbxContent>
                      <w:p w14:paraId="0DE958B5" w14:textId="57182F33" w:rsidR="00320F10" w:rsidRPr="00320F10" w:rsidRDefault="00320F10" w:rsidP="00320F10">
                        <w:pPr>
                          <w:rPr>
                            <w:i/>
                            <w:iCs/>
                            <w:sz w:val="18"/>
                            <w:szCs w:val="18"/>
                          </w:rPr>
                        </w:pPr>
                        <w:r w:rsidRPr="00320F10">
                          <w:rPr>
                            <w:rFonts w:hint="eastAsia"/>
                            <w:i/>
                            <w:iCs/>
                            <w:sz w:val="18"/>
                            <w:szCs w:val="18"/>
                          </w:rPr>
                          <w:t>U</w:t>
                        </w:r>
                      </w:p>
                    </w:txbxContent>
                  </v:textbox>
                </v:shape>
                <v:shape id="文本框 2" o:spid="_x0000_s1042" type="#_x0000_t202" style="position:absolute;left:5720;top:-675;width:128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" filled="f" stroked="f">
                  <v:textbox style="mso-fit-shape-to-text:t" inset="1mm,0,1mm,0">
                    <w:txbxContent>
                      <w:p w14:paraId="3D8CEF1A" w14:textId="2503CC37" w:rsidR="00320F10" w:rsidRPr="00320F10" w:rsidRDefault="00320F10" w:rsidP="00320F10">
                        <w:pPr>
                          <w:rPr>
                            <w:i/>
                            <w:iCs/>
                            <w:sz w:val="18"/>
                            <w:szCs w:val="18"/>
                          </w:rPr>
                        </w:pPr>
                        <w:r>
                          <w:rPr>
                            <w:rFonts w:hint="eastAsia"/>
                            <w:i/>
                            <w:iCs/>
                            <w:sz w:val="18"/>
                            <w:szCs w:val="18"/>
                          </w:rPr>
                          <w:t>I</w:t>
                        </w:r>
                      </w:p>
                    </w:txbxContent>
                  </v:textbox>
                </v:shape>
                <v:shape id="文本框 2" o:spid="_x0000_s1043" type="#_x0000_t202" style="position:absolute;left:10053;top:-411;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" filled="f" stroked="f">
                  <v:textbox style="mso-fit-shape-to-text:t" inset="1mm,0,1mm,0">
                    <w:txbxContent>
                      <w:p w14:paraId="6AE7A35D" w14:textId="73E2184B" w:rsidR="00320F10" w:rsidRPr="00320F10" w:rsidRDefault="00320F10" w:rsidP="00320F10">
                        <w:pPr>
                          <w:rPr>
                            <w:sz w:val="18"/>
                            <w:szCs w:val="18"/>
                          </w:rPr>
                        </w:pPr>
                        <w:r w:rsidRPr="00320F10">
                          <w:rPr>
                            <w:rFonts w:hint="eastAsia"/>
                            <w:sz w:val="18"/>
                            <w:szCs w:val="18"/>
                          </w:rPr>
                          <w:t>a</w:t>
                        </w:r>
                      </w:p>
                    </w:txbxContent>
                  </v:textbox>
                </v:shape>
                <v:shape id="文本框 2" o:spid="_x0000_s1044" type="#_x0000_t202" style="position:absolute;left:10053;top:2599;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" filled="f" stroked="f">
                  <v:textbox style="mso-fit-shape-to-text:t" inset="1mm,0,1mm,0">
                    <w:txbxContent>
                      <w:p w14:paraId="55FD0CED" w14:textId="76816669" w:rsidR="00320F10" w:rsidRPr="00320F10" w:rsidRDefault="00320F10" w:rsidP="00320F10">
                        <w:pPr>
                          <w:rPr>
                            <w:sz w:val="18"/>
                            <w:szCs w:val="18"/>
                          </w:rPr>
                        </w:pPr>
                        <w:r>
                          <w:rPr>
                            <w:rFonts w:hint="eastAsia"/>
                            <w:sz w:val="18"/>
                            <w:szCs w:val="18"/>
                          </w:rPr>
                          <w:t>b</w:t>
                        </w:r>
                      </w:p>
                    </w:txbxContent>
                  </v:textbox>
                </v:shape>
                <w10:wrap type="square"/>
              </v:group>
            </w:pict>
          </mc:Fallback>
        </mc:AlternateContent>
      </w:r>
      <w:r w:rsidR="00F43876" w:rsidRPr="00863464">
        <w:rPr>
          <w:rFonts w:hint="eastAsia"/>
        </w:rPr>
        <w:t>3</w:t>
      </w:r>
      <w:r w:rsidR="00F43876" w:rsidRPr="00863464">
        <w:rPr>
          <w:rFonts w:hint="eastAsia"/>
        </w:rPr>
        <w:t>．在“研究光电效应”实验中，用频率分别为</w:t>
      </w:r>
      <w:r w:rsidR="00F43876" w:rsidRPr="00863464">
        <w:rPr>
          <w:i/>
          <w:iCs/>
        </w:rPr>
        <w:t>ν</w:t>
      </w:r>
      <w:r w:rsidR="00F43876" w:rsidRPr="00863464">
        <w:rPr>
          <w:rFonts w:hint="eastAsia"/>
          <w:vertAlign w:val="subscript"/>
        </w:rPr>
        <w:t>a</w:t>
      </w:r>
      <w:r w:rsidR="00F43876" w:rsidRPr="00863464">
        <w:rPr>
          <w:rFonts w:hint="eastAsia"/>
        </w:rPr>
        <w:t>、</w:t>
      </w:r>
      <w:r w:rsidR="00F43876" w:rsidRPr="00863464">
        <w:rPr>
          <w:i/>
          <w:iCs/>
        </w:rPr>
        <w:t>ν</w:t>
      </w:r>
      <w:r w:rsidR="00F43876" w:rsidRPr="00863464">
        <w:rPr>
          <w:rFonts w:hint="eastAsia"/>
          <w:vertAlign w:val="subscript"/>
        </w:rPr>
        <w:t>b</w:t>
      </w:r>
      <w:r w:rsidR="00F43876" w:rsidRPr="00863464">
        <w:rPr>
          <w:rFonts w:hint="eastAsia"/>
        </w:rPr>
        <w:t>的两束单色光</w:t>
      </w:r>
      <w:r w:rsidR="00F43876" w:rsidRPr="00863464">
        <w:rPr>
          <w:rFonts w:hint="eastAsia"/>
        </w:rPr>
        <w:t>a</w:t>
      </w:r>
      <w:r w:rsidR="00F43876" w:rsidRPr="00863464">
        <w:rPr>
          <w:rFonts w:hint="eastAsia"/>
        </w:rPr>
        <w:t>、</w:t>
      </w:r>
      <w:r w:rsidR="00F43876" w:rsidRPr="00863464">
        <w:rPr>
          <w:rFonts w:hint="eastAsia"/>
        </w:rPr>
        <w:t>b</w:t>
      </w:r>
      <w:r w:rsidR="00F43876" w:rsidRPr="00863464">
        <w:rPr>
          <w:rFonts w:hint="eastAsia"/>
        </w:rPr>
        <w:t>先后照射同一光电管，得到光电流强度</w:t>
      </w:r>
      <w:r w:rsidR="00F43876" w:rsidRPr="00863464">
        <w:rPr>
          <w:rFonts w:hint="eastAsia"/>
          <w:i/>
          <w:iCs/>
        </w:rPr>
        <w:t>I</w:t>
      </w:r>
      <w:r w:rsidR="00F43876" w:rsidRPr="00863464">
        <w:rPr>
          <w:rFonts w:hint="eastAsia"/>
        </w:rPr>
        <w:t>与光电管两端电压</w:t>
      </w:r>
      <w:r w:rsidR="00F43876" w:rsidRPr="00863464">
        <w:rPr>
          <w:rFonts w:hint="eastAsia"/>
          <w:i/>
          <w:iCs/>
        </w:rPr>
        <w:t>U</w:t>
      </w:r>
      <w:r w:rsidR="00F43876" w:rsidRPr="00863464">
        <w:rPr>
          <w:rFonts w:hint="eastAsia"/>
        </w:rPr>
        <w:t>的关系如图所示。两组实验中光电子的最大初动能分别为</w:t>
      </w:r>
      <w:r w:rsidR="00F43876" w:rsidRPr="00863464">
        <w:rPr>
          <w:rFonts w:hint="eastAsia"/>
          <w:i/>
          <w:iCs/>
        </w:rPr>
        <w:t>E</w:t>
      </w:r>
      <w:r w:rsidR="00F43876" w:rsidRPr="00863464">
        <w:rPr>
          <w:rFonts w:hint="eastAsia"/>
          <w:vertAlign w:val="subscript"/>
        </w:rPr>
        <w:t>ka</w:t>
      </w:r>
      <w:r w:rsidR="00F43876" w:rsidRPr="00863464">
        <w:rPr>
          <w:rFonts w:hint="eastAsia"/>
        </w:rPr>
        <w:t>、</w:t>
      </w:r>
      <w:r w:rsidR="00F43876" w:rsidRPr="00863464">
        <w:rPr>
          <w:rFonts w:hint="eastAsia"/>
          <w:i/>
          <w:iCs/>
        </w:rPr>
        <w:t>E</w:t>
      </w:r>
      <w:r w:rsidR="00F43876" w:rsidRPr="00863464">
        <w:rPr>
          <w:rFonts w:hint="eastAsia"/>
          <w:vertAlign w:val="subscript"/>
        </w:rPr>
        <w:t>kb</w:t>
      </w:r>
      <w:r w:rsidR="00F43876" w:rsidRPr="00863464">
        <w:rPr>
          <w:rFonts w:hint="eastAsia"/>
        </w:rPr>
        <w:t>，则</w:t>
      </w:r>
    </w:p>
    <w:p w14:paraId="6B63ADF7" w14:textId="2E472BAB" w:rsidR="00F43876" w:rsidRPr="00863464" w:rsidRDefault="00F43876" w:rsidP="00F43876">
      <w:pPr>
        <w:rPr>
          <w:shd w:val="clear" w:color="auto" w:fill="FFFFFF"/>
        </w:rPr>
      </w:pPr>
      <w:r w:rsidRPr="00863464">
        <w:rPr>
          <w:shd w:val="clear" w:color="auto" w:fill="FFFFFF"/>
        </w:rPr>
        <w:t>A</w:t>
      </w:r>
      <w:r w:rsidRPr="00863464">
        <w:rPr>
          <w:shd w:val="clear" w:color="auto" w:fill="FFFFFF"/>
        </w:rPr>
        <w:t>．</w:t>
      </w:r>
      <w:r w:rsidRPr="00863464">
        <w:rPr>
          <w:i/>
          <w:iCs/>
        </w:rPr>
        <w:t>ν</w:t>
      </w:r>
      <w:r w:rsidRPr="00863464">
        <w:rPr>
          <w:rFonts w:hint="eastAsia"/>
          <w:vertAlign w:val="subscript"/>
        </w:rPr>
        <w:t>a</w:t>
      </w:r>
      <w:r w:rsidRPr="00863464">
        <w:t xml:space="preserve"> &gt; </w:t>
      </w:r>
      <w:r w:rsidRPr="00863464">
        <w:rPr>
          <w:i/>
          <w:iCs/>
        </w:rPr>
        <w:t>ν</w:t>
      </w:r>
      <w:r w:rsidRPr="00863464">
        <w:rPr>
          <w:rFonts w:hint="eastAsia"/>
          <w:vertAlign w:val="subscript"/>
        </w:rPr>
        <w:t>b</w:t>
      </w:r>
      <w:r w:rsidRPr="00863464">
        <w:rPr>
          <w:rFonts w:hint="eastAsia"/>
        </w:rPr>
        <w:t>，</w:t>
      </w:r>
      <w:r w:rsidRPr="00863464">
        <w:rPr>
          <w:rFonts w:hint="eastAsia"/>
          <w:i/>
          <w:iCs/>
        </w:rPr>
        <w:t>E</w:t>
      </w:r>
      <w:r w:rsidRPr="00863464">
        <w:rPr>
          <w:rFonts w:hint="eastAsia"/>
          <w:vertAlign w:val="subscript"/>
        </w:rPr>
        <w:t>ka</w:t>
      </w:r>
      <w:r w:rsidRPr="00863464">
        <w:t xml:space="preserve"> &gt; </w:t>
      </w:r>
      <w:r w:rsidRPr="00863464">
        <w:rPr>
          <w:rFonts w:hint="eastAsia"/>
          <w:i/>
          <w:iCs/>
        </w:rPr>
        <w:t>E</w:t>
      </w:r>
      <w:r w:rsidRPr="00863464">
        <w:rPr>
          <w:rFonts w:hint="eastAsia"/>
          <w:vertAlign w:val="subscript"/>
        </w:rPr>
        <w:t>kb</w:t>
      </w:r>
      <w:r w:rsidRPr="00863464">
        <w:rPr>
          <w:shd w:val="clear" w:color="auto" w:fill="FFFFFF"/>
        </w:rPr>
        <w:tab/>
      </w:r>
      <w:r w:rsidRPr="00863464">
        <w:rPr>
          <w:shd w:val="clear" w:color="auto" w:fill="FFFFFF"/>
        </w:rPr>
        <w:tab/>
      </w:r>
      <w:r w:rsidRPr="00863464">
        <w:rPr>
          <w:shd w:val="clear" w:color="auto" w:fill="FFFFFF"/>
        </w:rPr>
        <w:tab/>
      </w:r>
      <w:r w:rsidRPr="00863464">
        <w:rPr>
          <w:rFonts w:hint="eastAsia"/>
          <w:shd w:val="clear" w:color="auto" w:fill="FFFFFF"/>
        </w:rPr>
        <w:t>B</w:t>
      </w:r>
      <w:r w:rsidRPr="00863464">
        <w:rPr>
          <w:shd w:val="clear" w:color="auto" w:fill="FFFFFF"/>
        </w:rPr>
        <w:t>．</w:t>
      </w:r>
      <w:r w:rsidRPr="00863464">
        <w:rPr>
          <w:i/>
          <w:iCs/>
        </w:rPr>
        <w:t>ν</w:t>
      </w:r>
      <w:r w:rsidRPr="00863464">
        <w:rPr>
          <w:rFonts w:hint="eastAsia"/>
          <w:vertAlign w:val="subscript"/>
        </w:rPr>
        <w:t>a</w:t>
      </w:r>
      <w:r w:rsidRPr="00863464">
        <w:t xml:space="preserve"> &lt; </w:t>
      </w:r>
      <w:r w:rsidRPr="00863464">
        <w:rPr>
          <w:i/>
          <w:iCs/>
        </w:rPr>
        <w:t>ν</w:t>
      </w:r>
      <w:r w:rsidRPr="00863464">
        <w:rPr>
          <w:rFonts w:hint="eastAsia"/>
          <w:vertAlign w:val="subscript"/>
        </w:rPr>
        <w:t>b</w:t>
      </w:r>
      <w:r w:rsidRPr="00863464">
        <w:rPr>
          <w:rFonts w:hint="eastAsia"/>
        </w:rPr>
        <w:t>，</w:t>
      </w:r>
      <w:r w:rsidRPr="00863464">
        <w:rPr>
          <w:rFonts w:hint="eastAsia"/>
          <w:i/>
          <w:iCs/>
        </w:rPr>
        <w:t>E</w:t>
      </w:r>
      <w:r w:rsidRPr="00863464">
        <w:rPr>
          <w:rFonts w:hint="eastAsia"/>
          <w:vertAlign w:val="subscript"/>
        </w:rPr>
        <w:t>ka</w:t>
      </w:r>
      <w:r w:rsidRPr="00863464">
        <w:t xml:space="preserve"> &gt; </w:t>
      </w:r>
      <w:r w:rsidRPr="00863464">
        <w:rPr>
          <w:rFonts w:hint="eastAsia"/>
          <w:i/>
          <w:iCs/>
        </w:rPr>
        <w:t>E</w:t>
      </w:r>
      <w:r w:rsidRPr="00863464">
        <w:rPr>
          <w:rFonts w:hint="eastAsia"/>
          <w:vertAlign w:val="subscript"/>
        </w:rPr>
        <w:t>kb</w:t>
      </w:r>
    </w:p>
    <w:p w14:paraId="6A15D091" w14:textId="20FD8F11" w:rsidR="00F43876" w:rsidRPr="00863464" w:rsidRDefault="00F43876" w:rsidP="00F43876">
      <w:pPr>
        <w:rPr>
          <w:vertAlign w:val="subscript"/>
        </w:rPr>
      </w:pPr>
      <w:r w:rsidRPr="00863464">
        <w:rPr>
          <w:rFonts w:hint="eastAsia"/>
          <w:shd w:val="clear" w:color="auto" w:fill="FFFFFF"/>
        </w:rPr>
        <w:t>C</w:t>
      </w:r>
      <w:r w:rsidRPr="00863464">
        <w:rPr>
          <w:shd w:val="clear" w:color="auto" w:fill="FFFFFF"/>
        </w:rPr>
        <w:t>．</w:t>
      </w:r>
      <w:r w:rsidRPr="00863464">
        <w:rPr>
          <w:i/>
          <w:iCs/>
        </w:rPr>
        <w:t>ν</w:t>
      </w:r>
      <w:r w:rsidRPr="00863464">
        <w:rPr>
          <w:rFonts w:hint="eastAsia"/>
          <w:vertAlign w:val="subscript"/>
        </w:rPr>
        <w:t>a</w:t>
      </w:r>
      <w:r w:rsidRPr="00863464">
        <w:t xml:space="preserve"> &gt; </w:t>
      </w:r>
      <w:r w:rsidRPr="00863464">
        <w:rPr>
          <w:i/>
          <w:iCs/>
        </w:rPr>
        <w:t>ν</w:t>
      </w:r>
      <w:r w:rsidRPr="00863464">
        <w:rPr>
          <w:rFonts w:hint="eastAsia"/>
          <w:vertAlign w:val="subscript"/>
        </w:rPr>
        <w:t>b</w:t>
      </w:r>
      <w:r w:rsidRPr="00863464">
        <w:rPr>
          <w:rFonts w:hint="eastAsia"/>
        </w:rPr>
        <w:t>，</w:t>
      </w:r>
      <w:r w:rsidRPr="00863464">
        <w:rPr>
          <w:rFonts w:hint="eastAsia"/>
          <w:i/>
          <w:iCs/>
        </w:rPr>
        <w:t>E</w:t>
      </w:r>
      <w:r w:rsidRPr="00863464">
        <w:rPr>
          <w:rFonts w:hint="eastAsia"/>
          <w:vertAlign w:val="subscript"/>
        </w:rPr>
        <w:t>ka</w:t>
      </w:r>
      <w:r w:rsidRPr="00863464">
        <w:t xml:space="preserve"> &lt; </w:t>
      </w:r>
      <w:r w:rsidRPr="00863464">
        <w:rPr>
          <w:rFonts w:hint="eastAsia"/>
          <w:i/>
          <w:iCs/>
        </w:rPr>
        <w:t>E</w:t>
      </w:r>
      <w:r w:rsidRPr="00863464">
        <w:rPr>
          <w:rFonts w:hint="eastAsia"/>
          <w:vertAlign w:val="subscript"/>
        </w:rPr>
        <w:t>kb</w:t>
      </w:r>
      <w:r w:rsidRPr="00863464">
        <w:rPr>
          <w:shd w:val="clear" w:color="auto" w:fill="FFFFFF"/>
        </w:rPr>
        <w:tab/>
      </w:r>
      <w:r w:rsidRPr="00863464">
        <w:rPr>
          <w:rFonts w:hint="eastAsia"/>
          <w:shd w:val="clear" w:color="auto" w:fill="FFFFFF"/>
        </w:rPr>
        <w:tab/>
      </w:r>
      <w:r w:rsidRPr="00863464">
        <w:rPr>
          <w:shd w:val="clear" w:color="auto" w:fill="FFFFFF"/>
        </w:rPr>
        <w:tab/>
      </w:r>
      <w:r w:rsidRPr="00863464">
        <w:rPr>
          <w:rFonts w:hint="eastAsia"/>
          <w:shd w:val="clear" w:color="auto" w:fill="FFFFFF"/>
        </w:rPr>
        <w:t>D</w:t>
      </w:r>
      <w:r w:rsidRPr="00863464">
        <w:rPr>
          <w:shd w:val="clear" w:color="auto" w:fill="FFFFFF"/>
        </w:rPr>
        <w:t>．</w:t>
      </w:r>
      <w:r w:rsidRPr="00863464">
        <w:rPr>
          <w:i/>
          <w:iCs/>
        </w:rPr>
        <w:t>ν</w:t>
      </w:r>
      <w:r w:rsidRPr="00863464">
        <w:rPr>
          <w:rFonts w:hint="eastAsia"/>
          <w:vertAlign w:val="subscript"/>
        </w:rPr>
        <w:t>a</w:t>
      </w:r>
      <w:r w:rsidRPr="00863464">
        <w:t xml:space="preserve"> &lt; </w:t>
      </w:r>
      <w:r w:rsidRPr="00863464">
        <w:rPr>
          <w:i/>
          <w:iCs/>
        </w:rPr>
        <w:t>ν</w:t>
      </w:r>
      <w:r w:rsidRPr="00863464">
        <w:rPr>
          <w:rFonts w:hint="eastAsia"/>
          <w:vertAlign w:val="subscript"/>
        </w:rPr>
        <w:t>b</w:t>
      </w:r>
      <w:r w:rsidRPr="00863464">
        <w:rPr>
          <w:rFonts w:hint="eastAsia"/>
        </w:rPr>
        <w:t>，</w:t>
      </w:r>
      <w:r w:rsidRPr="00863464">
        <w:rPr>
          <w:rFonts w:hint="eastAsia"/>
          <w:i/>
          <w:iCs/>
        </w:rPr>
        <w:t>E</w:t>
      </w:r>
      <w:r w:rsidRPr="00863464">
        <w:rPr>
          <w:rFonts w:hint="eastAsia"/>
          <w:vertAlign w:val="subscript"/>
        </w:rPr>
        <w:t>ka</w:t>
      </w:r>
      <w:r w:rsidRPr="00863464">
        <w:t xml:space="preserve"> &lt; </w:t>
      </w:r>
      <w:r w:rsidRPr="00863464">
        <w:rPr>
          <w:rFonts w:hint="eastAsia"/>
          <w:i/>
          <w:iCs/>
        </w:rPr>
        <w:t>E</w:t>
      </w:r>
      <w:r w:rsidRPr="00863464">
        <w:rPr>
          <w:rFonts w:hint="eastAsia"/>
          <w:vertAlign w:val="subscript"/>
        </w:rPr>
        <w:t>kb</w:t>
      </w:r>
    </w:p>
    <w:p w14:paraId="61EF43FC" w14:textId="5AC43C69" w:rsidR="00F43876" w:rsidRPr="00863464" w:rsidRDefault="00F43876" w:rsidP="00F43876">
      <w:pPr>
        <w:rPr>
          <w:rFonts w:eastAsia="华文中宋"/>
          <w:shd w:val="clear" w:color="auto" w:fill="FFFFFF"/>
        </w:rPr>
      </w:pPr>
      <w:r w:rsidRPr="00863464">
        <w:br w:type="page"/>
      </w:r>
    </w:p>
    <w:p w14:paraId="330FF74F" w14:textId="77777777" w:rsidR="00F43876" w:rsidRPr="00863464" w:rsidRDefault="00F43876" w:rsidP="000B7941">
      <w:pPr>
        <w:pStyle w:val="2"/>
      </w:pPr>
      <w:r w:rsidRPr="00863464">
        <w:rPr>
          <w:rFonts w:hint="eastAsia"/>
        </w:rPr>
        <w:lastRenderedPageBreak/>
        <w:t>二</w:t>
      </w:r>
      <w:r w:rsidRPr="00863464">
        <w:t>、</w:t>
      </w:r>
      <w:r w:rsidRPr="00863464">
        <w:rPr>
          <w:rFonts w:hint="eastAsia"/>
        </w:rPr>
        <w:t>周期运动</w:t>
      </w:r>
    </w:p>
    <w:p w14:paraId="068F6699" w14:textId="77777777" w:rsidR="00F43876" w:rsidRPr="00863464" w:rsidRDefault="00F43876" w:rsidP="000B7941">
      <w:pPr>
        <w:pStyle w:val="af3"/>
        <w:ind w:firstLine="420"/>
      </w:pPr>
      <w:r w:rsidRPr="00863464">
        <w:t>周期运动是物体在相等时间间隔内重复相同运动形式并恢复到初始状态的</w:t>
      </w:r>
      <w:commentRangeStart w:id="1"/>
      <w:r w:rsidRPr="00863464">
        <w:t>运动</w:t>
      </w:r>
      <w:commentRangeEnd w:id="1"/>
      <w:r w:rsidR="001D5941" w:rsidRPr="00863464">
        <w:rPr>
          <w:rStyle w:val="a9"/>
          <w:rFonts w:hint="eastAsia"/>
          <w:szCs w:val="24"/>
        </w:rPr>
        <w:commentReference w:id="1"/>
      </w:r>
      <w:r w:rsidRPr="00863464">
        <w:rPr>
          <w:rFonts w:hint="eastAsia"/>
        </w:rPr>
        <w:t>。</w:t>
      </w:r>
    </w:p>
    <w:p w14:paraId="01EBF582" w14:textId="77777777" w:rsidR="000B7941" w:rsidRDefault="000B7941" w:rsidP="00F43876">
      <w:pPr>
        <w:rPr>
          <w:rFonts w:eastAsia="华文中宋"/>
        </w:rPr>
      </w:pPr>
    </w:p>
    <w:p w14:paraId="465FA757" w14:textId="7DC6B14A" w:rsidR="00F43876" w:rsidRPr="00863464" w:rsidRDefault="004353DE" w:rsidP="000B7941">
      <w:r w:rsidRPr="00863464">
        <w:rPr>
          <w:noProof/>
        </w:rPr>
        <w:drawing>
          <wp:anchor distT="0" distB="0" distL="114300" distR="114300" simplePos="0" relativeHeight="251721728" behindDoc="0" locked="0" layoutInCell="1" allowOverlap="1" wp14:anchorId="4E7423F4" wp14:editId="086E8B9E">
            <wp:simplePos x="0" y="0"/>
            <wp:positionH relativeFrom="column">
              <wp:posOffset>2458497</wp:posOffset>
            </wp:positionH>
            <wp:positionV relativeFrom="paragraph">
              <wp:posOffset>41226</wp:posOffset>
            </wp:positionV>
            <wp:extent cx="2900680" cy="2030730"/>
            <wp:effectExtent l="0" t="0" r="0" b="7620"/>
            <wp:wrapSquare wrapText="bothSides"/>
            <wp:docPr id="748237863"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237863" name="图形 1"/>
                    <pic:cNvPicPr/>
                  </pic:nvPicPr>
                  <pic:blipFill>
                    <a:blip r:embed="rId16" cstate="print">
                      <a:lum contrast="34000"/>
                      <a:extLst>
                        <a:ext uri="{28A0092B-C50C-407E-A947-70E740481C1C}">
                          <a14:useLocalDpi xmlns:a14="http://schemas.microsoft.com/office/drawing/2010/main" val="0"/>
                        </a:ext>
                      </a:extLst>
                    </a:blip>
                    <a:stretch>
                      <a:fillRect/>
                    </a:stretch>
                  </pic:blipFill>
                  <pic:spPr>
                    <a:xfrm>
                      <a:off x="0" y="0"/>
                      <a:ext cx="2900680" cy="2030730"/>
                    </a:xfrm>
                    <a:prstGeom prst="rect">
                      <a:avLst/>
                    </a:prstGeom>
                  </pic:spPr>
                </pic:pic>
              </a:graphicData>
            </a:graphic>
            <wp14:sizeRelH relativeFrom="page">
              <wp14:pctWidth>0</wp14:pctWidth>
            </wp14:sizeRelH>
            <wp14:sizeRelV relativeFrom="page">
              <wp14:pctHeight>0</wp14:pctHeight>
            </wp14:sizeRelV>
          </wp:anchor>
        </w:drawing>
      </w:r>
      <w:r w:rsidR="00F43876" w:rsidRPr="00863464">
        <w:t>1</w:t>
      </w:r>
      <w:r w:rsidR="00F43876" w:rsidRPr="00863464">
        <w:rPr>
          <w:rFonts w:hint="eastAsia"/>
        </w:rPr>
        <w:t>．</w:t>
      </w:r>
      <w:r w:rsidR="00F43876" w:rsidRPr="00863464">
        <w:t>某同学</w:t>
      </w:r>
      <w:r w:rsidR="00F43876" w:rsidRPr="00863464">
        <w:rPr>
          <w:rFonts w:hint="eastAsia"/>
        </w:rPr>
        <w:t>使</w:t>
      </w:r>
      <w:r w:rsidR="00F43876" w:rsidRPr="00863464">
        <w:t>用图示装置探究向心力与</w:t>
      </w:r>
      <w:r w:rsidR="00F43876" w:rsidRPr="00863464">
        <w:rPr>
          <w:rFonts w:hint="eastAsia"/>
        </w:rPr>
        <w:t>角</w:t>
      </w:r>
      <w:r w:rsidR="00F43876" w:rsidRPr="00863464">
        <w:t>速度</w:t>
      </w:r>
      <w:r w:rsidR="00F43876" w:rsidRPr="00863464">
        <w:rPr>
          <w:rFonts w:hint="eastAsia"/>
        </w:rPr>
        <w:t>的大小</w:t>
      </w:r>
      <w:r w:rsidR="00F43876" w:rsidRPr="00863464">
        <w:t>关系</w:t>
      </w:r>
      <w:r w:rsidR="00F43876" w:rsidRPr="00863464">
        <w:rPr>
          <w:rFonts w:hint="eastAsia"/>
        </w:rPr>
        <w:t>。</w:t>
      </w:r>
    </w:p>
    <w:p w14:paraId="5EA39171" w14:textId="47E02A61" w:rsidR="00F43876" w:rsidRPr="00863464" w:rsidRDefault="00F43876" w:rsidP="000B7941">
      <w:r w:rsidRPr="00863464">
        <w:rPr>
          <w:rFonts w:hint="eastAsia"/>
        </w:rPr>
        <w:t>（</w:t>
      </w:r>
      <w:r w:rsidRPr="00863464">
        <w:rPr>
          <w:rFonts w:hint="eastAsia"/>
        </w:rPr>
        <w:t>1</w:t>
      </w:r>
      <w:r w:rsidRPr="00863464">
        <w:rPr>
          <w:rFonts w:hint="eastAsia"/>
        </w:rPr>
        <w:t>）（多选）实验中应保持不变的是砝码的</w:t>
      </w:r>
    </w:p>
    <w:p w14:paraId="20E3F6C0" w14:textId="7A8197E5" w:rsidR="000B7941" w:rsidRDefault="00F43876" w:rsidP="000B7941">
      <w:r w:rsidRPr="00863464">
        <w:rPr>
          <w:rFonts w:hint="eastAsia"/>
          <w:shd w:val="clear" w:color="auto" w:fill="FFFFFF"/>
        </w:rPr>
        <w:t>A</w:t>
      </w:r>
      <w:r w:rsidRPr="00863464">
        <w:rPr>
          <w:shd w:val="clear" w:color="auto" w:fill="FFFFFF"/>
        </w:rPr>
        <w:t>．</w:t>
      </w:r>
      <w:r w:rsidRPr="00863464">
        <w:rPr>
          <w:rFonts w:hint="eastAsia"/>
        </w:rPr>
        <w:t>线速度大小</w:t>
      </w:r>
      <w:r w:rsidR="000B7941">
        <w:tab/>
      </w:r>
      <w:r w:rsidR="000B7941">
        <w:tab/>
      </w:r>
      <w:r w:rsidRPr="00863464">
        <w:rPr>
          <w:rFonts w:hint="eastAsia"/>
          <w:shd w:val="clear" w:color="auto" w:fill="FFFFFF"/>
        </w:rPr>
        <w:t>B</w:t>
      </w:r>
      <w:r w:rsidRPr="00863464">
        <w:rPr>
          <w:shd w:val="clear" w:color="auto" w:fill="FFFFFF"/>
        </w:rPr>
        <w:t>．</w:t>
      </w:r>
      <w:r w:rsidRPr="00863464">
        <w:rPr>
          <w:rFonts w:hint="eastAsia"/>
        </w:rPr>
        <w:t>角速度大小</w:t>
      </w:r>
    </w:p>
    <w:p w14:paraId="3F563E8F" w14:textId="77777777" w:rsidR="000B7941" w:rsidRDefault="00F43876" w:rsidP="000B7941">
      <w:pPr>
        <w:rPr>
          <w:shd w:val="clear" w:color="auto" w:fill="FFFFFF"/>
        </w:rPr>
      </w:pPr>
      <w:r w:rsidRPr="00863464">
        <w:rPr>
          <w:rFonts w:hint="eastAsia"/>
        </w:rPr>
        <w:t>C</w:t>
      </w:r>
      <w:r w:rsidRPr="00863464">
        <w:rPr>
          <w:shd w:val="clear" w:color="auto" w:fill="FFFFFF"/>
        </w:rPr>
        <w:t>．</w:t>
      </w:r>
      <w:r w:rsidRPr="00863464">
        <w:rPr>
          <w:rFonts w:hint="eastAsia"/>
          <w:shd w:val="clear" w:color="auto" w:fill="FFFFFF"/>
        </w:rPr>
        <w:t>加速度大小</w:t>
      </w:r>
      <w:r w:rsidR="000B7941">
        <w:rPr>
          <w:shd w:val="clear" w:color="auto" w:fill="FFFFFF"/>
        </w:rPr>
        <w:tab/>
      </w:r>
      <w:r w:rsidR="000B7941">
        <w:rPr>
          <w:shd w:val="clear" w:color="auto" w:fill="FFFFFF"/>
        </w:rPr>
        <w:tab/>
      </w:r>
      <w:r w:rsidRPr="00863464">
        <w:rPr>
          <w:rFonts w:hint="eastAsia"/>
          <w:shd w:val="clear" w:color="auto" w:fill="FFFFFF"/>
        </w:rPr>
        <w:t>D</w:t>
      </w:r>
      <w:r w:rsidRPr="00863464">
        <w:rPr>
          <w:shd w:val="clear" w:color="auto" w:fill="FFFFFF"/>
        </w:rPr>
        <w:t>．</w:t>
      </w:r>
      <w:r w:rsidRPr="00863464">
        <w:rPr>
          <w:rFonts w:hint="eastAsia"/>
          <w:shd w:val="clear" w:color="auto" w:fill="FFFFFF"/>
        </w:rPr>
        <w:t>质量</w:t>
      </w:r>
    </w:p>
    <w:p w14:paraId="3A8A9BF0" w14:textId="530E6EF5" w:rsidR="00F43876" w:rsidRPr="006C18C1" w:rsidRDefault="00F43876" w:rsidP="000B7941">
      <w:pPr>
        <w:rPr>
          <w:shd w:val="clear" w:color="auto" w:fill="FFFFFF"/>
        </w:rPr>
      </w:pPr>
      <w:r w:rsidRPr="00863464">
        <w:rPr>
          <w:rFonts w:hint="eastAsia"/>
          <w:shd w:val="clear" w:color="auto" w:fill="FFFFFF"/>
        </w:rPr>
        <w:t>E</w:t>
      </w:r>
      <w:r w:rsidRPr="00863464">
        <w:rPr>
          <w:rFonts w:hint="eastAsia"/>
          <w:shd w:val="clear" w:color="auto" w:fill="FFFFFF"/>
        </w:rPr>
        <w:t>．转动半径</w:t>
      </w:r>
      <w:r w:rsidRPr="00863464">
        <w:rPr>
          <w:shd w:val="clear" w:color="auto" w:fill="FFFFFF"/>
        </w:rPr>
        <w:tab/>
      </w:r>
      <w:r w:rsidRPr="00863464">
        <w:rPr>
          <w:shd w:val="clear" w:color="auto" w:fill="FFFFFF"/>
        </w:rPr>
        <w:tab/>
      </w:r>
      <w:r w:rsidRPr="00863464">
        <w:rPr>
          <w:shd w:val="clear" w:color="auto" w:fill="FFFFFF"/>
        </w:rPr>
        <w:tab/>
      </w:r>
      <w:r w:rsidRPr="00863464">
        <w:rPr>
          <w:rFonts w:hint="eastAsia"/>
          <w:shd w:val="clear" w:color="auto" w:fill="FFFFFF"/>
        </w:rPr>
        <w:t>F</w:t>
      </w:r>
      <w:r w:rsidRPr="00863464">
        <w:rPr>
          <w:shd w:val="clear" w:color="auto" w:fill="FFFFFF"/>
        </w:rPr>
        <w:t>．</w:t>
      </w:r>
      <w:r w:rsidRPr="00863464">
        <w:rPr>
          <w:rFonts w:hint="eastAsia"/>
          <w:shd w:val="clear" w:color="auto" w:fill="FFFFFF"/>
        </w:rPr>
        <w:t>转动周期</w:t>
      </w:r>
    </w:p>
    <w:p w14:paraId="728D1E86" w14:textId="77777777" w:rsidR="00F43876" w:rsidRPr="00863464" w:rsidRDefault="00F43876" w:rsidP="000B7941">
      <w:pPr>
        <w:rPr>
          <w:rFonts w:eastAsia="楷体"/>
        </w:rPr>
      </w:pPr>
      <w:r w:rsidRPr="00863464">
        <w:rPr>
          <w:rFonts w:hint="eastAsia"/>
        </w:rPr>
        <w:t>（</w:t>
      </w:r>
      <w:r w:rsidRPr="00863464">
        <w:rPr>
          <w:rFonts w:hint="eastAsia"/>
        </w:rPr>
        <w:t>2</w:t>
      </w:r>
      <w:r w:rsidRPr="00863464">
        <w:rPr>
          <w:rFonts w:hint="eastAsia"/>
        </w:rPr>
        <w:t>）测得多组向心力大小</w:t>
      </w:r>
      <w:r w:rsidRPr="00863464">
        <w:rPr>
          <w:rFonts w:hint="eastAsia"/>
          <w:i/>
          <w:iCs/>
        </w:rPr>
        <w:t>F</w:t>
      </w:r>
      <w:r w:rsidRPr="00863464">
        <w:rPr>
          <w:rFonts w:hint="eastAsia"/>
        </w:rPr>
        <w:t>与角速度大小</w:t>
      </w:r>
      <w:r w:rsidRPr="00863464">
        <w:rPr>
          <w:i/>
          <w:iCs/>
        </w:rPr>
        <w:t>ω</w:t>
      </w:r>
      <w:r w:rsidRPr="00863464">
        <w:rPr>
          <w:rFonts w:hint="eastAsia"/>
        </w:rPr>
        <w:t>数据后，以</w:t>
      </w:r>
      <w:r w:rsidRPr="00863464">
        <w:rPr>
          <w:rFonts w:hint="eastAsia"/>
          <w:i/>
          <w:iCs/>
        </w:rPr>
        <w:t>F</w:t>
      </w:r>
      <w:r w:rsidRPr="00863464">
        <w:rPr>
          <w:rFonts w:hint="eastAsia"/>
        </w:rPr>
        <w:t>为纵坐标、以</w:t>
      </w:r>
      <w:r w:rsidRPr="00863464">
        <w:t>_________</w:t>
      </w:r>
      <w:r w:rsidRPr="00863464">
        <w:rPr>
          <w:rFonts w:hint="eastAsia"/>
        </w:rPr>
        <w:t>为横坐标作图，可得过原点的倾斜直线。</w:t>
      </w:r>
    </w:p>
    <w:p w14:paraId="75B28B19" w14:textId="64349FEF" w:rsidR="000B7941" w:rsidRDefault="000B7941" w:rsidP="000B7941"/>
    <w:p w14:paraId="2AD900CE" w14:textId="51E8868A" w:rsidR="00F43876" w:rsidRPr="00863464" w:rsidRDefault="00FF0D31" w:rsidP="00FF0D31">
      <w:r>
        <w:rPr>
          <w:noProof/>
        </w:rPr>
        <mc:AlternateContent>
          <mc:Choice Requires="wpg">
            <w:drawing>
              <wp:anchor distT="0" distB="0" distL="114300" distR="114300" simplePos="0" relativeHeight="251749376" behindDoc="0" locked="0" layoutInCell="1" allowOverlap="1" wp14:anchorId="20949CE3" wp14:editId="6EDC2BFD">
                <wp:simplePos x="0" y="0"/>
                <wp:positionH relativeFrom="column">
                  <wp:posOffset>3511303</wp:posOffset>
                </wp:positionH>
                <wp:positionV relativeFrom="paragraph">
                  <wp:posOffset>69026</wp:posOffset>
                </wp:positionV>
                <wp:extent cx="1633895" cy="1065586"/>
                <wp:effectExtent l="0" t="0" r="42545" b="1270"/>
                <wp:wrapSquare wrapText="bothSides"/>
                <wp:docPr id="666074289" name="组合 6"/>
                <wp:cNvGraphicFramePr/>
                <a:graphic xmlns:a="http://schemas.openxmlformats.org/drawingml/2006/main">
                  <a:graphicData uri="http://schemas.microsoft.com/office/word/2010/wordprocessingGroup">
                    <wpg:wgp>
                      <wpg:cNvGrpSpPr/>
                      <wpg:grpSpPr>
                        <a:xfrm>
                          <a:off x="0" y="0"/>
                          <a:ext cx="1633895" cy="1065586"/>
                          <a:chOff x="-136775" y="71845"/>
                          <a:chExt cx="1634781" cy="1066804"/>
                        </a:xfrm>
                      </wpg:grpSpPr>
                      <wpg:grpSp>
                        <wpg:cNvPr id="393050029" name="组合 45">
                          <a:extLst>
                            <a:ext uri="{FF2B5EF4-FFF2-40B4-BE49-F238E27FC236}">
                              <a16:creationId xmlns:a16="http://schemas.microsoft.com/office/drawing/2014/main" id="{FE80EEC2-3456-F8A1-CA52-9576E4D6F67C}"/>
                            </a:ext>
                          </a:extLst>
                        </wpg:cNvPr>
                        <wpg:cNvGrpSpPr/>
                        <wpg:grpSpPr>
                          <a:xfrm>
                            <a:off x="0" y="143811"/>
                            <a:ext cx="1496060" cy="807720"/>
                            <a:chOff x="0" y="0"/>
                            <a:chExt cx="1496060" cy="807720"/>
                          </a:xfrm>
                        </wpg:grpSpPr>
                        <wpg:grpSp>
                          <wpg:cNvPr id="479961245" name="组合 479961245">
                            <a:extLst>
                              <a:ext uri="{FF2B5EF4-FFF2-40B4-BE49-F238E27FC236}">
                                <a16:creationId xmlns:a16="http://schemas.microsoft.com/office/drawing/2014/main" id="{21671172-29E2-4A39-4931-9649C2B35CAF}"/>
                              </a:ext>
                            </a:extLst>
                          </wpg:cNvPr>
                          <wpg:cNvGrpSpPr/>
                          <wpg:grpSpPr>
                            <a:xfrm>
                              <a:off x="0" y="0"/>
                              <a:ext cx="1496060" cy="807720"/>
                              <a:chOff x="0" y="0"/>
                              <a:chExt cx="1496060" cy="807720"/>
                            </a:xfrm>
                          </wpg:grpSpPr>
                          <wps:wsp>
                            <wps:cNvPr id="1074088274" name="任意多边形: 形状 1074088274">
                              <a:extLst>
                                <a:ext uri="{FF2B5EF4-FFF2-40B4-BE49-F238E27FC236}">
                                  <a16:creationId xmlns:a16="http://schemas.microsoft.com/office/drawing/2014/main" id="{F7BB0A64-D3AA-507F-00E9-FE2D7F1EBD6F}"/>
                                </a:ext>
                              </a:extLst>
                            </wps:cNvPr>
                            <wps:cNvSpPr/>
                            <wps:spPr>
                              <a:xfrm>
                                <a:off x="0" y="0"/>
                                <a:ext cx="1496060" cy="807720"/>
                              </a:xfrm>
                              <a:custGeom>
                                <a:avLst/>
                                <a:gdLst>
                                  <a:gd name="csX0" fmla="*/ 0 w 1496060"/>
                                  <a:gd name="csY0" fmla="*/ 0 h 807720"/>
                                  <a:gd name="csX1" fmla="*/ 0 w 1496060"/>
                                  <a:gd name="csY1" fmla="*/ 807720 h 807720"/>
                                  <a:gd name="csX2" fmla="*/ 1496060 w 1496060"/>
                                  <a:gd name="csY2" fmla="*/ 807720 h 807720"/>
                                </a:gdLst>
                                <a:ahLst/>
                                <a:cxnLst>
                                  <a:cxn ang="0">
                                    <a:pos x="csX0" y="csY0"/>
                                  </a:cxn>
                                  <a:cxn ang="0">
                                    <a:pos x="csX1" y="csY1"/>
                                  </a:cxn>
                                  <a:cxn ang="0">
                                    <a:pos x="csX2" y="csY2"/>
                                  </a:cxn>
                                </a:cxnLst>
                                <a:rect l="l" t="t" r="r" b="b"/>
                                <a:pathLst>
                                  <a:path w="1496060" h="807720">
                                    <a:moveTo>
                                      <a:pt x="0" y="0"/>
                                    </a:moveTo>
                                    <a:lnTo>
                                      <a:pt x="0" y="807720"/>
                                    </a:lnTo>
                                    <a:lnTo>
                                      <a:pt x="1496060" y="807720"/>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758415" name="直接连接符 255758415">
                              <a:extLst>
                                <a:ext uri="{FF2B5EF4-FFF2-40B4-BE49-F238E27FC236}">
                                  <a16:creationId xmlns:a16="http://schemas.microsoft.com/office/drawing/2014/main" id="{5EBD8311-55E5-C5D2-F20B-1FFD6F784B9E}"/>
                                </a:ext>
                              </a:extLst>
                            </wps:cNvPr>
                            <wps:cNvCnPr>
                              <a:cxnSpLocks/>
                            </wps:cNvCnPr>
                            <wps:spPr>
                              <a:xfrm>
                                <a:off x="1206500" y="109220"/>
                                <a:ext cx="0" cy="69850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781714387" name="任意多边形: 形状 1781714387">
                            <a:extLst>
                              <a:ext uri="{FF2B5EF4-FFF2-40B4-BE49-F238E27FC236}">
                                <a16:creationId xmlns:a16="http://schemas.microsoft.com/office/drawing/2014/main" id="{E847423C-6DB0-40AC-4ABD-AD694E7A943F}"/>
                              </a:ext>
                            </a:extLst>
                          </wps:cNvPr>
                          <wps:cNvSpPr/>
                          <wps:spPr>
                            <a:xfrm>
                              <a:off x="2540" y="187960"/>
                              <a:ext cx="1369060" cy="528320"/>
                            </a:xfrm>
                            <a:custGeom>
                              <a:avLst/>
                              <a:gdLst>
                                <a:gd name="csX0" fmla="*/ 0 w 1369060"/>
                                <a:gd name="csY0" fmla="*/ 520700 h 528320"/>
                                <a:gd name="csX1" fmla="*/ 15240 w 1369060"/>
                                <a:gd name="csY1" fmla="*/ 2540 h 528320"/>
                                <a:gd name="csX2" fmla="*/ 281940 w 1369060"/>
                                <a:gd name="csY2" fmla="*/ 2540 h 528320"/>
                                <a:gd name="csX3" fmla="*/ 297180 w 1369060"/>
                                <a:gd name="csY3" fmla="*/ 528320 h 528320"/>
                                <a:gd name="csX4" fmla="*/ 317500 w 1369060"/>
                                <a:gd name="csY4" fmla="*/ 2540 h 528320"/>
                                <a:gd name="csX5" fmla="*/ 581660 w 1369060"/>
                                <a:gd name="csY5" fmla="*/ 2540 h 528320"/>
                                <a:gd name="csX6" fmla="*/ 599440 w 1369060"/>
                                <a:gd name="csY6" fmla="*/ 528320 h 528320"/>
                                <a:gd name="csX7" fmla="*/ 617220 w 1369060"/>
                                <a:gd name="csY7" fmla="*/ 0 h 528320"/>
                                <a:gd name="csX8" fmla="*/ 883920 w 1369060"/>
                                <a:gd name="csY8" fmla="*/ 0 h 528320"/>
                                <a:gd name="csX9" fmla="*/ 904240 w 1369060"/>
                                <a:gd name="csY9" fmla="*/ 528320 h 528320"/>
                                <a:gd name="csX10" fmla="*/ 919480 w 1369060"/>
                                <a:gd name="csY10" fmla="*/ 5080 h 528320"/>
                                <a:gd name="csX11" fmla="*/ 1183640 w 1369060"/>
                                <a:gd name="csY11" fmla="*/ 5080 h 528320"/>
                                <a:gd name="csX12" fmla="*/ 1203960 w 1369060"/>
                                <a:gd name="csY12" fmla="*/ 520700 h 528320"/>
                                <a:gd name="csX13" fmla="*/ 1221740 w 1369060"/>
                                <a:gd name="csY13" fmla="*/ 5080 h 528320"/>
                                <a:gd name="csX14" fmla="*/ 1369060 w 1369060"/>
                                <a:gd name="csY14" fmla="*/ 5080 h 52832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Lst>
                              <a:rect l="l" t="t" r="r" b="b"/>
                              <a:pathLst>
                                <a:path w="1369060" h="528320">
                                  <a:moveTo>
                                    <a:pt x="0" y="520700"/>
                                  </a:moveTo>
                                  <a:lnTo>
                                    <a:pt x="15240" y="2540"/>
                                  </a:lnTo>
                                  <a:lnTo>
                                    <a:pt x="281940" y="2540"/>
                                  </a:lnTo>
                                  <a:lnTo>
                                    <a:pt x="297180" y="528320"/>
                                  </a:lnTo>
                                  <a:lnTo>
                                    <a:pt x="317500" y="2540"/>
                                  </a:lnTo>
                                  <a:lnTo>
                                    <a:pt x="581660" y="2540"/>
                                  </a:lnTo>
                                  <a:lnTo>
                                    <a:pt x="599440" y="528320"/>
                                  </a:lnTo>
                                  <a:lnTo>
                                    <a:pt x="617220" y="0"/>
                                  </a:lnTo>
                                  <a:lnTo>
                                    <a:pt x="883920" y="0"/>
                                  </a:lnTo>
                                  <a:lnTo>
                                    <a:pt x="904240" y="528320"/>
                                  </a:lnTo>
                                  <a:lnTo>
                                    <a:pt x="919480" y="5080"/>
                                  </a:lnTo>
                                  <a:lnTo>
                                    <a:pt x="1183640" y="5080"/>
                                  </a:lnTo>
                                  <a:lnTo>
                                    <a:pt x="1203960" y="520700"/>
                                  </a:lnTo>
                                  <a:lnTo>
                                    <a:pt x="1221740" y="5080"/>
                                  </a:lnTo>
                                  <a:lnTo>
                                    <a:pt x="1369060" y="508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36873853" name="文本框 2"/>
                        <wps:cNvSpPr txBox="1">
                          <a:spLocks noChangeArrowheads="1"/>
                        </wps:cNvSpPr>
                        <wps:spPr bwMode="auto">
                          <a:xfrm>
                            <a:off x="15189" y="71845"/>
                            <a:ext cx="174964" cy="207881"/>
                          </a:xfrm>
                          <a:prstGeom prst="rect">
                            <a:avLst/>
                          </a:prstGeom>
                          <a:noFill/>
                          <a:ln w="9525">
                            <a:noFill/>
                            <a:miter lim="800000"/>
                            <a:headEnd/>
                            <a:tailEnd/>
                          </a:ln>
                        </wps:spPr>
                        <wps:txbx>
                          <w:txbxContent>
                            <w:p w14:paraId="4D1C2EC0" w14:textId="750EB751" w:rsidR="00FF0D31" w:rsidRPr="00FF0D31" w:rsidRDefault="00FF0D31" w:rsidP="00FF0D31">
                              <w:pPr>
                                <w:rPr>
                                  <w:i/>
                                  <w:iCs/>
                                  <w:sz w:val="18"/>
                                  <w:szCs w:val="18"/>
                                </w:rPr>
                              </w:pPr>
                              <w:r w:rsidRPr="00FF0D31">
                                <w:rPr>
                                  <w:rFonts w:hint="eastAsia"/>
                                  <w:i/>
                                  <w:iCs/>
                                  <w:sz w:val="18"/>
                                  <w:szCs w:val="18"/>
                                </w:rPr>
                                <w:t>U</w:t>
                              </w:r>
                            </w:p>
                          </w:txbxContent>
                        </wps:txbx>
                        <wps:bodyPr rot="0" vert="horz" wrap="none" lIns="36000" tIns="0" rIns="36000" bIns="0" anchor="t" anchorCtr="0">
                          <a:spAutoFit/>
                        </wps:bodyPr>
                      </wps:wsp>
                      <wps:wsp>
                        <wps:cNvPr id="1227266649" name="文本框 2"/>
                        <wps:cNvSpPr txBox="1">
                          <a:spLocks noChangeArrowheads="1"/>
                        </wps:cNvSpPr>
                        <wps:spPr bwMode="auto">
                          <a:xfrm>
                            <a:off x="-136775" y="832498"/>
                            <a:ext cx="139385" cy="207881"/>
                          </a:xfrm>
                          <a:prstGeom prst="rect">
                            <a:avLst/>
                          </a:prstGeom>
                          <a:noFill/>
                          <a:ln w="9525">
                            <a:noFill/>
                            <a:miter lim="800000"/>
                            <a:headEnd/>
                            <a:tailEnd/>
                          </a:ln>
                        </wps:spPr>
                        <wps:txbx>
                          <w:txbxContent>
                            <w:p w14:paraId="0D85143F" w14:textId="33B7E8B5" w:rsidR="00FF0D31" w:rsidRPr="00FF0D31" w:rsidRDefault="00FF0D31" w:rsidP="00FF0D31">
                              <w:pPr>
                                <w:rPr>
                                  <w:sz w:val="18"/>
                                  <w:szCs w:val="18"/>
                                </w:rPr>
                              </w:pPr>
                              <w:r w:rsidRPr="00FF0D31">
                                <w:rPr>
                                  <w:rFonts w:hint="eastAsia"/>
                                  <w:sz w:val="18"/>
                                  <w:szCs w:val="18"/>
                                </w:rPr>
                                <w:t>0</w:t>
                              </w:r>
                            </w:p>
                          </w:txbxContent>
                        </wps:txbx>
                        <wps:bodyPr rot="0" vert="horz" wrap="none" lIns="36000" tIns="0" rIns="36000" bIns="0" anchor="t" anchorCtr="0">
                          <a:spAutoFit/>
                        </wps:bodyPr>
                      </wps:wsp>
                      <wps:wsp>
                        <wps:cNvPr id="1379438723" name="文本框 2"/>
                        <wps:cNvSpPr txBox="1">
                          <a:spLocks noChangeArrowheads="1"/>
                        </wps:cNvSpPr>
                        <wps:spPr bwMode="auto">
                          <a:xfrm>
                            <a:off x="1382129" y="734874"/>
                            <a:ext cx="115877" cy="207881"/>
                          </a:xfrm>
                          <a:prstGeom prst="rect">
                            <a:avLst/>
                          </a:prstGeom>
                          <a:noFill/>
                          <a:ln w="9525">
                            <a:noFill/>
                            <a:miter lim="800000"/>
                            <a:headEnd/>
                            <a:tailEnd/>
                          </a:ln>
                        </wps:spPr>
                        <wps:txbx>
                          <w:txbxContent>
                            <w:p w14:paraId="5D5ED9D8" w14:textId="6B13DD04" w:rsidR="00FF0D31" w:rsidRPr="00FF0D31" w:rsidRDefault="00FF0D31" w:rsidP="00FF0D31">
                              <w:pPr>
                                <w:rPr>
                                  <w:i/>
                                  <w:iCs/>
                                  <w:sz w:val="18"/>
                                  <w:szCs w:val="18"/>
                                </w:rPr>
                              </w:pPr>
                              <w:r w:rsidRPr="00FF0D31">
                                <w:rPr>
                                  <w:rFonts w:hint="eastAsia"/>
                                  <w:i/>
                                  <w:iCs/>
                                  <w:sz w:val="18"/>
                                  <w:szCs w:val="18"/>
                                </w:rPr>
                                <w:t>t</w:t>
                              </w:r>
                            </w:p>
                          </w:txbxContent>
                        </wps:txbx>
                        <wps:bodyPr rot="0" vert="horz" wrap="none" lIns="36000" tIns="0" rIns="36000" bIns="0" anchor="t" anchorCtr="0">
                          <a:spAutoFit/>
                        </wps:bodyPr>
                      </wps:wsp>
                      <wps:wsp>
                        <wps:cNvPr id="1372395690" name="文本框 2"/>
                        <wps:cNvSpPr txBox="1">
                          <a:spLocks noChangeArrowheads="1"/>
                        </wps:cNvSpPr>
                        <wps:spPr bwMode="auto">
                          <a:xfrm>
                            <a:off x="1130502" y="930768"/>
                            <a:ext cx="152091" cy="207881"/>
                          </a:xfrm>
                          <a:prstGeom prst="rect">
                            <a:avLst/>
                          </a:prstGeom>
                          <a:noFill/>
                          <a:ln w="9525">
                            <a:noFill/>
                            <a:miter lim="800000"/>
                            <a:headEnd/>
                            <a:tailEnd/>
                          </a:ln>
                        </wps:spPr>
                        <wps:txbx>
                          <w:txbxContent>
                            <w:p w14:paraId="57BFEC5A" w14:textId="4C5106B9" w:rsidR="00FF0D31" w:rsidRPr="00FF0D31" w:rsidRDefault="00FF0D31" w:rsidP="00FF0D31">
                              <w:pPr>
                                <w:rPr>
                                  <w:i/>
                                  <w:iCs/>
                                  <w:sz w:val="18"/>
                                  <w:szCs w:val="18"/>
                                  <w:vertAlign w:val="subscript"/>
                                </w:rPr>
                              </w:pPr>
                              <w:r w:rsidRPr="00FF0D31">
                                <w:rPr>
                                  <w:rFonts w:hint="eastAsia"/>
                                  <w:i/>
                                  <w:iCs/>
                                  <w:sz w:val="18"/>
                                  <w:szCs w:val="18"/>
                                </w:rPr>
                                <w:t>t</w:t>
                              </w:r>
                              <w:r w:rsidRPr="00FF0D31">
                                <w:rPr>
                                  <w:rFonts w:hint="eastAsia"/>
                                  <w:sz w:val="18"/>
                                  <w:szCs w:val="18"/>
                                  <w:vertAlign w:val="subscript"/>
                                </w:rPr>
                                <w:t>0</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20949CE3" id="组合 6" o:spid="_x0000_s1045" style="position:absolute;left:0;text-align:left;margin-left:276.5pt;margin-top:5.45pt;width:128.65pt;height:83.9pt;z-index:251749376;mso-width-relative:margin;mso-height-relative:margin" coordorigin="-1367,718" coordsize="16347,10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">
                <v:group id="组合 45" o:spid="_x0000_s1046" style="position:absolute;top:1438;width:14960;height:8077" coordsize="14960,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">
                  <v:group id="组合 479961245" o:spid="_x0000_s1047" style="position:absolute;width:14960;height:8077" coordsize="14960,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">
                    <v:shape id="任意多边形: 形状 1074088274" o:spid="_x0000_s1048" style="position:absolute;width:14960;height:8077;visibility:visible;mso-wrap-style:square;v-text-anchor:middle" coordsize="1496060,807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" path="m,l,807720r1496060,e" filled="f" strokecolor="black [3213]" strokeweight=".5pt">
                      <v:stroke startarrow="block" startarrowwidth="narrow" endarrow="block" endarrowwidth="narrow" joinstyle="miter"/>
                      <v:path arrowok="t" o:connecttype="custom" o:connectlocs="0,0;0,807720;1496060,807720" o:connectangles="0,0,0"/>
                    </v:shape>
                    <v:line id="直接连接符 255758415" o:spid="_x0000_s1049" style="position:absolute;visibility:visible;mso-wrap-style:square" from="12065,1092" to="12065,8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" strokecolor="black [3213]" strokeweight=".5pt">
                      <v:stroke dashstyle="dash" joinstyle="miter"/>
                      <o:lock v:ext="edit" shapetype="f"/>
                    </v:line>
                  </v:group>
                  <v:shape id="任意多边形: 形状 1781714387" o:spid="_x0000_s1050" style="position:absolute;left:25;top:1879;width:13691;height:5283;visibility:visible;mso-wrap-style:square;v-text-anchor:middle" coordsize="1369060,528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" path="m,520700l15240,2540r266700,l297180,528320,317500,2540r264160,l599440,528320,617220,,883920,r20320,528320l919480,5080r264160,l1203960,520700,1221740,5080r147320,e" filled="f" strokecolor="black [3213]" strokeweight="1pt">
                    <v:stroke joinstyle="miter"/>
                    <v:path arrowok="t" o:connecttype="custom" o:connectlocs="0,520700;15240,2540;281940,2540;297180,528320;317500,2540;581660,2540;599440,528320;617220,0;883920,0;904240,528320;919480,5080;1183640,5080;1203960,520700;1221740,5080;1369060,5080" o:connectangles="0,0,0,0,0,0,0,0,0,0,0,0,0,0,0"/>
                  </v:shape>
                </v:group>
                <v:shape id="文本框 2" o:spid="_x0000_s1051" type="#_x0000_t202" style="position:absolute;left:151;top:718;width:1750;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" filled="f" stroked="f">
                  <v:textbox style="mso-fit-shape-to-text:t" inset="1mm,0,1mm,0">
                    <w:txbxContent>
                      <w:p w14:paraId="4D1C2EC0" w14:textId="750EB751" w:rsidR="00FF0D31" w:rsidRPr="00FF0D31" w:rsidRDefault="00FF0D31" w:rsidP="00FF0D31">
                        <w:pPr>
                          <w:rPr>
                            <w:i/>
                            <w:iCs/>
                            <w:sz w:val="18"/>
                            <w:szCs w:val="18"/>
                          </w:rPr>
                        </w:pPr>
                        <w:r w:rsidRPr="00FF0D31">
                          <w:rPr>
                            <w:rFonts w:hint="eastAsia"/>
                            <w:i/>
                            <w:iCs/>
                            <w:sz w:val="18"/>
                            <w:szCs w:val="18"/>
                          </w:rPr>
                          <w:t>U</w:t>
                        </w:r>
                      </w:p>
                    </w:txbxContent>
                  </v:textbox>
                </v:shape>
                <v:shape id="文本框 2" o:spid="_x0000_s1052" type="#_x0000_t202" style="position:absolute;left:-1367;top:8324;width:139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" filled="f" stroked="f">
                  <v:textbox style="mso-fit-shape-to-text:t" inset="1mm,0,1mm,0">
                    <w:txbxContent>
                      <w:p w14:paraId="0D85143F" w14:textId="33B7E8B5" w:rsidR="00FF0D31" w:rsidRPr="00FF0D31" w:rsidRDefault="00FF0D31" w:rsidP="00FF0D31">
                        <w:pPr>
                          <w:rPr>
                            <w:sz w:val="18"/>
                            <w:szCs w:val="18"/>
                          </w:rPr>
                        </w:pPr>
                        <w:r w:rsidRPr="00FF0D31">
                          <w:rPr>
                            <w:rFonts w:hint="eastAsia"/>
                            <w:sz w:val="18"/>
                            <w:szCs w:val="18"/>
                          </w:rPr>
                          <w:t>0</w:t>
                        </w:r>
                      </w:p>
                    </w:txbxContent>
                  </v:textbox>
                </v:shape>
                <v:shape id="文本框 2" o:spid="_x0000_s1053" type="#_x0000_t202" style="position:absolute;left:13821;top:7348;width:1159;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" filled="f" stroked="f">
                  <v:textbox style="mso-fit-shape-to-text:t" inset="1mm,0,1mm,0">
                    <w:txbxContent>
                      <w:p w14:paraId="5D5ED9D8" w14:textId="6B13DD04" w:rsidR="00FF0D31" w:rsidRPr="00FF0D31" w:rsidRDefault="00FF0D31" w:rsidP="00FF0D31">
                        <w:pPr>
                          <w:rPr>
                            <w:i/>
                            <w:iCs/>
                            <w:sz w:val="18"/>
                            <w:szCs w:val="18"/>
                          </w:rPr>
                        </w:pPr>
                        <w:r w:rsidRPr="00FF0D31">
                          <w:rPr>
                            <w:rFonts w:hint="eastAsia"/>
                            <w:i/>
                            <w:iCs/>
                            <w:sz w:val="18"/>
                            <w:szCs w:val="18"/>
                          </w:rPr>
                          <w:t>t</w:t>
                        </w:r>
                      </w:p>
                    </w:txbxContent>
                  </v:textbox>
                </v:shape>
                <v:shape id="文本框 2" o:spid="_x0000_s1054" type="#_x0000_t202" style="position:absolute;left:11305;top:9307;width:1520;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" filled="f" stroked="f">
                  <v:textbox style="mso-fit-shape-to-text:t" inset="1mm,0,1mm,0">
                    <w:txbxContent>
                      <w:p w14:paraId="57BFEC5A" w14:textId="4C5106B9" w:rsidR="00FF0D31" w:rsidRPr="00FF0D31" w:rsidRDefault="00FF0D31" w:rsidP="00FF0D31">
                        <w:pPr>
                          <w:rPr>
                            <w:i/>
                            <w:iCs/>
                            <w:sz w:val="18"/>
                            <w:szCs w:val="18"/>
                            <w:vertAlign w:val="subscript"/>
                          </w:rPr>
                        </w:pPr>
                        <w:r w:rsidRPr="00FF0D31">
                          <w:rPr>
                            <w:rFonts w:hint="eastAsia"/>
                            <w:i/>
                            <w:iCs/>
                            <w:sz w:val="18"/>
                            <w:szCs w:val="18"/>
                          </w:rPr>
                          <w:t>t</w:t>
                        </w:r>
                        <w:r w:rsidRPr="00FF0D31">
                          <w:rPr>
                            <w:rFonts w:hint="eastAsia"/>
                            <w:sz w:val="18"/>
                            <w:szCs w:val="18"/>
                            <w:vertAlign w:val="subscript"/>
                          </w:rPr>
                          <w:t>0</w:t>
                        </w:r>
                      </w:p>
                    </w:txbxContent>
                  </v:textbox>
                </v:shape>
                <w10:wrap type="square"/>
              </v:group>
            </w:pict>
          </mc:Fallback>
        </mc:AlternateContent>
      </w:r>
      <w:r w:rsidR="00F43876" w:rsidRPr="00863464">
        <w:t>2</w:t>
      </w:r>
      <w:r w:rsidR="00F43876" w:rsidRPr="00863464">
        <w:rPr>
          <w:rFonts w:hint="eastAsia"/>
        </w:rPr>
        <w:t>．某同学</w:t>
      </w:r>
      <w:r w:rsidR="00F43876" w:rsidRPr="00863464">
        <w:t>在</w:t>
      </w:r>
      <w:r w:rsidR="000B7941">
        <w:rPr>
          <w:rFonts w:hint="eastAsia"/>
        </w:rPr>
        <w:t>“</w:t>
      </w:r>
      <w:r w:rsidR="00F43876" w:rsidRPr="00863464">
        <w:t>用单摆测量重力加速度的大小</w:t>
      </w:r>
      <w:r w:rsidR="000B7941">
        <w:rPr>
          <w:rFonts w:hint="eastAsia"/>
        </w:rPr>
        <w:t>”</w:t>
      </w:r>
      <w:r w:rsidR="00F43876" w:rsidRPr="00863464">
        <w:t>的实验中将光电门传感器固定在摆动最低点来记录时间</w:t>
      </w:r>
      <w:r w:rsidR="00F43876" w:rsidRPr="00863464">
        <w:rPr>
          <w:rFonts w:hint="eastAsia"/>
        </w:rPr>
        <w:t>。将摆球拉开一小角度后静止释放，</w:t>
      </w:r>
      <w:r w:rsidR="00F43876" w:rsidRPr="00863464">
        <w:rPr>
          <w:rFonts w:hint="eastAsia"/>
          <w:i/>
          <w:iCs/>
        </w:rPr>
        <w:t>t</w:t>
      </w:r>
      <w:r w:rsidR="00F43876" w:rsidRPr="00863464">
        <w:rPr>
          <w:rFonts w:hint="eastAsia"/>
          <w:vertAlign w:val="subscript"/>
        </w:rPr>
        <w:t>0</w:t>
      </w:r>
      <w:r w:rsidR="00F43876" w:rsidRPr="00863464">
        <w:rPr>
          <w:rFonts w:hint="eastAsia"/>
        </w:rPr>
        <w:t>时间内光</w:t>
      </w:r>
      <w:r w:rsidR="00F43876" w:rsidRPr="00863464">
        <w:t>电门传感器</w:t>
      </w:r>
      <w:r w:rsidR="00F43876" w:rsidRPr="00863464">
        <w:rPr>
          <w:rFonts w:hint="eastAsia"/>
        </w:rPr>
        <w:t>输出如图所示电压信号，测得单摆摆长为</w:t>
      </w:r>
      <w:r w:rsidR="00F43876" w:rsidRPr="00863464">
        <w:rPr>
          <w:rFonts w:hint="eastAsia"/>
          <w:i/>
          <w:iCs/>
        </w:rPr>
        <w:t>L</w:t>
      </w:r>
      <w:r w:rsidR="00F43876" w:rsidRPr="00863464">
        <w:rPr>
          <w:rFonts w:hint="eastAsia"/>
        </w:rPr>
        <w:t>，则重力加速度的大小</w:t>
      </w:r>
      <w:r w:rsidR="00F43876" w:rsidRPr="00863464">
        <w:rPr>
          <w:rFonts w:hint="eastAsia"/>
          <w:i/>
          <w:iCs/>
        </w:rPr>
        <w:t>g</w:t>
      </w:r>
      <w:r w:rsidR="00F43876" w:rsidRPr="00863464">
        <w:rPr>
          <w:rFonts w:hint="eastAsia"/>
        </w:rPr>
        <w:t xml:space="preserve"> =</w:t>
      </w:r>
      <w:r w:rsidR="00F43876" w:rsidRPr="00863464">
        <w:t>_________</w:t>
      </w:r>
      <w:r w:rsidR="00F43876" w:rsidRPr="00863464">
        <w:rPr>
          <w:rFonts w:hint="eastAsia"/>
        </w:rPr>
        <w:t>。</w:t>
      </w:r>
    </w:p>
    <w:p w14:paraId="1D41219A" w14:textId="59C9326B" w:rsidR="000B7941" w:rsidRDefault="000B7941" w:rsidP="000B7941"/>
    <w:p w14:paraId="620097B4" w14:textId="16A028D9" w:rsidR="00F43876" w:rsidRPr="00863464" w:rsidRDefault="00FF0D31" w:rsidP="00FF0D31">
      <w:r>
        <w:rPr>
          <w:noProof/>
        </w:rPr>
        <mc:AlternateContent>
          <mc:Choice Requires="wpg">
            <w:drawing>
              <wp:anchor distT="0" distB="0" distL="114300" distR="114300" simplePos="0" relativeHeight="251752448" behindDoc="0" locked="0" layoutInCell="1" allowOverlap="1" wp14:anchorId="4917BA2F" wp14:editId="0F90696C">
                <wp:simplePos x="0" y="0"/>
                <wp:positionH relativeFrom="column">
                  <wp:posOffset>2391410</wp:posOffset>
                </wp:positionH>
                <wp:positionV relativeFrom="paragraph">
                  <wp:posOffset>311785</wp:posOffset>
                </wp:positionV>
                <wp:extent cx="2774315" cy="695325"/>
                <wp:effectExtent l="0" t="0" r="6985" b="28575"/>
                <wp:wrapSquare wrapText="bothSides"/>
                <wp:docPr id="109178805" name="组合 7"/>
                <wp:cNvGraphicFramePr/>
                <a:graphic xmlns:a="http://schemas.openxmlformats.org/drawingml/2006/main">
                  <a:graphicData uri="http://schemas.microsoft.com/office/word/2010/wordprocessingGroup">
                    <wpg:wgp>
                      <wpg:cNvGrpSpPr/>
                      <wpg:grpSpPr>
                        <a:xfrm>
                          <a:off x="0" y="0"/>
                          <a:ext cx="2774315" cy="695325"/>
                          <a:chOff x="0" y="-46457"/>
                          <a:chExt cx="2774640" cy="695587"/>
                        </a:xfrm>
                      </wpg:grpSpPr>
                      <wpg:grpSp>
                        <wpg:cNvPr id="1542007348" name="组合 56">
                          <a:extLst>
                            <a:ext uri="{FF2B5EF4-FFF2-40B4-BE49-F238E27FC236}">
                              <a16:creationId xmlns:a16="http://schemas.microsoft.com/office/drawing/2014/main" id="{7983A479-F721-1443-D3F2-7FC167A6A4B4}"/>
                            </a:ext>
                          </a:extLst>
                        </wpg:cNvPr>
                        <wpg:cNvGrpSpPr/>
                        <wpg:grpSpPr>
                          <a:xfrm>
                            <a:off x="0" y="140458"/>
                            <a:ext cx="2774640" cy="508672"/>
                            <a:chOff x="0" y="0"/>
                            <a:chExt cx="2774640" cy="508672"/>
                          </a:xfrm>
                        </wpg:grpSpPr>
                        <wpg:grpSp>
                          <wpg:cNvPr id="226203541" name="组合 226203541">
                            <a:extLst>
                              <a:ext uri="{FF2B5EF4-FFF2-40B4-BE49-F238E27FC236}">
                                <a16:creationId xmlns:a16="http://schemas.microsoft.com/office/drawing/2014/main" id="{DF96F5E0-6E09-A3D8-F7D9-AA2076255D9C}"/>
                              </a:ext>
                            </a:extLst>
                          </wpg:cNvPr>
                          <wpg:cNvGrpSpPr/>
                          <wpg:grpSpPr>
                            <a:xfrm>
                              <a:off x="0" y="0"/>
                              <a:ext cx="2774640" cy="508672"/>
                              <a:chOff x="0" y="0"/>
                              <a:chExt cx="2774640" cy="508672"/>
                            </a:xfrm>
                          </wpg:grpSpPr>
                          <wpg:grpSp>
                            <wpg:cNvPr id="1598853106" name="组合 1598853106">
                              <a:extLst>
                                <a:ext uri="{FF2B5EF4-FFF2-40B4-BE49-F238E27FC236}">
                                  <a16:creationId xmlns:a16="http://schemas.microsoft.com/office/drawing/2014/main" id="{7CC3F05D-AF0B-AF6A-5A55-7F2E37833856}"/>
                                </a:ext>
                              </a:extLst>
                            </wpg:cNvPr>
                            <wpg:cNvGrpSpPr/>
                            <wpg:grpSpPr>
                              <a:xfrm>
                                <a:off x="0" y="0"/>
                                <a:ext cx="2774640" cy="508672"/>
                                <a:chOff x="0" y="0"/>
                                <a:chExt cx="2774640" cy="508672"/>
                              </a:xfrm>
                            </wpg:grpSpPr>
                            <wps:wsp>
                              <wps:cNvPr id="25583493" name="矩形 25583493">
                                <a:extLst>
                                  <a:ext uri="{FF2B5EF4-FFF2-40B4-BE49-F238E27FC236}">
                                    <a16:creationId xmlns:a16="http://schemas.microsoft.com/office/drawing/2014/main" id="{CF20BD76-046B-CA2B-B590-CD4D4B50797E}"/>
                                  </a:ext>
                                </a:extLst>
                              </wps:cNvPr>
                              <wps:cNvSpPr/>
                              <wps:spPr>
                                <a:xfrm>
                                  <a:off x="2727962" y="196510"/>
                                  <a:ext cx="46678" cy="312162"/>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518675551" name="组合 518675551">
                                <a:extLst>
                                  <a:ext uri="{FF2B5EF4-FFF2-40B4-BE49-F238E27FC236}">
                                    <a16:creationId xmlns:a16="http://schemas.microsoft.com/office/drawing/2014/main" id="{6698AA7B-AC9C-8736-C1A2-68509C64C974}"/>
                                  </a:ext>
                                </a:extLst>
                              </wpg:cNvPr>
                              <wpg:cNvGrpSpPr/>
                              <wpg:grpSpPr>
                                <a:xfrm>
                                  <a:off x="0" y="0"/>
                                  <a:ext cx="2722880" cy="506664"/>
                                  <a:chOff x="0" y="0"/>
                                  <a:chExt cx="2722880" cy="506664"/>
                                </a:xfrm>
                              </wpg:grpSpPr>
                              <wps:wsp>
                                <wps:cNvPr id="841904426" name="任意多边形: 形状 841904426">
                                  <a:extLst>
                                    <a:ext uri="{FF2B5EF4-FFF2-40B4-BE49-F238E27FC236}">
                                      <a16:creationId xmlns:a16="http://schemas.microsoft.com/office/drawing/2014/main" id="{28B8AA43-CB5C-3FD0-D89D-3E41D16DFD9F}"/>
                                    </a:ext>
                                  </a:extLst>
                                </wps:cNvPr>
                                <wps:cNvSpPr/>
                                <wps:spPr>
                                  <a:xfrm>
                                    <a:off x="0" y="0"/>
                                    <a:ext cx="2722880" cy="351928"/>
                                  </a:xfrm>
                                  <a:custGeom>
                                    <a:avLst/>
                                    <a:gdLst>
                                      <a:gd name="csX0" fmla="*/ 0 w 2722880"/>
                                      <a:gd name="csY0" fmla="*/ 337820 h 350520"/>
                                      <a:gd name="csX1" fmla="*/ 134620 w 2722880"/>
                                      <a:gd name="csY1" fmla="*/ 337820 h 350520"/>
                                      <a:gd name="csX2" fmla="*/ 919480 w 2722880"/>
                                      <a:gd name="csY2" fmla="*/ 0 h 350520"/>
                                      <a:gd name="csX3" fmla="*/ 980440 w 2722880"/>
                                      <a:gd name="csY3" fmla="*/ 320040 h 350520"/>
                                      <a:gd name="csX4" fmla="*/ 1016000 w 2722880"/>
                                      <a:gd name="csY4" fmla="*/ 347980 h 350520"/>
                                      <a:gd name="csX5" fmla="*/ 1165860 w 2722880"/>
                                      <a:gd name="csY5" fmla="*/ 347980 h 350520"/>
                                      <a:gd name="csX6" fmla="*/ 1932940 w 2722880"/>
                                      <a:gd name="csY6" fmla="*/ 7620 h 350520"/>
                                      <a:gd name="csX7" fmla="*/ 2004060 w 2722880"/>
                                      <a:gd name="csY7" fmla="*/ 314960 h 350520"/>
                                      <a:gd name="csX8" fmla="*/ 2077720 w 2722880"/>
                                      <a:gd name="csY8" fmla="*/ 350520 h 350520"/>
                                      <a:gd name="csX9" fmla="*/ 2722880 w 2722880"/>
                                      <a:gd name="csY9" fmla="*/ 350520 h 350520"/>
                                      <a:gd name="csX0" fmla="*/ 0 w 2722880"/>
                                      <a:gd name="csY0" fmla="*/ 337820 h 350520"/>
                                      <a:gd name="csX1" fmla="*/ 134620 w 2722880"/>
                                      <a:gd name="csY1" fmla="*/ 337820 h 350520"/>
                                      <a:gd name="csX2" fmla="*/ 919480 w 2722880"/>
                                      <a:gd name="csY2" fmla="*/ 0 h 350520"/>
                                      <a:gd name="csX3" fmla="*/ 980440 w 2722880"/>
                                      <a:gd name="csY3" fmla="*/ 320040 h 350520"/>
                                      <a:gd name="csX4" fmla="*/ 1016000 w 2722880"/>
                                      <a:gd name="csY4" fmla="*/ 347980 h 350520"/>
                                      <a:gd name="csX5" fmla="*/ 1165860 w 2722880"/>
                                      <a:gd name="csY5" fmla="*/ 347980 h 350520"/>
                                      <a:gd name="csX6" fmla="*/ 1932940 w 2722880"/>
                                      <a:gd name="csY6" fmla="*/ 7620 h 350520"/>
                                      <a:gd name="csX7" fmla="*/ 2004060 w 2722880"/>
                                      <a:gd name="csY7" fmla="*/ 314960 h 350520"/>
                                      <a:gd name="csX8" fmla="*/ 2077720 w 2722880"/>
                                      <a:gd name="csY8" fmla="*/ 350520 h 350520"/>
                                      <a:gd name="csX9" fmla="*/ 2722880 w 2722880"/>
                                      <a:gd name="csY9" fmla="*/ 350520 h 350520"/>
                                      <a:gd name="csX0" fmla="*/ 0 w 2722880"/>
                                      <a:gd name="csY0" fmla="*/ 356274 h 368974"/>
                                      <a:gd name="csX1" fmla="*/ 134620 w 2722880"/>
                                      <a:gd name="csY1" fmla="*/ 356274 h 368974"/>
                                      <a:gd name="csX2" fmla="*/ 919480 w 2722880"/>
                                      <a:gd name="csY2" fmla="*/ 18454 h 368974"/>
                                      <a:gd name="csX3" fmla="*/ 980440 w 2722880"/>
                                      <a:gd name="csY3" fmla="*/ 338494 h 368974"/>
                                      <a:gd name="csX4" fmla="*/ 1016000 w 2722880"/>
                                      <a:gd name="csY4" fmla="*/ 366434 h 368974"/>
                                      <a:gd name="csX5" fmla="*/ 1165860 w 2722880"/>
                                      <a:gd name="csY5" fmla="*/ 366434 h 368974"/>
                                      <a:gd name="csX6" fmla="*/ 1932940 w 2722880"/>
                                      <a:gd name="csY6" fmla="*/ 26074 h 368974"/>
                                      <a:gd name="csX7" fmla="*/ 2004060 w 2722880"/>
                                      <a:gd name="csY7" fmla="*/ 333414 h 368974"/>
                                      <a:gd name="csX8" fmla="*/ 2077720 w 2722880"/>
                                      <a:gd name="csY8" fmla="*/ 368974 h 368974"/>
                                      <a:gd name="csX9" fmla="*/ 2722880 w 2722880"/>
                                      <a:gd name="csY9" fmla="*/ 368974 h 368974"/>
                                      <a:gd name="csX0" fmla="*/ 0 w 2722880"/>
                                      <a:gd name="csY0" fmla="*/ 337887 h 350587"/>
                                      <a:gd name="csX1" fmla="*/ 134620 w 2722880"/>
                                      <a:gd name="csY1" fmla="*/ 337887 h 350587"/>
                                      <a:gd name="csX2" fmla="*/ 919480 w 2722880"/>
                                      <a:gd name="csY2" fmla="*/ 67 h 350587"/>
                                      <a:gd name="csX3" fmla="*/ 980440 w 2722880"/>
                                      <a:gd name="csY3" fmla="*/ 320107 h 350587"/>
                                      <a:gd name="csX4" fmla="*/ 1016000 w 2722880"/>
                                      <a:gd name="csY4" fmla="*/ 348047 h 350587"/>
                                      <a:gd name="csX5" fmla="*/ 1165860 w 2722880"/>
                                      <a:gd name="csY5" fmla="*/ 348047 h 350587"/>
                                      <a:gd name="csX6" fmla="*/ 1932940 w 2722880"/>
                                      <a:gd name="csY6" fmla="*/ 7687 h 350587"/>
                                      <a:gd name="csX7" fmla="*/ 2004060 w 2722880"/>
                                      <a:gd name="csY7" fmla="*/ 315027 h 350587"/>
                                      <a:gd name="csX8" fmla="*/ 2077720 w 2722880"/>
                                      <a:gd name="csY8" fmla="*/ 350587 h 350587"/>
                                      <a:gd name="csX9" fmla="*/ 2722880 w 2722880"/>
                                      <a:gd name="csY9" fmla="*/ 350587 h 350587"/>
                                      <a:gd name="csX0" fmla="*/ 0 w 2722880"/>
                                      <a:gd name="csY0" fmla="*/ 337879 h 350579"/>
                                      <a:gd name="csX1" fmla="*/ 134620 w 2722880"/>
                                      <a:gd name="csY1" fmla="*/ 337879 h 350579"/>
                                      <a:gd name="csX2" fmla="*/ 919480 w 2722880"/>
                                      <a:gd name="csY2" fmla="*/ 59 h 350579"/>
                                      <a:gd name="csX3" fmla="*/ 980440 w 2722880"/>
                                      <a:gd name="csY3" fmla="*/ 320099 h 350579"/>
                                      <a:gd name="csX4" fmla="*/ 1016000 w 2722880"/>
                                      <a:gd name="csY4" fmla="*/ 348039 h 350579"/>
                                      <a:gd name="csX5" fmla="*/ 1165860 w 2722880"/>
                                      <a:gd name="csY5" fmla="*/ 348039 h 350579"/>
                                      <a:gd name="csX6" fmla="*/ 1932940 w 2722880"/>
                                      <a:gd name="csY6" fmla="*/ 7679 h 350579"/>
                                      <a:gd name="csX7" fmla="*/ 2004060 w 2722880"/>
                                      <a:gd name="csY7" fmla="*/ 315019 h 350579"/>
                                      <a:gd name="csX8" fmla="*/ 2077720 w 2722880"/>
                                      <a:gd name="csY8" fmla="*/ 350579 h 350579"/>
                                      <a:gd name="csX9" fmla="*/ 2722880 w 2722880"/>
                                      <a:gd name="csY9" fmla="*/ 350579 h 350579"/>
                                      <a:gd name="csX0" fmla="*/ 0 w 2722880"/>
                                      <a:gd name="csY0" fmla="*/ 338914 h 351614"/>
                                      <a:gd name="csX1" fmla="*/ 134620 w 2722880"/>
                                      <a:gd name="csY1" fmla="*/ 338914 h 351614"/>
                                      <a:gd name="csX2" fmla="*/ 919480 w 2722880"/>
                                      <a:gd name="csY2" fmla="*/ 1094 h 351614"/>
                                      <a:gd name="csX3" fmla="*/ 980440 w 2722880"/>
                                      <a:gd name="csY3" fmla="*/ 321134 h 351614"/>
                                      <a:gd name="csX4" fmla="*/ 1016000 w 2722880"/>
                                      <a:gd name="csY4" fmla="*/ 349074 h 351614"/>
                                      <a:gd name="csX5" fmla="*/ 1165860 w 2722880"/>
                                      <a:gd name="csY5" fmla="*/ 349074 h 351614"/>
                                      <a:gd name="csX6" fmla="*/ 1932940 w 2722880"/>
                                      <a:gd name="csY6" fmla="*/ 8714 h 351614"/>
                                      <a:gd name="csX7" fmla="*/ 2004060 w 2722880"/>
                                      <a:gd name="csY7" fmla="*/ 316054 h 351614"/>
                                      <a:gd name="csX8" fmla="*/ 2077720 w 2722880"/>
                                      <a:gd name="csY8" fmla="*/ 351614 h 351614"/>
                                      <a:gd name="csX9" fmla="*/ 2722880 w 2722880"/>
                                      <a:gd name="csY9" fmla="*/ 351614 h 35161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32940 w 2722880"/>
                                      <a:gd name="csY6" fmla="*/ 8664 h 351564"/>
                                      <a:gd name="csX7" fmla="*/ 2004060 w 2722880"/>
                                      <a:gd name="csY7" fmla="*/ 316004 h 351564"/>
                                      <a:gd name="csX8" fmla="*/ 2077720 w 2722880"/>
                                      <a:gd name="csY8" fmla="*/ 351564 h 351564"/>
                                      <a:gd name="csX9" fmla="*/ 2722880 w 2722880"/>
                                      <a:gd name="csY9" fmla="*/ 351564 h 35156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32940 w 2722880"/>
                                      <a:gd name="csY6" fmla="*/ 8664 h 351564"/>
                                      <a:gd name="csX7" fmla="*/ 2004060 w 2722880"/>
                                      <a:gd name="csY7" fmla="*/ 316004 h 351564"/>
                                      <a:gd name="csX8" fmla="*/ 2077720 w 2722880"/>
                                      <a:gd name="csY8" fmla="*/ 351564 h 351564"/>
                                      <a:gd name="csX9" fmla="*/ 2722880 w 2722880"/>
                                      <a:gd name="csY9" fmla="*/ 351564 h 35156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32940 w 2722880"/>
                                      <a:gd name="csY6" fmla="*/ 8664 h 351564"/>
                                      <a:gd name="csX7" fmla="*/ 2004060 w 2722880"/>
                                      <a:gd name="csY7" fmla="*/ 316004 h 351564"/>
                                      <a:gd name="csX8" fmla="*/ 2077720 w 2722880"/>
                                      <a:gd name="csY8" fmla="*/ 351564 h 351564"/>
                                      <a:gd name="csX9" fmla="*/ 2722880 w 2722880"/>
                                      <a:gd name="csY9" fmla="*/ 351564 h 35156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32940 w 2722880"/>
                                      <a:gd name="csY6" fmla="*/ 8664 h 351564"/>
                                      <a:gd name="csX7" fmla="*/ 2004060 w 2722880"/>
                                      <a:gd name="csY7" fmla="*/ 316004 h 351564"/>
                                      <a:gd name="csX8" fmla="*/ 2077720 w 2722880"/>
                                      <a:gd name="csY8" fmla="*/ 351564 h 351564"/>
                                      <a:gd name="csX9" fmla="*/ 2722880 w 2722880"/>
                                      <a:gd name="csY9" fmla="*/ 351564 h 351564"/>
                                      <a:gd name="csX0" fmla="*/ 0 w 2722880"/>
                                      <a:gd name="csY0" fmla="*/ 347407 h 360107"/>
                                      <a:gd name="csX1" fmla="*/ 134620 w 2722880"/>
                                      <a:gd name="csY1" fmla="*/ 347407 h 360107"/>
                                      <a:gd name="csX2" fmla="*/ 919480 w 2722880"/>
                                      <a:gd name="csY2" fmla="*/ 9587 h 360107"/>
                                      <a:gd name="csX3" fmla="*/ 980440 w 2722880"/>
                                      <a:gd name="csY3" fmla="*/ 329627 h 360107"/>
                                      <a:gd name="csX4" fmla="*/ 1016000 w 2722880"/>
                                      <a:gd name="csY4" fmla="*/ 357567 h 360107"/>
                                      <a:gd name="csX5" fmla="*/ 1165860 w 2722880"/>
                                      <a:gd name="csY5" fmla="*/ 357567 h 360107"/>
                                      <a:gd name="csX6" fmla="*/ 1932940 w 2722880"/>
                                      <a:gd name="csY6" fmla="*/ 17207 h 360107"/>
                                      <a:gd name="csX7" fmla="*/ 2004060 w 2722880"/>
                                      <a:gd name="csY7" fmla="*/ 324547 h 360107"/>
                                      <a:gd name="csX8" fmla="*/ 2077720 w 2722880"/>
                                      <a:gd name="csY8" fmla="*/ 360107 h 360107"/>
                                      <a:gd name="csX9" fmla="*/ 2722880 w 2722880"/>
                                      <a:gd name="csY9" fmla="*/ 360107 h 360107"/>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71040 w 2722880"/>
                                      <a:gd name="csY6" fmla="*/ 46764 h 351564"/>
                                      <a:gd name="csX7" fmla="*/ 2004060 w 2722880"/>
                                      <a:gd name="csY7" fmla="*/ 316004 h 351564"/>
                                      <a:gd name="csX8" fmla="*/ 2077720 w 2722880"/>
                                      <a:gd name="csY8" fmla="*/ 351564 h 351564"/>
                                      <a:gd name="csX9" fmla="*/ 2722880 w 2722880"/>
                                      <a:gd name="csY9" fmla="*/ 351564 h 35156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71040 w 2722880"/>
                                      <a:gd name="csY6" fmla="*/ 46764 h 351564"/>
                                      <a:gd name="csX7" fmla="*/ 2004060 w 2722880"/>
                                      <a:gd name="csY7" fmla="*/ 316004 h 351564"/>
                                      <a:gd name="csX8" fmla="*/ 2077720 w 2722880"/>
                                      <a:gd name="csY8" fmla="*/ 351564 h 351564"/>
                                      <a:gd name="csX9" fmla="*/ 2722880 w 2722880"/>
                                      <a:gd name="csY9" fmla="*/ 351564 h 35156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63896 w 2722880"/>
                                      <a:gd name="csY6" fmla="*/ 25332 h 351564"/>
                                      <a:gd name="csX7" fmla="*/ 2004060 w 2722880"/>
                                      <a:gd name="csY7" fmla="*/ 316004 h 351564"/>
                                      <a:gd name="csX8" fmla="*/ 2077720 w 2722880"/>
                                      <a:gd name="csY8" fmla="*/ 351564 h 351564"/>
                                      <a:gd name="csX9" fmla="*/ 2722880 w 2722880"/>
                                      <a:gd name="csY9" fmla="*/ 351564 h 35156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63896 w 2722880"/>
                                      <a:gd name="csY6" fmla="*/ 25332 h 351564"/>
                                      <a:gd name="csX7" fmla="*/ 2004060 w 2722880"/>
                                      <a:gd name="csY7" fmla="*/ 316004 h 351564"/>
                                      <a:gd name="csX8" fmla="*/ 2077720 w 2722880"/>
                                      <a:gd name="csY8" fmla="*/ 351564 h 351564"/>
                                      <a:gd name="csX9" fmla="*/ 2722880 w 2722880"/>
                                      <a:gd name="csY9" fmla="*/ 351564 h 35156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63896 w 2722880"/>
                                      <a:gd name="csY6" fmla="*/ 25332 h 351564"/>
                                      <a:gd name="csX7" fmla="*/ 2004060 w 2722880"/>
                                      <a:gd name="csY7" fmla="*/ 316004 h 351564"/>
                                      <a:gd name="csX8" fmla="*/ 2077720 w 2722880"/>
                                      <a:gd name="csY8" fmla="*/ 351564 h 351564"/>
                                      <a:gd name="csX9" fmla="*/ 2722880 w 2722880"/>
                                      <a:gd name="csY9" fmla="*/ 351564 h 351564"/>
                                      <a:gd name="csX0" fmla="*/ 0 w 2722880"/>
                                      <a:gd name="csY0" fmla="*/ 343374 h 356074"/>
                                      <a:gd name="csX1" fmla="*/ 134620 w 2722880"/>
                                      <a:gd name="csY1" fmla="*/ 343374 h 356074"/>
                                      <a:gd name="csX2" fmla="*/ 919480 w 2722880"/>
                                      <a:gd name="csY2" fmla="*/ 5554 h 356074"/>
                                      <a:gd name="csX3" fmla="*/ 980440 w 2722880"/>
                                      <a:gd name="csY3" fmla="*/ 325594 h 356074"/>
                                      <a:gd name="csX4" fmla="*/ 1016000 w 2722880"/>
                                      <a:gd name="csY4" fmla="*/ 353534 h 356074"/>
                                      <a:gd name="csX5" fmla="*/ 1165860 w 2722880"/>
                                      <a:gd name="csY5" fmla="*/ 353534 h 356074"/>
                                      <a:gd name="csX6" fmla="*/ 1944846 w 2722880"/>
                                      <a:gd name="csY6" fmla="*/ 8410 h 356074"/>
                                      <a:gd name="csX7" fmla="*/ 2004060 w 2722880"/>
                                      <a:gd name="csY7" fmla="*/ 320514 h 356074"/>
                                      <a:gd name="csX8" fmla="*/ 2077720 w 2722880"/>
                                      <a:gd name="csY8" fmla="*/ 356074 h 356074"/>
                                      <a:gd name="csX9" fmla="*/ 2722880 w 2722880"/>
                                      <a:gd name="csY9" fmla="*/ 356074 h 35607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44846 w 2722880"/>
                                      <a:gd name="csY6" fmla="*/ 3900 h 351564"/>
                                      <a:gd name="csX7" fmla="*/ 2004060 w 2722880"/>
                                      <a:gd name="csY7" fmla="*/ 316004 h 351564"/>
                                      <a:gd name="csX8" fmla="*/ 2077720 w 2722880"/>
                                      <a:gd name="csY8" fmla="*/ 351564 h 351564"/>
                                      <a:gd name="csX9" fmla="*/ 2722880 w 2722880"/>
                                      <a:gd name="csY9" fmla="*/ 351564 h 35156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32939 w 2722880"/>
                                      <a:gd name="csY6" fmla="*/ 6281 h 351564"/>
                                      <a:gd name="csX7" fmla="*/ 2004060 w 2722880"/>
                                      <a:gd name="csY7" fmla="*/ 316004 h 351564"/>
                                      <a:gd name="csX8" fmla="*/ 2077720 w 2722880"/>
                                      <a:gd name="csY8" fmla="*/ 351564 h 351564"/>
                                      <a:gd name="csX9" fmla="*/ 2722880 w 2722880"/>
                                      <a:gd name="csY9" fmla="*/ 351564 h 35156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32939 w 2722880"/>
                                      <a:gd name="csY6" fmla="*/ 6281 h 351564"/>
                                      <a:gd name="csX7" fmla="*/ 2004060 w 2722880"/>
                                      <a:gd name="csY7" fmla="*/ 316004 h 351564"/>
                                      <a:gd name="csX8" fmla="*/ 2077720 w 2722880"/>
                                      <a:gd name="csY8" fmla="*/ 351564 h 351564"/>
                                      <a:gd name="csX9" fmla="*/ 2722880 w 2722880"/>
                                      <a:gd name="csY9" fmla="*/ 351564 h 35156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32939 w 2722880"/>
                                      <a:gd name="csY6" fmla="*/ 6281 h 351564"/>
                                      <a:gd name="csX7" fmla="*/ 2004060 w 2722880"/>
                                      <a:gd name="csY7" fmla="*/ 316004 h 351564"/>
                                      <a:gd name="csX8" fmla="*/ 2077720 w 2722880"/>
                                      <a:gd name="csY8" fmla="*/ 351564 h 351564"/>
                                      <a:gd name="csX9" fmla="*/ 2722880 w 2722880"/>
                                      <a:gd name="csY9" fmla="*/ 351564 h 351564"/>
                                      <a:gd name="csX0" fmla="*/ 0 w 2722880"/>
                                      <a:gd name="csY0" fmla="*/ 338864 h 351564"/>
                                      <a:gd name="csX1" fmla="*/ 134620 w 2722880"/>
                                      <a:gd name="csY1" fmla="*/ 338864 h 351564"/>
                                      <a:gd name="csX2" fmla="*/ 919480 w 2722880"/>
                                      <a:gd name="csY2" fmla="*/ 1044 h 351564"/>
                                      <a:gd name="csX3" fmla="*/ 980440 w 2722880"/>
                                      <a:gd name="csY3" fmla="*/ 321084 h 351564"/>
                                      <a:gd name="csX4" fmla="*/ 1016000 w 2722880"/>
                                      <a:gd name="csY4" fmla="*/ 349024 h 351564"/>
                                      <a:gd name="csX5" fmla="*/ 1165860 w 2722880"/>
                                      <a:gd name="csY5" fmla="*/ 349024 h 351564"/>
                                      <a:gd name="csX6" fmla="*/ 1932939 w 2722880"/>
                                      <a:gd name="csY6" fmla="*/ 6281 h 351564"/>
                                      <a:gd name="csX7" fmla="*/ 2004060 w 2722880"/>
                                      <a:gd name="csY7" fmla="*/ 316004 h 351564"/>
                                      <a:gd name="csX8" fmla="*/ 2077720 w 2722880"/>
                                      <a:gd name="csY8" fmla="*/ 351564 h 351564"/>
                                      <a:gd name="csX9" fmla="*/ 2722880 w 2722880"/>
                                      <a:gd name="csY9" fmla="*/ 351564 h 351564"/>
                                      <a:gd name="csX0" fmla="*/ 0 w 2722880"/>
                                      <a:gd name="csY0" fmla="*/ 338864 h 352396"/>
                                      <a:gd name="csX1" fmla="*/ 134620 w 2722880"/>
                                      <a:gd name="csY1" fmla="*/ 338864 h 352396"/>
                                      <a:gd name="csX2" fmla="*/ 919480 w 2722880"/>
                                      <a:gd name="csY2" fmla="*/ 1044 h 352396"/>
                                      <a:gd name="csX3" fmla="*/ 980440 w 2722880"/>
                                      <a:gd name="csY3" fmla="*/ 321084 h 352396"/>
                                      <a:gd name="csX4" fmla="*/ 1016000 w 2722880"/>
                                      <a:gd name="csY4" fmla="*/ 349024 h 352396"/>
                                      <a:gd name="csX5" fmla="*/ 1165860 w 2722880"/>
                                      <a:gd name="csY5" fmla="*/ 349024 h 352396"/>
                                      <a:gd name="csX6" fmla="*/ 1932939 w 2722880"/>
                                      <a:gd name="csY6" fmla="*/ 6281 h 352396"/>
                                      <a:gd name="csX7" fmla="*/ 2004060 w 2722880"/>
                                      <a:gd name="csY7" fmla="*/ 316004 h 352396"/>
                                      <a:gd name="csX8" fmla="*/ 2077720 w 2722880"/>
                                      <a:gd name="csY8" fmla="*/ 351564 h 352396"/>
                                      <a:gd name="csX9" fmla="*/ 2722880 w 2722880"/>
                                      <a:gd name="csY9" fmla="*/ 351564 h 352396"/>
                                      <a:gd name="csX0" fmla="*/ 0 w 2722880"/>
                                      <a:gd name="csY0" fmla="*/ 338864 h 352396"/>
                                      <a:gd name="csX1" fmla="*/ 134620 w 2722880"/>
                                      <a:gd name="csY1" fmla="*/ 338864 h 352396"/>
                                      <a:gd name="csX2" fmla="*/ 919480 w 2722880"/>
                                      <a:gd name="csY2" fmla="*/ 1044 h 352396"/>
                                      <a:gd name="csX3" fmla="*/ 980440 w 2722880"/>
                                      <a:gd name="csY3" fmla="*/ 321084 h 352396"/>
                                      <a:gd name="csX4" fmla="*/ 1016000 w 2722880"/>
                                      <a:gd name="csY4" fmla="*/ 349024 h 352396"/>
                                      <a:gd name="csX5" fmla="*/ 1165860 w 2722880"/>
                                      <a:gd name="csY5" fmla="*/ 349024 h 352396"/>
                                      <a:gd name="csX6" fmla="*/ 1932939 w 2722880"/>
                                      <a:gd name="csY6" fmla="*/ 6281 h 352396"/>
                                      <a:gd name="csX7" fmla="*/ 2004060 w 2722880"/>
                                      <a:gd name="csY7" fmla="*/ 316004 h 352396"/>
                                      <a:gd name="csX8" fmla="*/ 2077720 w 2722880"/>
                                      <a:gd name="csY8" fmla="*/ 351564 h 352396"/>
                                      <a:gd name="csX9" fmla="*/ 2722880 w 2722880"/>
                                      <a:gd name="csY9" fmla="*/ 351564 h 352396"/>
                                      <a:gd name="csX0" fmla="*/ 0 w 2722880"/>
                                      <a:gd name="csY0" fmla="*/ 338864 h 352396"/>
                                      <a:gd name="csX1" fmla="*/ 134620 w 2722880"/>
                                      <a:gd name="csY1" fmla="*/ 338864 h 352396"/>
                                      <a:gd name="csX2" fmla="*/ 919480 w 2722880"/>
                                      <a:gd name="csY2" fmla="*/ 1044 h 352396"/>
                                      <a:gd name="csX3" fmla="*/ 980440 w 2722880"/>
                                      <a:gd name="csY3" fmla="*/ 321084 h 352396"/>
                                      <a:gd name="csX4" fmla="*/ 1016000 w 2722880"/>
                                      <a:gd name="csY4" fmla="*/ 349024 h 352396"/>
                                      <a:gd name="csX5" fmla="*/ 1165860 w 2722880"/>
                                      <a:gd name="csY5" fmla="*/ 349024 h 352396"/>
                                      <a:gd name="csX6" fmla="*/ 1932939 w 2722880"/>
                                      <a:gd name="csY6" fmla="*/ 6281 h 352396"/>
                                      <a:gd name="csX7" fmla="*/ 2004060 w 2722880"/>
                                      <a:gd name="csY7" fmla="*/ 316004 h 352396"/>
                                      <a:gd name="csX8" fmla="*/ 2077720 w 2722880"/>
                                      <a:gd name="csY8" fmla="*/ 351564 h 352396"/>
                                      <a:gd name="csX9" fmla="*/ 2722880 w 2722880"/>
                                      <a:gd name="csY9" fmla="*/ 351564 h 352396"/>
                                      <a:gd name="csX0" fmla="*/ 0 w 2722880"/>
                                      <a:gd name="csY0" fmla="*/ 338864 h 352396"/>
                                      <a:gd name="csX1" fmla="*/ 134620 w 2722880"/>
                                      <a:gd name="csY1" fmla="*/ 338864 h 352396"/>
                                      <a:gd name="csX2" fmla="*/ 919480 w 2722880"/>
                                      <a:gd name="csY2" fmla="*/ 1044 h 352396"/>
                                      <a:gd name="csX3" fmla="*/ 980440 w 2722880"/>
                                      <a:gd name="csY3" fmla="*/ 321084 h 352396"/>
                                      <a:gd name="csX4" fmla="*/ 1016000 w 2722880"/>
                                      <a:gd name="csY4" fmla="*/ 349024 h 352396"/>
                                      <a:gd name="csX5" fmla="*/ 1165860 w 2722880"/>
                                      <a:gd name="csY5" fmla="*/ 349024 h 352396"/>
                                      <a:gd name="csX6" fmla="*/ 1932939 w 2722880"/>
                                      <a:gd name="csY6" fmla="*/ 6281 h 352396"/>
                                      <a:gd name="csX7" fmla="*/ 2004060 w 2722880"/>
                                      <a:gd name="csY7" fmla="*/ 316004 h 352396"/>
                                      <a:gd name="csX8" fmla="*/ 2077720 w 2722880"/>
                                      <a:gd name="csY8" fmla="*/ 351564 h 352396"/>
                                      <a:gd name="csX9" fmla="*/ 2722880 w 2722880"/>
                                      <a:gd name="csY9" fmla="*/ 351564 h 352396"/>
                                      <a:gd name="csX0" fmla="*/ 0 w 2722880"/>
                                      <a:gd name="csY0" fmla="*/ 338864 h 352396"/>
                                      <a:gd name="csX1" fmla="*/ 134620 w 2722880"/>
                                      <a:gd name="csY1" fmla="*/ 338864 h 352396"/>
                                      <a:gd name="csX2" fmla="*/ 919480 w 2722880"/>
                                      <a:gd name="csY2" fmla="*/ 1044 h 352396"/>
                                      <a:gd name="csX3" fmla="*/ 980440 w 2722880"/>
                                      <a:gd name="csY3" fmla="*/ 321084 h 352396"/>
                                      <a:gd name="csX4" fmla="*/ 1016000 w 2722880"/>
                                      <a:gd name="csY4" fmla="*/ 349024 h 352396"/>
                                      <a:gd name="csX5" fmla="*/ 1165860 w 2722880"/>
                                      <a:gd name="csY5" fmla="*/ 349024 h 352396"/>
                                      <a:gd name="csX6" fmla="*/ 1932939 w 2722880"/>
                                      <a:gd name="csY6" fmla="*/ 6281 h 352396"/>
                                      <a:gd name="csX7" fmla="*/ 2004060 w 2722880"/>
                                      <a:gd name="csY7" fmla="*/ 316004 h 352396"/>
                                      <a:gd name="csX8" fmla="*/ 2077720 w 2722880"/>
                                      <a:gd name="csY8" fmla="*/ 351564 h 352396"/>
                                      <a:gd name="csX9" fmla="*/ 2722880 w 2722880"/>
                                      <a:gd name="csY9" fmla="*/ 351564 h 352396"/>
                                      <a:gd name="csX0" fmla="*/ 0 w 2722880"/>
                                      <a:gd name="csY0" fmla="*/ 338864 h 352704"/>
                                      <a:gd name="csX1" fmla="*/ 134620 w 2722880"/>
                                      <a:gd name="csY1" fmla="*/ 338864 h 352704"/>
                                      <a:gd name="csX2" fmla="*/ 919480 w 2722880"/>
                                      <a:gd name="csY2" fmla="*/ 1044 h 352704"/>
                                      <a:gd name="csX3" fmla="*/ 980440 w 2722880"/>
                                      <a:gd name="csY3" fmla="*/ 321084 h 352704"/>
                                      <a:gd name="csX4" fmla="*/ 1016000 w 2722880"/>
                                      <a:gd name="csY4" fmla="*/ 349024 h 352704"/>
                                      <a:gd name="csX5" fmla="*/ 1165860 w 2722880"/>
                                      <a:gd name="csY5" fmla="*/ 349024 h 352704"/>
                                      <a:gd name="csX6" fmla="*/ 1932939 w 2722880"/>
                                      <a:gd name="csY6" fmla="*/ 6281 h 352704"/>
                                      <a:gd name="csX7" fmla="*/ 2004060 w 2722880"/>
                                      <a:gd name="csY7" fmla="*/ 316004 h 352704"/>
                                      <a:gd name="csX8" fmla="*/ 2077720 w 2722880"/>
                                      <a:gd name="csY8" fmla="*/ 351564 h 352704"/>
                                      <a:gd name="csX9" fmla="*/ 2722880 w 2722880"/>
                                      <a:gd name="csY9" fmla="*/ 351564 h 352704"/>
                                      <a:gd name="csX0" fmla="*/ 0 w 2722880"/>
                                      <a:gd name="csY0" fmla="*/ 338864 h 351928"/>
                                      <a:gd name="csX1" fmla="*/ 134620 w 2722880"/>
                                      <a:gd name="csY1" fmla="*/ 338864 h 351928"/>
                                      <a:gd name="csX2" fmla="*/ 919480 w 2722880"/>
                                      <a:gd name="csY2" fmla="*/ 1044 h 351928"/>
                                      <a:gd name="csX3" fmla="*/ 980440 w 2722880"/>
                                      <a:gd name="csY3" fmla="*/ 321084 h 351928"/>
                                      <a:gd name="csX4" fmla="*/ 1016000 w 2722880"/>
                                      <a:gd name="csY4" fmla="*/ 349024 h 351928"/>
                                      <a:gd name="csX5" fmla="*/ 1165860 w 2722880"/>
                                      <a:gd name="csY5" fmla="*/ 349024 h 351928"/>
                                      <a:gd name="csX6" fmla="*/ 1932939 w 2722880"/>
                                      <a:gd name="csY6" fmla="*/ 6281 h 351928"/>
                                      <a:gd name="csX7" fmla="*/ 2004060 w 2722880"/>
                                      <a:gd name="csY7" fmla="*/ 316004 h 351928"/>
                                      <a:gd name="csX8" fmla="*/ 2077720 w 2722880"/>
                                      <a:gd name="csY8" fmla="*/ 351564 h 351928"/>
                                      <a:gd name="csX9" fmla="*/ 2722880 w 2722880"/>
                                      <a:gd name="csY9" fmla="*/ 351564 h 351928"/>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Lst>
                                    <a:rect l="l" t="t" r="r" b="b"/>
                                    <a:pathLst>
                                      <a:path w="2722880" h="351928">
                                        <a:moveTo>
                                          <a:pt x="0" y="338864"/>
                                        </a:moveTo>
                                        <a:lnTo>
                                          <a:pt x="134620" y="338864"/>
                                        </a:lnTo>
                                        <a:cubicBezTo>
                                          <a:pt x="414867" y="338441"/>
                                          <a:pt x="868680" y="-21816"/>
                                          <a:pt x="919480" y="1044"/>
                                        </a:cubicBezTo>
                                        <a:cubicBezTo>
                                          <a:pt x="970280" y="23904"/>
                                          <a:pt x="960120" y="214404"/>
                                          <a:pt x="980440" y="321084"/>
                                        </a:cubicBezTo>
                                        <a:cubicBezTo>
                                          <a:pt x="985149" y="339030"/>
                                          <a:pt x="997697" y="349236"/>
                                          <a:pt x="1016000" y="349024"/>
                                        </a:cubicBezTo>
                                        <a:lnTo>
                                          <a:pt x="1165860" y="349024"/>
                                        </a:lnTo>
                                        <a:cubicBezTo>
                                          <a:pt x="1437745" y="339922"/>
                                          <a:pt x="1871132" y="-5678"/>
                                          <a:pt x="1932939" y="6281"/>
                                        </a:cubicBezTo>
                                        <a:cubicBezTo>
                                          <a:pt x="1994746" y="18240"/>
                                          <a:pt x="1993053" y="226257"/>
                                          <a:pt x="2004060" y="316004"/>
                                        </a:cubicBezTo>
                                        <a:cubicBezTo>
                                          <a:pt x="2008472" y="346215"/>
                                          <a:pt x="2032232" y="353799"/>
                                          <a:pt x="2077720" y="351564"/>
                                        </a:cubicBezTo>
                                        <a:lnTo>
                                          <a:pt x="2722880" y="351564"/>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10455679" name="直接连接符 510455679">
                                  <a:extLst>
                                    <a:ext uri="{FF2B5EF4-FFF2-40B4-BE49-F238E27FC236}">
                                      <a16:creationId xmlns:a16="http://schemas.microsoft.com/office/drawing/2014/main" id="{53969BBE-48F4-B408-57F0-9A1288F78FF0}"/>
                                    </a:ext>
                                  </a:extLst>
                                </wps:cNvPr>
                                <wps:cNvCnPr/>
                                <wps:spPr>
                                  <a:xfrm>
                                    <a:off x="2722880" y="196784"/>
                                    <a:ext cx="0" cy="3098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1190800965" name="椭圆 1190800965">
                              <a:extLst>
                                <a:ext uri="{FF2B5EF4-FFF2-40B4-BE49-F238E27FC236}">
                                  <a16:creationId xmlns:a16="http://schemas.microsoft.com/office/drawing/2014/main" id="{339F2204-D13D-6E7D-6B0F-104132AEA980}"/>
                                </a:ext>
                              </a:extLst>
                            </wps:cNvPr>
                            <wps:cNvSpPr/>
                            <wps:spPr>
                              <a:xfrm>
                                <a:off x="1971040" y="140198"/>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9564617" name="椭圆 729564617">
                              <a:extLst>
                                <a:ext uri="{FF2B5EF4-FFF2-40B4-BE49-F238E27FC236}">
                                  <a16:creationId xmlns:a16="http://schemas.microsoft.com/office/drawing/2014/main" id="{B256BCA7-AC71-7BD5-5EAC-5BD1E86DAFFB}"/>
                                </a:ext>
                              </a:extLst>
                            </wps:cNvPr>
                            <wps:cNvSpPr/>
                            <wps:spPr>
                              <a:xfrm>
                                <a:off x="1651714" y="130673"/>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648350968" name="直接箭头连接符 1648350968">
                            <a:extLst>
                              <a:ext uri="{FF2B5EF4-FFF2-40B4-BE49-F238E27FC236}">
                                <a16:creationId xmlns:a16="http://schemas.microsoft.com/office/drawing/2014/main" id="{E12019A4-F94D-BA51-A864-31A55E8AF672}"/>
                              </a:ext>
                            </a:extLst>
                          </wps:cNvPr>
                          <wps:cNvCnPr/>
                          <wps:spPr>
                            <a:xfrm>
                              <a:off x="365760" y="26444"/>
                              <a:ext cx="19304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495347569" name="文本框 2"/>
                        <wps:cNvSpPr txBox="1">
                          <a:spLocks noChangeArrowheads="1"/>
                        </wps:cNvSpPr>
                        <wps:spPr bwMode="auto">
                          <a:xfrm>
                            <a:off x="1589846" y="75982"/>
                            <a:ext cx="132340" cy="207722"/>
                          </a:xfrm>
                          <a:prstGeom prst="rect">
                            <a:avLst/>
                          </a:prstGeom>
                          <a:noFill/>
                          <a:ln w="9525">
                            <a:noFill/>
                            <a:miter lim="800000"/>
                            <a:headEnd/>
                            <a:tailEnd/>
                          </a:ln>
                        </wps:spPr>
                        <wps:txbx>
                          <w:txbxContent>
                            <w:p w14:paraId="5C17CFE2" w14:textId="2D3B1CB0" w:rsidR="00FF0D31" w:rsidRPr="00FF0D31" w:rsidRDefault="00FF0D31" w:rsidP="00FF0D31">
                              <w:pPr>
                                <w:rPr>
                                  <w:sz w:val="18"/>
                                  <w:szCs w:val="18"/>
                                </w:rPr>
                              </w:pPr>
                              <w:r>
                                <w:rPr>
                                  <w:rFonts w:hint="eastAsia"/>
                                  <w:sz w:val="18"/>
                                  <w:szCs w:val="18"/>
                                </w:rPr>
                                <w:t>a</w:t>
                              </w:r>
                            </w:p>
                          </w:txbxContent>
                        </wps:txbx>
                        <wps:bodyPr rot="0" vert="horz" wrap="none" lIns="36000" tIns="0" rIns="36000" bIns="0" anchor="t" anchorCtr="0">
                          <a:spAutoFit/>
                        </wps:bodyPr>
                      </wps:wsp>
                      <wps:wsp>
                        <wps:cNvPr id="1431324565" name="文本框 2"/>
                        <wps:cNvSpPr txBox="1">
                          <a:spLocks noChangeArrowheads="1"/>
                        </wps:cNvSpPr>
                        <wps:spPr bwMode="auto">
                          <a:xfrm>
                            <a:off x="1984758" y="84547"/>
                            <a:ext cx="139325" cy="207722"/>
                          </a:xfrm>
                          <a:prstGeom prst="rect">
                            <a:avLst/>
                          </a:prstGeom>
                          <a:noFill/>
                          <a:ln w="9525">
                            <a:noFill/>
                            <a:miter lim="800000"/>
                            <a:headEnd/>
                            <a:tailEnd/>
                          </a:ln>
                        </wps:spPr>
                        <wps:txbx>
                          <w:txbxContent>
                            <w:p w14:paraId="14088729" w14:textId="30C6FDA8" w:rsidR="00FF0D31" w:rsidRPr="00FF0D31" w:rsidRDefault="00FF0D31" w:rsidP="00FF0D31">
                              <w:pPr>
                                <w:rPr>
                                  <w:sz w:val="18"/>
                                  <w:szCs w:val="18"/>
                                </w:rPr>
                              </w:pPr>
                              <w:r>
                                <w:rPr>
                                  <w:rFonts w:hint="eastAsia"/>
                                  <w:sz w:val="18"/>
                                  <w:szCs w:val="18"/>
                                </w:rPr>
                                <w:t>b</w:t>
                              </w:r>
                            </w:p>
                          </w:txbxContent>
                        </wps:txbx>
                        <wps:bodyPr rot="0" vert="horz" wrap="none" lIns="36000" tIns="0" rIns="36000" bIns="0" anchor="t" anchorCtr="0">
                          <a:spAutoFit/>
                        </wps:bodyPr>
                      </wps:wsp>
                      <wps:wsp>
                        <wps:cNvPr id="57107694" name="文本框 2"/>
                        <wps:cNvSpPr txBox="1">
                          <a:spLocks noChangeArrowheads="1"/>
                        </wps:cNvSpPr>
                        <wps:spPr bwMode="auto">
                          <a:xfrm>
                            <a:off x="378363" y="-46457"/>
                            <a:ext cx="139325" cy="207722"/>
                          </a:xfrm>
                          <a:prstGeom prst="rect">
                            <a:avLst/>
                          </a:prstGeom>
                          <a:noFill/>
                          <a:ln w="9525">
                            <a:noFill/>
                            <a:miter lim="800000"/>
                            <a:headEnd/>
                            <a:tailEnd/>
                          </a:ln>
                        </wps:spPr>
                        <wps:txbx>
                          <w:txbxContent>
                            <w:p w14:paraId="456E5ECB" w14:textId="0D2D5F15" w:rsidR="00FF0D31" w:rsidRPr="00FF0D31" w:rsidRDefault="00FF0D31" w:rsidP="00FF0D31">
                              <w:pPr>
                                <w:rPr>
                                  <w:rFonts w:ascii="Book Antiqua" w:hAnsi="Book Antiqua"/>
                                  <w:i/>
                                  <w:iCs/>
                                  <w:sz w:val="18"/>
                                  <w:szCs w:val="18"/>
                                </w:rPr>
                              </w:pPr>
                              <w:r w:rsidRPr="00FF0D31">
                                <w:rPr>
                                  <w:rFonts w:ascii="Book Antiqua" w:hAnsi="Book Antiqua"/>
                                  <w:i/>
                                  <w:iCs/>
                                  <w:sz w:val="18"/>
                                  <w:szCs w:val="18"/>
                                </w:rPr>
                                <w:t>v</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4917BA2F" id="组合 7" o:spid="_x0000_s1055" style="position:absolute;left:0;text-align:left;margin-left:188.3pt;margin-top:24.55pt;width:218.45pt;height:54.75pt;z-index:251752448;mso-width-relative:margin;mso-height-relative:margin" coordorigin=",-464" coordsize="27746,6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">
                <v:group id="组合 56" o:spid="_x0000_s1056" style="position:absolute;top:1404;width:27746;height:5087" coordsize="27746,5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">
                  <v:group id="组合 226203541" o:spid="_x0000_s1057" style="position:absolute;width:27746;height:5086" coordsize="27746,5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">
                    <v:group id="组合 1598853106" o:spid="_x0000_s1058" style="position:absolute;width:27746;height:5086" coordsize="27746,5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">
                      <v:rect id="矩形 25583493" o:spid="_x0000_s1059" style="position:absolute;left:27279;top:1965;width:467;height:3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" fillcolor="black [3213]" stroked="f" strokeweight="1pt">
                        <v:fill r:id="rId17" o:title="" color2="white [3212]" type="pattern"/>
                      </v:rect>
                      <v:group id="组合 518675551" o:spid="_x0000_s1060" style="position:absolute;width:27228;height:5066" coordsize="27228,5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">
                        <v:shape id="任意多边形: 形状 841904426" o:spid="_x0000_s1061" style="position:absolute;width:27228;height:3519;visibility:visible;mso-wrap-style:square;v-text-anchor:middle" coordsize="2722880,351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" path="m,338864r134620,c414867,338441,868680,-21816,919480,1044v50800,22860,40640,213360,60960,320040c985149,339030,997697,349236,1016000,349024r149860,c1437745,339922,1871132,-5678,1932939,6281v61807,11959,60114,219976,71121,309723c2008472,346215,2032232,353799,2077720,351564r645160,e" filled="f" strokecolor="black [3213]" strokeweight="1pt">
                          <v:stroke joinstyle="miter"/>
                          <v:path arrowok="t" o:connecttype="custom" o:connectlocs="0,338864;134620,338864;919480,1044;980440,321084;1016000,349024;1165860,349024;1932939,6281;2004060,316004;2077720,351564;2722880,351564" o:connectangles="0,0,0,0,0,0,0,0,0,0"/>
                        </v:shape>
                        <v:line id="直接连接符 510455679" o:spid="_x0000_s1062" style="position:absolute;visibility:visible;mso-wrap-style:square" from="27228,1967" to="27228,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" strokecolor="black [3213]" strokeweight="1pt">
                          <v:stroke joinstyle="miter"/>
                        </v:line>
                      </v:group>
                    </v:group>
                    <v:oval id="椭圆 1190800965" o:spid="_x0000_s1063" style="position:absolute;left:19710;top:1401;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" fillcolor="black [3213]" stroked="f" strokeweight="1pt">
                      <v:stroke joinstyle="miter"/>
                    </v:oval>
                    <v:oval id="椭圆 729564617" o:spid="_x0000_s1064" style="position:absolute;left:16517;top:130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" fillcolor="black [3213]" stroked="f" strokeweight="1pt">
                      <v:stroke joinstyle="miter"/>
                    </v:oval>
                  </v:group>
                  <v:shape id="直接箭头连接符 1648350968" o:spid="_x0000_s1065" type="#_x0000_t32" style="position:absolute;left:3657;top:264;width:19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" strokecolor="black [3213]" strokeweight=".5pt">
                    <v:stroke endarrow="block" endarrowwidth="narrow" joinstyle="miter"/>
                  </v:shape>
                </v:group>
                <v:shape id="文本框 2" o:spid="_x0000_s1066" type="#_x0000_t202" style="position:absolute;left:15898;top:759;width:132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" filled="f" stroked="f">
                  <v:textbox style="mso-fit-shape-to-text:t" inset="1mm,0,1mm,0">
                    <w:txbxContent>
                      <w:p w14:paraId="5C17CFE2" w14:textId="2D3B1CB0" w:rsidR="00FF0D31" w:rsidRPr="00FF0D31" w:rsidRDefault="00FF0D31" w:rsidP="00FF0D31">
                        <w:pPr>
                          <w:rPr>
                            <w:sz w:val="18"/>
                            <w:szCs w:val="18"/>
                          </w:rPr>
                        </w:pPr>
                        <w:r>
                          <w:rPr>
                            <w:rFonts w:hint="eastAsia"/>
                            <w:sz w:val="18"/>
                            <w:szCs w:val="18"/>
                          </w:rPr>
                          <w:t>a</w:t>
                        </w:r>
                      </w:p>
                    </w:txbxContent>
                  </v:textbox>
                </v:shape>
                <v:shape id="文本框 2" o:spid="_x0000_s1067" type="#_x0000_t202" style="position:absolute;left:19847;top:845;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" filled="f" stroked="f">
                  <v:textbox style="mso-fit-shape-to-text:t" inset="1mm,0,1mm,0">
                    <w:txbxContent>
                      <w:p w14:paraId="14088729" w14:textId="30C6FDA8" w:rsidR="00FF0D31" w:rsidRPr="00FF0D31" w:rsidRDefault="00FF0D31" w:rsidP="00FF0D31">
                        <w:pPr>
                          <w:rPr>
                            <w:sz w:val="18"/>
                            <w:szCs w:val="18"/>
                          </w:rPr>
                        </w:pPr>
                        <w:r>
                          <w:rPr>
                            <w:rFonts w:hint="eastAsia"/>
                            <w:sz w:val="18"/>
                            <w:szCs w:val="18"/>
                          </w:rPr>
                          <w:t>b</w:t>
                        </w:r>
                      </w:p>
                    </w:txbxContent>
                  </v:textbox>
                </v:shape>
                <v:shape id="文本框 2" o:spid="_x0000_s1068" type="#_x0000_t202" style="position:absolute;left:3783;top:-464;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" filled="f" stroked="f">
                  <v:textbox style="mso-fit-shape-to-text:t" inset="1mm,0,1mm,0">
                    <w:txbxContent>
                      <w:p w14:paraId="456E5ECB" w14:textId="0D2D5F15" w:rsidR="00FF0D31" w:rsidRPr="00FF0D31" w:rsidRDefault="00FF0D31" w:rsidP="00FF0D31">
                        <w:pPr>
                          <w:rPr>
                            <w:rFonts w:ascii="Book Antiqua" w:hAnsi="Book Antiqua"/>
                            <w:i/>
                            <w:iCs/>
                            <w:sz w:val="18"/>
                            <w:szCs w:val="18"/>
                          </w:rPr>
                        </w:pPr>
                        <w:r w:rsidRPr="00FF0D31">
                          <w:rPr>
                            <w:rFonts w:ascii="Book Antiqua" w:hAnsi="Book Antiqua"/>
                            <w:i/>
                            <w:iCs/>
                            <w:sz w:val="18"/>
                            <w:szCs w:val="18"/>
                          </w:rPr>
                          <w:t>v</w:t>
                        </w:r>
                      </w:p>
                    </w:txbxContent>
                  </v:textbox>
                </v:shape>
                <w10:wrap type="square"/>
              </v:group>
            </w:pict>
          </mc:Fallback>
        </mc:AlternateContent>
      </w:r>
      <w:r w:rsidR="00F43876" w:rsidRPr="00863464">
        <w:rPr>
          <w:rFonts w:hint="eastAsia"/>
        </w:rPr>
        <w:t>3</w:t>
      </w:r>
      <w:r w:rsidR="00F43876" w:rsidRPr="00863464">
        <w:rPr>
          <w:rFonts w:hint="eastAsia"/>
        </w:rPr>
        <w:t>．某同学上下抖动绳端，产生沿绳向右传播的绳波，绳上</w:t>
      </w:r>
      <w:r w:rsidR="00F43876" w:rsidRPr="00863464">
        <w:rPr>
          <w:rFonts w:hint="eastAsia"/>
        </w:rPr>
        <w:t>a</w:t>
      </w:r>
      <w:r w:rsidR="00F43876" w:rsidRPr="00863464">
        <w:rPr>
          <w:rFonts w:hint="eastAsia"/>
        </w:rPr>
        <w:t>、</w:t>
      </w:r>
      <w:r w:rsidR="00F43876" w:rsidRPr="00863464">
        <w:rPr>
          <w:rFonts w:hint="eastAsia"/>
        </w:rPr>
        <w:t>b</w:t>
      </w:r>
      <w:r w:rsidR="00F43876" w:rsidRPr="00863464">
        <w:rPr>
          <w:rFonts w:hint="eastAsia"/>
        </w:rPr>
        <w:t>两点的速度大小分别为</w:t>
      </w:r>
      <w:r w:rsidR="00F43876" w:rsidRPr="00863464">
        <w:rPr>
          <w:rFonts w:ascii="Book Antiqua" w:hAnsi="Book Antiqua"/>
          <w:i/>
          <w:iCs/>
        </w:rPr>
        <w:t>v</w:t>
      </w:r>
      <w:r w:rsidR="00F43876" w:rsidRPr="00863464">
        <w:rPr>
          <w:rFonts w:hint="eastAsia"/>
          <w:vertAlign w:val="subscript"/>
        </w:rPr>
        <w:t>a</w:t>
      </w:r>
      <w:r w:rsidR="00F43876" w:rsidRPr="00863464">
        <w:rPr>
          <w:rFonts w:hint="eastAsia"/>
        </w:rPr>
        <w:t>、</w:t>
      </w:r>
      <w:r w:rsidR="00F43876" w:rsidRPr="00863464">
        <w:rPr>
          <w:rFonts w:ascii="Book Antiqua" w:hAnsi="Book Antiqua"/>
          <w:i/>
          <w:iCs/>
        </w:rPr>
        <w:t>v</w:t>
      </w:r>
      <w:r w:rsidR="00F43876" w:rsidRPr="00863464">
        <w:rPr>
          <w:rFonts w:hint="eastAsia"/>
          <w:vertAlign w:val="subscript"/>
        </w:rPr>
        <w:t>b</w:t>
      </w:r>
      <w:r w:rsidR="00F43876" w:rsidRPr="00863464">
        <w:rPr>
          <w:rFonts w:hint="eastAsia"/>
        </w:rPr>
        <w:t>。图示时刻</w:t>
      </w:r>
      <w:r w:rsidR="00F43876" w:rsidRPr="00863464">
        <w:rPr>
          <w:rFonts w:hint="eastAsia"/>
        </w:rPr>
        <w:t>a</w:t>
      </w:r>
      <w:r w:rsidR="00F43876" w:rsidRPr="00863464">
        <w:rPr>
          <w:rFonts w:hint="eastAsia"/>
        </w:rPr>
        <w:t>点正在</w:t>
      </w:r>
    </w:p>
    <w:p w14:paraId="62C6D3F0" w14:textId="67C15650" w:rsidR="00FF0D31" w:rsidRDefault="00F43876" w:rsidP="000B7941">
      <w:pPr>
        <w:rPr>
          <w:vertAlign w:val="subscript"/>
        </w:rPr>
      </w:pPr>
      <w:r w:rsidRPr="00863464">
        <w:rPr>
          <w:shd w:val="clear" w:color="auto" w:fill="FFFFFF"/>
        </w:rPr>
        <w:t>A</w:t>
      </w:r>
      <w:r w:rsidRPr="00863464">
        <w:rPr>
          <w:shd w:val="clear" w:color="auto" w:fill="FFFFFF"/>
        </w:rPr>
        <w:t>．</w:t>
      </w:r>
      <w:r w:rsidRPr="00863464">
        <w:rPr>
          <w:rFonts w:hint="eastAsia"/>
          <w:shd w:val="clear" w:color="auto" w:fill="FFFFFF"/>
        </w:rPr>
        <w:t>向上运动，</w:t>
      </w:r>
      <w:r w:rsidRPr="00863464">
        <w:rPr>
          <w:rFonts w:ascii="Book Antiqua" w:hAnsi="Book Antiqua"/>
          <w:i/>
          <w:iCs/>
        </w:rPr>
        <w:t>v</w:t>
      </w:r>
      <w:r w:rsidRPr="00863464">
        <w:rPr>
          <w:rFonts w:hint="eastAsia"/>
          <w:vertAlign w:val="subscript"/>
        </w:rPr>
        <w:t>a</w:t>
      </w:r>
      <w:r w:rsidRPr="00863464">
        <w:t xml:space="preserve"> &gt; </w:t>
      </w:r>
      <w:r w:rsidRPr="00863464">
        <w:rPr>
          <w:rFonts w:ascii="Book Antiqua" w:hAnsi="Book Antiqua"/>
          <w:i/>
          <w:iCs/>
        </w:rPr>
        <w:t>v</w:t>
      </w:r>
      <w:r w:rsidRPr="00863464">
        <w:rPr>
          <w:rFonts w:hint="eastAsia"/>
          <w:vertAlign w:val="subscript"/>
        </w:rPr>
        <w:t>b</w:t>
      </w:r>
    </w:p>
    <w:p w14:paraId="4BC8CF6C" w14:textId="0480BEDE" w:rsidR="00F43876" w:rsidRPr="00863464" w:rsidRDefault="00F43876" w:rsidP="000B7941">
      <w:pPr>
        <w:rPr>
          <w:vertAlign w:val="subscript"/>
        </w:rPr>
      </w:pPr>
      <w:r w:rsidRPr="00863464">
        <w:rPr>
          <w:rFonts w:hint="eastAsia"/>
          <w:shd w:val="clear" w:color="auto" w:fill="FFFFFF"/>
        </w:rPr>
        <w:t>B</w:t>
      </w:r>
      <w:r w:rsidRPr="00863464">
        <w:rPr>
          <w:shd w:val="clear" w:color="auto" w:fill="FFFFFF"/>
        </w:rPr>
        <w:t>．</w:t>
      </w:r>
      <w:r w:rsidRPr="00863464">
        <w:rPr>
          <w:rFonts w:hint="eastAsia"/>
          <w:shd w:val="clear" w:color="auto" w:fill="FFFFFF"/>
        </w:rPr>
        <w:t>向下运动，</w:t>
      </w:r>
      <w:r w:rsidRPr="00863464">
        <w:rPr>
          <w:rFonts w:ascii="Book Antiqua" w:hAnsi="Book Antiqua"/>
          <w:i/>
          <w:iCs/>
        </w:rPr>
        <w:t>v</w:t>
      </w:r>
      <w:r w:rsidRPr="00863464">
        <w:rPr>
          <w:rFonts w:hint="eastAsia"/>
          <w:vertAlign w:val="subscript"/>
        </w:rPr>
        <w:t>a</w:t>
      </w:r>
      <w:r w:rsidRPr="00863464">
        <w:t xml:space="preserve"> &gt; </w:t>
      </w:r>
      <w:r w:rsidRPr="00863464">
        <w:rPr>
          <w:rFonts w:ascii="Book Antiqua" w:hAnsi="Book Antiqua"/>
          <w:i/>
          <w:iCs/>
        </w:rPr>
        <w:t>v</w:t>
      </w:r>
      <w:r w:rsidRPr="00863464">
        <w:rPr>
          <w:rFonts w:hint="eastAsia"/>
          <w:vertAlign w:val="subscript"/>
        </w:rPr>
        <w:t>b</w:t>
      </w:r>
    </w:p>
    <w:p w14:paraId="25012E05" w14:textId="77777777" w:rsidR="00FF0D31" w:rsidRDefault="00F43876" w:rsidP="000B7941">
      <w:pPr>
        <w:rPr>
          <w:vertAlign w:val="subscript"/>
        </w:rPr>
      </w:pPr>
      <w:r w:rsidRPr="00863464">
        <w:rPr>
          <w:rFonts w:hint="eastAsia"/>
          <w:shd w:val="clear" w:color="auto" w:fill="FFFFFF"/>
        </w:rPr>
        <w:t>C</w:t>
      </w:r>
      <w:r w:rsidRPr="00863464">
        <w:rPr>
          <w:shd w:val="clear" w:color="auto" w:fill="FFFFFF"/>
        </w:rPr>
        <w:t>．</w:t>
      </w:r>
      <w:r w:rsidRPr="00863464">
        <w:rPr>
          <w:rFonts w:hint="eastAsia"/>
          <w:shd w:val="clear" w:color="auto" w:fill="FFFFFF"/>
        </w:rPr>
        <w:t>向上运动，</w:t>
      </w:r>
      <w:r w:rsidRPr="00863464">
        <w:rPr>
          <w:rFonts w:ascii="Book Antiqua" w:hAnsi="Book Antiqua"/>
          <w:i/>
          <w:iCs/>
        </w:rPr>
        <w:t>v</w:t>
      </w:r>
      <w:r w:rsidRPr="00863464">
        <w:rPr>
          <w:rFonts w:hint="eastAsia"/>
          <w:vertAlign w:val="subscript"/>
        </w:rPr>
        <w:t>a</w:t>
      </w:r>
      <w:r w:rsidRPr="00863464">
        <w:t xml:space="preserve"> &lt; </w:t>
      </w:r>
      <w:r w:rsidRPr="00863464">
        <w:rPr>
          <w:rFonts w:ascii="Book Antiqua" w:hAnsi="Book Antiqua"/>
          <w:i/>
          <w:iCs/>
        </w:rPr>
        <w:t>v</w:t>
      </w:r>
      <w:r w:rsidRPr="00863464">
        <w:rPr>
          <w:rFonts w:hint="eastAsia"/>
          <w:vertAlign w:val="subscript"/>
        </w:rPr>
        <w:t>b</w:t>
      </w:r>
    </w:p>
    <w:p w14:paraId="71CA45D0" w14:textId="2FF81100" w:rsidR="00F43876" w:rsidRPr="00863464" w:rsidRDefault="00F43876" w:rsidP="000B7941">
      <w:pPr>
        <w:rPr>
          <w:shd w:val="clear" w:color="auto" w:fill="FFFFFF"/>
        </w:rPr>
      </w:pPr>
      <w:r w:rsidRPr="00863464">
        <w:rPr>
          <w:shd w:val="clear" w:color="auto" w:fill="FFFFFF"/>
        </w:rPr>
        <w:t>D</w:t>
      </w:r>
      <w:r w:rsidRPr="00863464">
        <w:rPr>
          <w:shd w:val="clear" w:color="auto" w:fill="FFFFFF"/>
        </w:rPr>
        <w:t>．</w:t>
      </w:r>
      <w:r w:rsidRPr="00863464">
        <w:rPr>
          <w:rFonts w:hint="eastAsia"/>
          <w:shd w:val="clear" w:color="auto" w:fill="FFFFFF"/>
        </w:rPr>
        <w:t>向下运动，</w:t>
      </w:r>
      <w:r w:rsidRPr="00863464">
        <w:rPr>
          <w:rFonts w:ascii="Book Antiqua" w:hAnsi="Book Antiqua"/>
          <w:i/>
          <w:iCs/>
        </w:rPr>
        <w:t>v</w:t>
      </w:r>
      <w:r w:rsidRPr="00863464">
        <w:rPr>
          <w:rFonts w:hint="eastAsia"/>
          <w:vertAlign w:val="subscript"/>
        </w:rPr>
        <w:t>a</w:t>
      </w:r>
      <w:r w:rsidRPr="00863464">
        <w:t xml:space="preserve"> &lt; </w:t>
      </w:r>
      <w:r w:rsidRPr="00863464">
        <w:rPr>
          <w:rFonts w:ascii="Book Antiqua" w:hAnsi="Book Antiqua"/>
          <w:i/>
          <w:iCs/>
        </w:rPr>
        <w:t>v</w:t>
      </w:r>
      <w:r w:rsidRPr="00863464">
        <w:rPr>
          <w:rFonts w:hint="eastAsia"/>
          <w:vertAlign w:val="subscript"/>
        </w:rPr>
        <w:t>b</w:t>
      </w:r>
    </w:p>
    <w:p w14:paraId="044446D6" w14:textId="77777777" w:rsidR="000B7941" w:rsidRDefault="000B7941" w:rsidP="000B7941"/>
    <w:p w14:paraId="77E525C2" w14:textId="47F7B0BE" w:rsidR="00F43876" w:rsidRPr="00863464" w:rsidRDefault="00F43876" w:rsidP="000B7941">
      <w:r w:rsidRPr="00863464">
        <w:rPr>
          <w:rFonts w:hint="eastAsia"/>
        </w:rPr>
        <w:t>4</w:t>
      </w:r>
      <w:r w:rsidRPr="00863464">
        <w:rPr>
          <w:rFonts w:hint="eastAsia"/>
        </w:rPr>
        <w:t>．某人造卫星绕地球匀速圆周运动的轨道半径为</w:t>
      </w:r>
      <w:r w:rsidRPr="00863464">
        <w:rPr>
          <w:rFonts w:hint="eastAsia"/>
          <w:i/>
          <w:iCs/>
        </w:rPr>
        <w:t>r</w:t>
      </w:r>
      <w:r w:rsidRPr="00863464">
        <w:rPr>
          <w:rFonts w:hint="eastAsia"/>
        </w:rPr>
        <w:t>。已知地球质量为</w:t>
      </w:r>
      <w:r w:rsidRPr="00863464">
        <w:rPr>
          <w:rFonts w:hint="eastAsia"/>
          <w:i/>
          <w:iCs/>
        </w:rPr>
        <w:t>M</w:t>
      </w:r>
      <w:r w:rsidRPr="00863464">
        <w:rPr>
          <w:rFonts w:hint="eastAsia"/>
        </w:rPr>
        <w:t>，引力常</w:t>
      </w:r>
      <w:r>
        <w:rPr>
          <w:rFonts w:hint="eastAsia"/>
        </w:rPr>
        <w:t>量</w:t>
      </w:r>
      <w:r w:rsidRPr="00863464">
        <w:rPr>
          <w:rFonts w:hint="eastAsia"/>
        </w:rPr>
        <w:t>为</w:t>
      </w:r>
      <w:r w:rsidRPr="00863464">
        <w:rPr>
          <w:rFonts w:hint="eastAsia"/>
          <w:i/>
          <w:iCs/>
        </w:rPr>
        <w:t>G</w:t>
      </w:r>
      <w:r w:rsidRPr="00863464">
        <w:rPr>
          <w:rFonts w:hint="eastAsia"/>
        </w:rPr>
        <w:t>，则人造卫星与地心连线在单位时间内扫过的面积大小为</w:t>
      </w:r>
      <w:r w:rsidRPr="00863464">
        <w:t>_________</w:t>
      </w:r>
      <w:r w:rsidRPr="00863464">
        <w:rPr>
          <w:rFonts w:hint="eastAsia"/>
        </w:rPr>
        <w:t>。</w:t>
      </w:r>
    </w:p>
    <w:p w14:paraId="2CE68494" w14:textId="77777777" w:rsidR="00F43876" w:rsidRPr="00863464" w:rsidRDefault="00F43876" w:rsidP="00F43876">
      <w:r w:rsidRPr="00863464">
        <w:br w:type="page"/>
      </w:r>
    </w:p>
    <w:p w14:paraId="2278FA68" w14:textId="77777777" w:rsidR="00F43876" w:rsidRPr="00863464" w:rsidRDefault="00F43876" w:rsidP="000B7941">
      <w:pPr>
        <w:pStyle w:val="2"/>
      </w:pPr>
      <w:r w:rsidRPr="00863464">
        <w:rPr>
          <w:rFonts w:hint="eastAsia"/>
        </w:rPr>
        <w:lastRenderedPageBreak/>
        <w:t>三</w:t>
      </w:r>
      <w:r w:rsidRPr="00863464">
        <w:t>、</w:t>
      </w:r>
      <w:r w:rsidRPr="00863464">
        <w:rPr>
          <w:rFonts w:hint="eastAsia"/>
        </w:rPr>
        <w:t>高铁列车</w:t>
      </w:r>
    </w:p>
    <w:p w14:paraId="162B3D0D" w14:textId="3EF29EAD" w:rsidR="00F43876" w:rsidRPr="00863464" w:rsidRDefault="008C22D0" w:rsidP="000B7941">
      <w:pPr>
        <w:pStyle w:val="af3"/>
        <w:ind w:firstLine="420"/>
      </w:pPr>
      <w:r>
        <w:rPr>
          <w:noProof/>
        </w:rPr>
        <mc:AlternateContent>
          <mc:Choice Requires="wpg">
            <w:drawing>
              <wp:anchor distT="0" distB="0" distL="114300" distR="114300" simplePos="0" relativeHeight="251759616" behindDoc="0" locked="0" layoutInCell="1" allowOverlap="1" wp14:anchorId="6F99DE4B" wp14:editId="322905EA">
                <wp:simplePos x="0" y="0"/>
                <wp:positionH relativeFrom="column">
                  <wp:posOffset>1603241</wp:posOffset>
                </wp:positionH>
                <wp:positionV relativeFrom="paragraph">
                  <wp:posOffset>38372</wp:posOffset>
                </wp:positionV>
                <wp:extent cx="3679190" cy="1267733"/>
                <wp:effectExtent l="0" t="0" r="16510" b="8890"/>
                <wp:wrapSquare wrapText="bothSides"/>
                <wp:docPr id="413522829" name="组合 8"/>
                <wp:cNvGraphicFramePr/>
                <a:graphic xmlns:a="http://schemas.openxmlformats.org/drawingml/2006/main">
                  <a:graphicData uri="http://schemas.microsoft.com/office/word/2010/wordprocessingGroup">
                    <wpg:wgp>
                      <wpg:cNvGrpSpPr/>
                      <wpg:grpSpPr>
                        <a:xfrm>
                          <a:off x="0" y="0"/>
                          <a:ext cx="3679190" cy="1267733"/>
                          <a:chOff x="-135040" y="-93167"/>
                          <a:chExt cx="3679877" cy="1271115"/>
                        </a:xfrm>
                      </wpg:grpSpPr>
                      <wpg:grpSp>
                        <wpg:cNvPr id="1197288511" name="组合 195">
                          <a:extLst>
                            <a:ext uri="{FF2B5EF4-FFF2-40B4-BE49-F238E27FC236}">
                              <a16:creationId xmlns:a16="http://schemas.microsoft.com/office/drawing/2014/main" id="{08D20AA2-535E-23B2-B479-DA8F134FDD3C}"/>
                            </a:ext>
                          </a:extLst>
                        </wpg:cNvPr>
                        <wpg:cNvGrpSpPr/>
                        <wpg:grpSpPr>
                          <a:xfrm>
                            <a:off x="0" y="103632"/>
                            <a:ext cx="3544837" cy="872956"/>
                            <a:chOff x="0" y="0"/>
                            <a:chExt cx="3544837" cy="872956"/>
                          </a:xfrm>
                        </wpg:grpSpPr>
                        <wps:wsp>
                          <wps:cNvPr id="1040340914" name="直接箭头连接符 1040340914">
                            <a:extLst>
                              <a:ext uri="{FF2B5EF4-FFF2-40B4-BE49-F238E27FC236}">
                                <a16:creationId xmlns:a16="http://schemas.microsoft.com/office/drawing/2014/main" id="{55A33D32-ED10-4586-07DD-5763B1E5E79E}"/>
                              </a:ext>
                            </a:extLst>
                          </wps:cNvPr>
                          <wps:cNvCnPr>
                            <a:cxnSpLocks/>
                          </wps:cNvCnPr>
                          <wps:spPr>
                            <a:xfrm flipV="1">
                              <a:off x="59109" y="88303"/>
                              <a:ext cx="0" cy="24815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1436890496" name="组合 1436890496">
                            <a:extLst>
                              <a:ext uri="{FF2B5EF4-FFF2-40B4-BE49-F238E27FC236}">
                                <a16:creationId xmlns:a16="http://schemas.microsoft.com/office/drawing/2014/main" id="{23125C1E-DBEF-B918-EA64-B3EC365D031E}"/>
                              </a:ext>
                            </a:extLst>
                          </wpg:cNvPr>
                          <wpg:cNvGrpSpPr/>
                          <wpg:grpSpPr>
                            <a:xfrm>
                              <a:off x="0" y="88303"/>
                              <a:ext cx="3544837" cy="678796"/>
                              <a:chOff x="0" y="88303"/>
                              <a:chExt cx="3544837" cy="678796"/>
                            </a:xfrm>
                          </wpg:grpSpPr>
                          <wpg:grpSp>
                            <wpg:cNvPr id="720778448" name="组合 720778448">
                              <a:extLst>
                                <a:ext uri="{FF2B5EF4-FFF2-40B4-BE49-F238E27FC236}">
                                  <a16:creationId xmlns:a16="http://schemas.microsoft.com/office/drawing/2014/main" id="{0E533645-DA99-836D-7D90-FC8E450FFA8C}"/>
                                </a:ext>
                              </a:extLst>
                            </wpg:cNvPr>
                            <wpg:cNvGrpSpPr/>
                            <wpg:grpSpPr>
                              <a:xfrm>
                                <a:off x="0" y="88303"/>
                                <a:ext cx="3543724" cy="678796"/>
                                <a:chOff x="0" y="88303"/>
                                <a:chExt cx="3543724" cy="678796"/>
                              </a:xfrm>
                            </wpg:grpSpPr>
                            <wpg:grpSp>
                              <wpg:cNvPr id="1249816351" name="组合 1249816351">
                                <a:extLst>
                                  <a:ext uri="{FF2B5EF4-FFF2-40B4-BE49-F238E27FC236}">
                                    <a16:creationId xmlns:a16="http://schemas.microsoft.com/office/drawing/2014/main" id="{FFA03178-8AFB-6678-B14D-8328A92DE1EF}"/>
                                  </a:ext>
                                </a:extLst>
                              </wpg:cNvPr>
                              <wpg:cNvGrpSpPr/>
                              <wpg:grpSpPr>
                                <a:xfrm>
                                  <a:off x="0" y="88303"/>
                                  <a:ext cx="3543724" cy="678796"/>
                                  <a:chOff x="0" y="88303"/>
                                  <a:chExt cx="3543724" cy="678796"/>
                                </a:xfrm>
                              </wpg:grpSpPr>
                              <wpg:grpSp>
                                <wpg:cNvPr id="759198593" name="组合 759198593">
                                  <a:extLst>
                                    <a:ext uri="{FF2B5EF4-FFF2-40B4-BE49-F238E27FC236}">
                                      <a16:creationId xmlns:a16="http://schemas.microsoft.com/office/drawing/2014/main" id="{109E17C4-FA96-6CF2-471D-FF768B159D7B}"/>
                                    </a:ext>
                                  </a:extLst>
                                </wpg:cNvPr>
                                <wpg:cNvGrpSpPr/>
                                <wpg:grpSpPr>
                                  <a:xfrm>
                                    <a:off x="0" y="88303"/>
                                    <a:ext cx="808036" cy="671954"/>
                                    <a:chOff x="0" y="88303"/>
                                    <a:chExt cx="808036" cy="671954"/>
                                  </a:xfrm>
                                </wpg:grpSpPr>
                                <wps:wsp>
                                  <wps:cNvPr id="206394471" name="Shape 11839">
                                    <a:extLst>
                                      <a:ext uri="{FF2B5EF4-FFF2-40B4-BE49-F238E27FC236}">
                                        <a16:creationId xmlns:a16="http://schemas.microsoft.com/office/drawing/2014/main" id="{E2E3D9B1-006F-9B5A-8FE1-67D0C9BA0A71}"/>
                                      </a:ext>
                                    </a:extLst>
                                  </wps:cNvPr>
                                  <wps:cNvSpPr>
                                    <a:spLocks noChangeAspect="1"/>
                                  </wps:cNvSpPr>
                                  <wps:spPr>
                                    <a:xfrm flipH="1">
                                      <a:off x="318076" y="181353"/>
                                      <a:ext cx="38372" cy="486000"/>
                                    </a:xfrm>
                                    <a:custGeom>
                                      <a:avLst/>
                                      <a:gdLst>
                                        <a:gd name="csX0" fmla="*/ 56698 w 56698"/>
                                        <a:gd name="csY0" fmla="*/ 895433 h 895433"/>
                                        <a:gd name="csX1" fmla="*/ 0 w 56698"/>
                                        <a:gd name="csY1" fmla="*/ 835737 h 895433"/>
                                        <a:gd name="csX2" fmla="*/ 56698 w 56698"/>
                                        <a:gd name="csY2" fmla="*/ 776042 h 895433"/>
                                        <a:gd name="csX3" fmla="*/ 0 w 56698"/>
                                        <a:gd name="csY3" fmla="*/ 716347 h 895433"/>
                                        <a:gd name="csX4" fmla="*/ 56698 w 56698"/>
                                        <a:gd name="csY4" fmla="*/ 656651 h 895433"/>
                                        <a:gd name="csX5" fmla="*/ 0 w 56698"/>
                                        <a:gd name="csY5" fmla="*/ 596955 h 895433"/>
                                        <a:gd name="csX6" fmla="*/ 56698 w 56698"/>
                                        <a:gd name="csY6" fmla="*/ 537260 h 895433"/>
                                        <a:gd name="csX7" fmla="*/ 0 w 56698"/>
                                        <a:gd name="csY7" fmla="*/ 477564 h 895433"/>
                                        <a:gd name="csX8" fmla="*/ 56698 w 56698"/>
                                        <a:gd name="csY8" fmla="*/ 417869 h 895433"/>
                                        <a:gd name="csX9" fmla="*/ 0 w 56698"/>
                                        <a:gd name="csY9" fmla="*/ 358173 h 895433"/>
                                        <a:gd name="csX10" fmla="*/ 56698 w 56698"/>
                                        <a:gd name="csY10" fmla="*/ 298478 h 895433"/>
                                        <a:gd name="csX11" fmla="*/ 0 w 56698"/>
                                        <a:gd name="csY11" fmla="*/ 238782 h 895433"/>
                                        <a:gd name="csX12" fmla="*/ 56698 w 56698"/>
                                        <a:gd name="csY12" fmla="*/ 179086 h 895433"/>
                                        <a:gd name="csX13" fmla="*/ 0 w 56698"/>
                                        <a:gd name="csY13" fmla="*/ 119391 h 895433"/>
                                        <a:gd name="csX14" fmla="*/ 56698 w 56698"/>
                                        <a:gd name="csY14" fmla="*/ 59695 h 895433"/>
                                        <a:gd name="csX15" fmla="*/ 0 w 56698"/>
                                        <a:gd name="csY15" fmla="*/ 0 h 895433"/>
                                        <a:gd name="csX0" fmla="*/ 56698 w 56698"/>
                                        <a:gd name="csY0" fmla="*/ 835737 h 835737"/>
                                        <a:gd name="csX1" fmla="*/ 0 w 56698"/>
                                        <a:gd name="csY1" fmla="*/ 776041 h 835737"/>
                                        <a:gd name="csX2" fmla="*/ 56698 w 56698"/>
                                        <a:gd name="csY2" fmla="*/ 716346 h 835737"/>
                                        <a:gd name="csX3" fmla="*/ 0 w 56698"/>
                                        <a:gd name="csY3" fmla="*/ 656651 h 835737"/>
                                        <a:gd name="csX4" fmla="*/ 56698 w 56698"/>
                                        <a:gd name="csY4" fmla="*/ 596955 h 835737"/>
                                        <a:gd name="csX5" fmla="*/ 0 w 56698"/>
                                        <a:gd name="csY5" fmla="*/ 537259 h 835737"/>
                                        <a:gd name="csX6" fmla="*/ 56698 w 56698"/>
                                        <a:gd name="csY6" fmla="*/ 477564 h 835737"/>
                                        <a:gd name="csX7" fmla="*/ 0 w 56698"/>
                                        <a:gd name="csY7" fmla="*/ 417868 h 835737"/>
                                        <a:gd name="csX8" fmla="*/ 56698 w 56698"/>
                                        <a:gd name="csY8" fmla="*/ 358173 h 835737"/>
                                        <a:gd name="csX9" fmla="*/ 0 w 56698"/>
                                        <a:gd name="csY9" fmla="*/ 298477 h 835737"/>
                                        <a:gd name="csX10" fmla="*/ 56698 w 56698"/>
                                        <a:gd name="csY10" fmla="*/ 238782 h 835737"/>
                                        <a:gd name="csX11" fmla="*/ 0 w 56698"/>
                                        <a:gd name="csY11" fmla="*/ 179086 h 835737"/>
                                        <a:gd name="csX12" fmla="*/ 56698 w 56698"/>
                                        <a:gd name="csY12" fmla="*/ 119390 h 835737"/>
                                        <a:gd name="csX13" fmla="*/ 0 w 56698"/>
                                        <a:gd name="csY13" fmla="*/ 59695 h 835737"/>
                                        <a:gd name="csX14" fmla="*/ 56698 w 56698"/>
                                        <a:gd name="csY14" fmla="*/ -1 h 835737"/>
                                        <a:gd name="csX0" fmla="*/ 56698 w 56698"/>
                                        <a:gd name="csY0" fmla="*/ 776041 h 776042"/>
                                        <a:gd name="csX1" fmla="*/ 0 w 56698"/>
                                        <a:gd name="csY1" fmla="*/ 716345 h 776042"/>
                                        <a:gd name="csX2" fmla="*/ 56698 w 56698"/>
                                        <a:gd name="csY2" fmla="*/ 656650 h 776042"/>
                                        <a:gd name="csX3" fmla="*/ 0 w 56698"/>
                                        <a:gd name="csY3" fmla="*/ 596955 h 776042"/>
                                        <a:gd name="csX4" fmla="*/ 56698 w 56698"/>
                                        <a:gd name="csY4" fmla="*/ 537259 h 776042"/>
                                        <a:gd name="csX5" fmla="*/ 0 w 56698"/>
                                        <a:gd name="csY5" fmla="*/ 477563 h 776042"/>
                                        <a:gd name="csX6" fmla="*/ 56698 w 56698"/>
                                        <a:gd name="csY6" fmla="*/ 417868 h 776042"/>
                                        <a:gd name="csX7" fmla="*/ 0 w 56698"/>
                                        <a:gd name="csY7" fmla="*/ 358172 h 776042"/>
                                        <a:gd name="csX8" fmla="*/ 56698 w 56698"/>
                                        <a:gd name="csY8" fmla="*/ 298477 h 776042"/>
                                        <a:gd name="csX9" fmla="*/ 0 w 56698"/>
                                        <a:gd name="csY9" fmla="*/ 238781 h 776042"/>
                                        <a:gd name="csX10" fmla="*/ 56698 w 56698"/>
                                        <a:gd name="csY10" fmla="*/ 179086 h 776042"/>
                                        <a:gd name="csX11" fmla="*/ 0 w 56698"/>
                                        <a:gd name="csY11" fmla="*/ 119390 h 776042"/>
                                        <a:gd name="csX12" fmla="*/ 56698 w 56698"/>
                                        <a:gd name="csY12" fmla="*/ 59694 h 776042"/>
                                        <a:gd name="csX13" fmla="*/ 0 w 56698"/>
                                        <a:gd name="csY13" fmla="*/ -1 h 776042"/>
                                        <a:gd name="csX0" fmla="*/ 56698 w 56698"/>
                                        <a:gd name="csY0" fmla="*/ 716347 h 716346"/>
                                        <a:gd name="csX1" fmla="*/ 0 w 56698"/>
                                        <a:gd name="csY1" fmla="*/ 656651 h 716346"/>
                                        <a:gd name="csX2" fmla="*/ 56698 w 56698"/>
                                        <a:gd name="csY2" fmla="*/ 596956 h 716346"/>
                                        <a:gd name="csX3" fmla="*/ 0 w 56698"/>
                                        <a:gd name="csY3" fmla="*/ 537261 h 716346"/>
                                        <a:gd name="csX4" fmla="*/ 56698 w 56698"/>
                                        <a:gd name="csY4" fmla="*/ 477565 h 716346"/>
                                        <a:gd name="csX5" fmla="*/ 0 w 56698"/>
                                        <a:gd name="csY5" fmla="*/ 417869 h 716346"/>
                                        <a:gd name="csX6" fmla="*/ 56698 w 56698"/>
                                        <a:gd name="csY6" fmla="*/ 358174 h 716346"/>
                                        <a:gd name="csX7" fmla="*/ 0 w 56698"/>
                                        <a:gd name="csY7" fmla="*/ 298478 h 716346"/>
                                        <a:gd name="csX8" fmla="*/ 56698 w 56698"/>
                                        <a:gd name="csY8" fmla="*/ 238783 h 716346"/>
                                        <a:gd name="csX9" fmla="*/ 0 w 56698"/>
                                        <a:gd name="csY9" fmla="*/ 179087 h 716346"/>
                                        <a:gd name="csX10" fmla="*/ 56698 w 56698"/>
                                        <a:gd name="csY10" fmla="*/ 119392 h 716346"/>
                                        <a:gd name="csX11" fmla="*/ 0 w 56698"/>
                                        <a:gd name="csY11" fmla="*/ 59696 h 716346"/>
                                        <a:gd name="csX12" fmla="*/ 56698 w 56698"/>
                                        <a:gd name="csY12" fmla="*/ 0 h 71634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Lst>
                                      <a:rect l="l" t="t" r="r" b="b"/>
                                      <a:pathLst>
                                        <a:path w="56698" h="716346">
                                          <a:moveTo>
                                            <a:pt x="56698" y="716347"/>
                                          </a:moveTo>
                                          <a:cubicBezTo>
                                            <a:pt x="25384" y="716347"/>
                                            <a:pt x="0" y="689621"/>
                                            <a:pt x="0" y="656651"/>
                                          </a:cubicBezTo>
                                          <a:cubicBezTo>
                                            <a:pt x="0" y="623682"/>
                                            <a:pt x="25384" y="596956"/>
                                            <a:pt x="56698" y="596956"/>
                                          </a:cubicBezTo>
                                          <a:cubicBezTo>
                                            <a:pt x="25384" y="596956"/>
                                            <a:pt x="0" y="570230"/>
                                            <a:pt x="0" y="537261"/>
                                          </a:cubicBezTo>
                                          <a:cubicBezTo>
                                            <a:pt x="0" y="504291"/>
                                            <a:pt x="25384" y="477565"/>
                                            <a:pt x="56698" y="477565"/>
                                          </a:cubicBezTo>
                                          <a:cubicBezTo>
                                            <a:pt x="25384" y="477565"/>
                                            <a:pt x="0" y="450839"/>
                                            <a:pt x="0" y="417869"/>
                                          </a:cubicBezTo>
                                          <a:cubicBezTo>
                                            <a:pt x="0" y="384900"/>
                                            <a:pt x="25384" y="358174"/>
                                            <a:pt x="56698" y="358174"/>
                                          </a:cubicBezTo>
                                          <a:cubicBezTo>
                                            <a:pt x="25384" y="358174"/>
                                            <a:pt x="0" y="331448"/>
                                            <a:pt x="0" y="298478"/>
                                          </a:cubicBezTo>
                                          <a:cubicBezTo>
                                            <a:pt x="0" y="265509"/>
                                            <a:pt x="25384" y="238783"/>
                                            <a:pt x="56698" y="238783"/>
                                          </a:cubicBezTo>
                                          <a:cubicBezTo>
                                            <a:pt x="25384" y="238783"/>
                                            <a:pt x="0" y="212056"/>
                                            <a:pt x="0" y="179087"/>
                                          </a:cubicBezTo>
                                          <a:cubicBezTo>
                                            <a:pt x="0" y="146118"/>
                                            <a:pt x="25384" y="119392"/>
                                            <a:pt x="56698" y="119392"/>
                                          </a:cubicBezTo>
                                          <a:cubicBezTo>
                                            <a:pt x="25384" y="119392"/>
                                            <a:pt x="0" y="92665"/>
                                            <a:pt x="0" y="59696"/>
                                          </a:cubicBezTo>
                                          <a:cubicBezTo>
                                            <a:pt x="0" y="26727"/>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s:wsp>
                                  <wps:cNvPr id="408400423" name="Shape 11839">
                                    <a:extLst>
                                      <a:ext uri="{FF2B5EF4-FFF2-40B4-BE49-F238E27FC236}">
                                        <a16:creationId xmlns:a16="http://schemas.microsoft.com/office/drawing/2014/main" id="{EAE5C2AA-566E-045C-FC5D-9E3C8CA1FB78}"/>
                                      </a:ext>
                                    </a:extLst>
                                  </wps:cNvPr>
                                  <wps:cNvSpPr>
                                    <a:spLocks noChangeAspect="1"/>
                                  </wps:cNvSpPr>
                                  <wps:spPr>
                                    <a:xfrm>
                                      <a:off x="449906" y="262353"/>
                                      <a:ext cx="38372" cy="324000"/>
                                    </a:xfrm>
                                    <a:custGeom>
                                      <a:avLst/>
                                      <a:gdLst>
                                        <a:gd name="csX0" fmla="*/ 56698 w 56698"/>
                                        <a:gd name="csY0" fmla="*/ 895433 h 895433"/>
                                        <a:gd name="csX1" fmla="*/ 0 w 56698"/>
                                        <a:gd name="csY1" fmla="*/ 835737 h 895433"/>
                                        <a:gd name="csX2" fmla="*/ 56698 w 56698"/>
                                        <a:gd name="csY2" fmla="*/ 776042 h 895433"/>
                                        <a:gd name="csX3" fmla="*/ 0 w 56698"/>
                                        <a:gd name="csY3" fmla="*/ 716347 h 895433"/>
                                        <a:gd name="csX4" fmla="*/ 56698 w 56698"/>
                                        <a:gd name="csY4" fmla="*/ 656651 h 895433"/>
                                        <a:gd name="csX5" fmla="*/ 0 w 56698"/>
                                        <a:gd name="csY5" fmla="*/ 596955 h 895433"/>
                                        <a:gd name="csX6" fmla="*/ 56698 w 56698"/>
                                        <a:gd name="csY6" fmla="*/ 537260 h 895433"/>
                                        <a:gd name="csX7" fmla="*/ 0 w 56698"/>
                                        <a:gd name="csY7" fmla="*/ 477564 h 895433"/>
                                        <a:gd name="csX8" fmla="*/ 56698 w 56698"/>
                                        <a:gd name="csY8" fmla="*/ 417869 h 895433"/>
                                        <a:gd name="csX9" fmla="*/ 0 w 56698"/>
                                        <a:gd name="csY9" fmla="*/ 358173 h 895433"/>
                                        <a:gd name="csX10" fmla="*/ 56698 w 56698"/>
                                        <a:gd name="csY10" fmla="*/ 298478 h 895433"/>
                                        <a:gd name="csX11" fmla="*/ 0 w 56698"/>
                                        <a:gd name="csY11" fmla="*/ 238782 h 895433"/>
                                        <a:gd name="csX12" fmla="*/ 56698 w 56698"/>
                                        <a:gd name="csY12" fmla="*/ 179086 h 895433"/>
                                        <a:gd name="csX13" fmla="*/ 0 w 56698"/>
                                        <a:gd name="csY13" fmla="*/ 119391 h 895433"/>
                                        <a:gd name="csX14" fmla="*/ 56698 w 56698"/>
                                        <a:gd name="csY14" fmla="*/ 59695 h 895433"/>
                                        <a:gd name="csX15" fmla="*/ 0 w 56698"/>
                                        <a:gd name="csY15" fmla="*/ 0 h 895433"/>
                                        <a:gd name="csX0" fmla="*/ 56698 w 56698"/>
                                        <a:gd name="csY0" fmla="*/ 835737 h 835737"/>
                                        <a:gd name="csX1" fmla="*/ 0 w 56698"/>
                                        <a:gd name="csY1" fmla="*/ 776041 h 835737"/>
                                        <a:gd name="csX2" fmla="*/ 56698 w 56698"/>
                                        <a:gd name="csY2" fmla="*/ 716346 h 835737"/>
                                        <a:gd name="csX3" fmla="*/ 0 w 56698"/>
                                        <a:gd name="csY3" fmla="*/ 656651 h 835737"/>
                                        <a:gd name="csX4" fmla="*/ 56698 w 56698"/>
                                        <a:gd name="csY4" fmla="*/ 596955 h 835737"/>
                                        <a:gd name="csX5" fmla="*/ 0 w 56698"/>
                                        <a:gd name="csY5" fmla="*/ 537259 h 835737"/>
                                        <a:gd name="csX6" fmla="*/ 56698 w 56698"/>
                                        <a:gd name="csY6" fmla="*/ 477564 h 835737"/>
                                        <a:gd name="csX7" fmla="*/ 0 w 56698"/>
                                        <a:gd name="csY7" fmla="*/ 417868 h 835737"/>
                                        <a:gd name="csX8" fmla="*/ 56698 w 56698"/>
                                        <a:gd name="csY8" fmla="*/ 358173 h 835737"/>
                                        <a:gd name="csX9" fmla="*/ 0 w 56698"/>
                                        <a:gd name="csY9" fmla="*/ 298477 h 835737"/>
                                        <a:gd name="csX10" fmla="*/ 56698 w 56698"/>
                                        <a:gd name="csY10" fmla="*/ 238782 h 835737"/>
                                        <a:gd name="csX11" fmla="*/ 0 w 56698"/>
                                        <a:gd name="csY11" fmla="*/ 179086 h 835737"/>
                                        <a:gd name="csX12" fmla="*/ 56698 w 56698"/>
                                        <a:gd name="csY12" fmla="*/ 119390 h 835737"/>
                                        <a:gd name="csX13" fmla="*/ 0 w 56698"/>
                                        <a:gd name="csY13" fmla="*/ 59695 h 835737"/>
                                        <a:gd name="csX14" fmla="*/ 56698 w 56698"/>
                                        <a:gd name="csY14" fmla="*/ -1 h 835737"/>
                                        <a:gd name="csX0" fmla="*/ 56698 w 56698"/>
                                        <a:gd name="csY0" fmla="*/ 776041 h 776042"/>
                                        <a:gd name="csX1" fmla="*/ 0 w 56698"/>
                                        <a:gd name="csY1" fmla="*/ 716345 h 776042"/>
                                        <a:gd name="csX2" fmla="*/ 56698 w 56698"/>
                                        <a:gd name="csY2" fmla="*/ 656650 h 776042"/>
                                        <a:gd name="csX3" fmla="*/ 0 w 56698"/>
                                        <a:gd name="csY3" fmla="*/ 596955 h 776042"/>
                                        <a:gd name="csX4" fmla="*/ 56698 w 56698"/>
                                        <a:gd name="csY4" fmla="*/ 537259 h 776042"/>
                                        <a:gd name="csX5" fmla="*/ 0 w 56698"/>
                                        <a:gd name="csY5" fmla="*/ 477563 h 776042"/>
                                        <a:gd name="csX6" fmla="*/ 56698 w 56698"/>
                                        <a:gd name="csY6" fmla="*/ 417868 h 776042"/>
                                        <a:gd name="csX7" fmla="*/ 0 w 56698"/>
                                        <a:gd name="csY7" fmla="*/ 358172 h 776042"/>
                                        <a:gd name="csX8" fmla="*/ 56698 w 56698"/>
                                        <a:gd name="csY8" fmla="*/ 298477 h 776042"/>
                                        <a:gd name="csX9" fmla="*/ 0 w 56698"/>
                                        <a:gd name="csY9" fmla="*/ 238781 h 776042"/>
                                        <a:gd name="csX10" fmla="*/ 56698 w 56698"/>
                                        <a:gd name="csY10" fmla="*/ 179086 h 776042"/>
                                        <a:gd name="csX11" fmla="*/ 0 w 56698"/>
                                        <a:gd name="csY11" fmla="*/ 119390 h 776042"/>
                                        <a:gd name="csX12" fmla="*/ 56698 w 56698"/>
                                        <a:gd name="csY12" fmla="*/ 59694 h 776042"/>
                                        <a:gd name="csX13" fmla="*/ 0 w 56698"/>
                                        <a:gd name="csY13" fmla="*/ -1 h 776042"/>
                                        <a:gd name="csX0" fmla="*/ 56698 w 56698"/>
                                        <a:gd name="csY0" fmla="*/ 716347 h 716346"/>
                                        <a:gd name="csX1" fmla="*/ 0 w 56698"/>
                                        <a:gd name="csY1" fmla="*/ 656651 h 716346"/>
                                        <a:gd name="csX2" fmla="*/ 56698 w 56698"/>
                                        <a:gd name="csY2" fmla="*/ 596956 h 716346"/>
                                        <a:gd name="csX3" fmla="*/ 0 w 56698"/>
                                        <a:gd name="csY3" fmla="*/ 537261 h 716346"/>
                                        <a:gd name="csX4" fmla="*/ 56698 w 56698"/>
                                        <a:gd name="csY4" fmla="*/ 477565 h 716346"/>
                                        <a:gd name="csX5" fmla="*/ 0 w 56698"/>
                                        <a:gd name="csY5" fmla="*/ 417869 h 716346"/>
                                        <a:gd name="csX6" fmla="*/ 56698 w 56698"/>
                                        <a:gd name="csY6" fmla="*/ 358174 h 716346"/>
                                        <a:gd name="csX7" fmla="*/ 0 w 56698"/>
                                        <a:gd name="csY7" fmla="*/ 298478 h 716346"/>
                                        <a:gd name="csX8" fmla="*/ 56698 w 56698"/>
                                        <a:gd name="csY8" fmla="*/ 238783 h 716346"/>
                                        <a:gd name="csX9" fmla="*/ 0 w 56698"/>
                                        <a:gd name="csY9" fmla="*/ 179087 h 716346"/>
                                        <a:gd name="csX10" fmla="*/ 56698 w 56698"/>
                                        <a:gd name="csY10" fmla="*/ 119392 h 716346"/>
                                        <a:gd name="csX11" fmla="*/ 0 w 56698"/>
                                        <a:gd name="csY11" fmla="*/ 59696 h 716346"/>
                                        <a:gd name="csX12" fmla="*/ 56698 w 56698"/>
                                        <a:gd name="csY12" fmla="*/ 0 h 716346"/>
                                        <a:gd name="csX0" fmla="*/ 56698 w 56698"/>
                                        <a:gd name="csY0" fmla="*/ 656651 h 656652"/>
                                        <a:gd name="csX1" fmla="*/ 0 w 56698"/>
                                        <a:gd name="csY1" fmla="*/ 596955 h 656652"/>
                                        <a:gd name="csX2" fmla="*/ 56698 w 56698"/>
                                        <a:gd name="csY2" fmla="*/ 537260 h 656652"/>
                                        <a:gd name="csX3" fmla="*/ 0 w 56698"/>
                                        <a:gd name="csY3" fmla="*/ 477565 h 656652"/>
                                        <a:gd name="csX4" fmla="*/ 56698 w 56698"/>
                                        <a:gd name="csY4" fmla="*/ 417869 h 656652"/>
                                        <a:gd name="csX5" fmla="*/ 0 w 56698"/>
                                        <a:gd name="csY5" fmla="*/ 358173 h 656652"/>
                                        <a:gd name="csX6" fmla="*/ 56698 w 56698"/>
                                        <a:gd name="csY6" fmla="*/ 298478 h 656652"/>
                                        <a:gd name="csX7" fmla="*/ 0 w 56698"/>
                                        <a:gd name="csY7" fmla="*/ 238782 h 656652"/>
                                        <a:gd name="csX8" fmla="*/ 56698 w 56698"/>
                                        <a:gd name="csY8" fmla="*/ 179087 h 656652"/>
                                        <a:gd name="csX9" fmla="*/ 0 w 56698"/>
                                        <a:gd name="csY9" fmla="*/ 119391 h 656652"/>
                                        <a:gd name="csX10" fmla="*/ 56698 w 56698"/>
                                        <a:gd name="csY10" fmla="*/ 59696 h 656652"/>
                                        <a:gd name="csX11" fmla="*/ 0 w 56698"/>
                                        <a:gd name="csY11" fmla="*/ 0 h 656652"/>
                                        <a:gd name="csX0" fmla="*/ 56698 w 56698"/>
                                        <a:gd name="csY0" fmla="*/ 596955 h 596955"/>
                                        <a:gd name="csX1" fmla="*/ 0 w 56698"/>
                                        <a:gd name="csY1" fmla="*/ 537259 h 596955"/>
                                        <a:gd name="csX2" fmla="*/ 56698 w 56698"/>
                                        <a:gd name="csY2" fmla="*/ 477564 h 596955"/>
                                        <a:gd name="csX3" fmla="*/ 0 w 56698"/>
                                        <a:gd name="csY3" fmla="*/ 417869 h 596955"/>
                                        <a:gd name="csX4" fmla="*/ 56698 w 56698"/>
                                        <a:gd name="csY4" fmla="*/ 358173 h 596955"/>
                                        <a:gd name="csX5" fmla="*/ 0 w 56698"/>
                                        <a:gd name="csY5" fmla="*/ 298477 h 596955"/>
                                        <a:gd name="csX6" fmla="*/ 56698 w 56698"/>
                                        <a:gd name="csY6" fmla="*/ 238782 h 596955"/>
                                        <a:gd name="csX7" fmla="*/ 0 w 56698"/>
                                        <a:gd name="csY7" fmla="*/ 179086 h 596955"/>
                                        <a:gd name="csX8" fmla="*/ 56698 w 56698"/>
                                        <a:gd name="csY8" fmla="*/ 119391 h 596955"/>
                                        <a:gd name="csX9" fmla="*/ 0 w 56698"/>
                                        <a:gd name="csY9" fmla="*/ 59695 h 596955"/>
                                        <a:gd name="csX10" fmla="*/ 56698 w 56698"/>
                                        <a:gd name="csY10" fmla="*/ 0 h 596955"/>
                                        <a:gd name="csX0" fmla="*/ 0 w 56698"/>
                                        <a:gd name="csY0" fmla="*/ 537259 h 537260"/>
                                        <a:gd name="csX1" fmla="*/ 56698 w 56698"/>
                                        <a:gd name="csY1" fmla="*/ 477564 h 537260"/>
                                        <a:gd name="csX2" fmla="*/ 0 w 56698"/>
                                        <a:gd name="csY2" fmla="*/ 417869 h 537260"/>
                                        <a:gd name="csX3" fmla="*/ 56698 w 56698"/>
                                        <a:gd name="csY3" fmla="*/ 358173 h 537260"/>
                                        <a:gd name="csX4" fmla="*/ 0 w 56698"/>
                                        <a:gd name="csY4" fmla="*/ 298477 h 537260"/>
                                        <a:gd name="csX5" fmla="*/ 56698 w 56698"/>
                                        <a:gd name="csY5" fmla="*/ 238782 h 537260"/>
                                        <a:gd name="csX6" fmla="*/ 0 w 56698"/>
                                        <a:gd name="csY6" fmla="*/ 179086 h 537260"/>
                                        <a:gd name="csX7" fmla="*/ 56698 w 56698"/>
                                        <a:gd name="csY7" fmla="*/ 119391 h 537260"/>
                                        <a:gd name="csX8" fmla="*/ 0 w 56698"/>
                                        <a:gd name="csY8" fmla="*/ 59695 h 537260"/>
                                        <a:gd name="csX9" fmla="*/ 56698 w 56698"/>
                                        <a:gd name="csY9" fmla="*/ 0 h 537260"/>
                                        <a:gd name="csX0" fmla="*/ 56698 w 56698"/>
                                        <a:gd name="csY0" fmla="*/ 477564 h 477564"/>
                                        <a:gd name="csX1" fmla="*/ 0 w 56698"/>
                                        <a:gd name="csY1" fmla="*/ 417869 h 477564"/>
                                        <a:gd name="csX2" fmla="*/ 56698 w 56698"/>
                                        <a:gd name="csY2" fmla="*/ 358173 h 477564"/>
                                        <a:gd name="csX3" fmla="*/ 0 w 56698"/>
                                        <a:gd name="csY3" fmla="*/ 298477 h 477564"/>
                                        <a:gd name="csX4" fmla="*/ 56698 w 56698"/>
                                        <a:gd name="csY4" fmla="*/ 238782 h 477564"/>
                                        <a:gd name="csX5" fmla="*/ 0 w 56698"/>
                                        <a:gd name="csY5" fmla="*/ 179086 h 477564"/>
                                        <a:gd name="csX6" fmla="*/ 56698 w 56698"/>
                                        <a:gd name="csY6" fmla="*/ 119391 h 477564"/>
                                        <a:gd name="csX7" fmla="*/ 0 w 56698"/>
                                        <a:gd name="csY7" fmla="*/ 59695 h 477564"/>
                                        <a:gd name="csX8" fmla="*/ 56698 w 56698"/>
                                        <a:gd name="csY8" fmla="*/ 0 h 4775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56698" h="477564">
                                          <a:moveTo>
                                            <a:pt x="56698" y="477564"/>
                                          </a:moveTo>
                                          <a:cubicBezTo>
                                            <a:pt x="25384" y="477564"/>
                                            <a:pt x="0" y="450838"/>
                                            <a:pt x="0" y="417869"/>
                                          </a:cubicBezTo>
                                          <a:cubicBezTo>
                                            <a:pt x="0" y="384899"/>
                                            <a:pt x="25384" y="358173"/>
                                            <a:pt x="56698" y="358173"/>
                                          </a:cubicBezTo>
                                          <a:cubicBezTo>
                                            <a:pt x="25384" y="358173"/>
                                            <a:pt x="0" y="331447"/>
                                            <a:pt x="0" y="298477"/>
                                          </a:cubicBezTo>
                                          <a:cubicBezTo>
                                            <a:pt x="0" y="265508"/>
                                            <a:pt x="25384" y="238782"/>
                                            <a:pt x="56698" y="238782"/>
                                          </a:cubicBezTo>
                                          <a:cubicBezTo>
                                            <a:pt x="25384" y="238782"/>
                                            <a:pt x="0" y="212056"/>
                                            <a:pt x="0" y="179086"/>
                                          </a:cubicBezTo>
                                          <a:cubicBezTo>
                                            <a:pt x="0" y="146117"/>
                                            <a:pt x="25384" y="119391"/>
                                            <a:pt x="56698" y="119391"/>
                                          </a:cubicBezTo>
                                          <a:cubicBezTo>
                                            <a:pt x="25384" y="119391"/>
                                            <a:pt x="0" y="92664"/>
                                            <a:pt x="0" y="59695"/>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s:wsp>
                                  <wps:cNvPr id="1368926058" name="任意多边形: 形状 1368926058">
                                    <a:extLst>
                                      <a:ext uri="{FF2B5EF4-FFF2-40B4-BE49-F238E27FC236}">
                                        <a16:creationId xmlns:a16="http://schemas.microsoft.com/office/drawing/2014/main" id="{E339ED17-076E-0A0B-D4F4-CCEB87FE6011}"/>
                                      </a:ext>
                                    </a:extLst>
                                  </wps:cNvPr>
                                  <wps:cNvSpPr/>
                                  <wps:spPr>
                                    <a:xfrm>
                                      <a:off x="0" y="92035"/>
                                      <a:ext cx="319759" cy="86952"/>
                                    </a:xfrm>
                                    <a:custGeom>
                                      <a:avLst/>
                                      <a:gdLst>
                                        <a:gd name="csX0" fmla="*/ 0 w 319759"/>
                                        <a:gd name="csY0" fmla="*/ 0 h 86952"/>
                                        <a:gd name="csX1" fmla="*/ 319759 w 319759"/>
                                        <a:gd name="csY1" fmla="*/ 0 h 86952"/>
                                        <a:gd name="csX2" fmla="*/ 319759 w 319759"/>
                                        <a:gd name="csY2" fmla="*/ 86952 h 86952"/>
                                      </a:gdLst>
                                      <a:ahLst/>
                                      <a:cxnLst>
                                        <a:cxn ang="0">
                                          <a:pos x="csX0" y="csY0"/>
                                        </a:cxn>
                                        <a:cxn ang="0">
                                          <a:pos x="csX1" y="csY1"/>
                                        </a:cxn>
                                        <a:cxn ang="0">
                                          <a:pos x="csX2" y="csY2"/>
                                        </a:cxn>
                                      </a:cxnLst>
                                      <a:rect l="l" t="t" r="r" b="b"/>
                                      <a:pathLst>
                                        <a:path w="319759" h="86952">
                                          <a:moveTo>
                                            <a:pt x="0" y="0"/>
                                          </a:moveTo>
                                          <a:lnTo>
                                            <a:pt x="319759" y="0"/>
                                          </a:lnTo>
                                          <a:lnTo>
                                            <a:pt x="319759" y="8695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60749382" name="任意多边形: 形状 1360749382">
                                    <a:extLst>
                                      <a:ext uri="{FF2B5EF4-FFF2-40B4-BE49-F238E27FC236}">
                                        <a16:creationId xmlns:a16="http://schemas.microsoft.com/office/drawing/2014/main" id="{A28A16B4-001E-EBF3-F9E6-C679C7CB4229}"/>
                                      </a:ext>
                                    </a:extLst>
                                  </wps:cNvPr>
                                  <wps:cNvSpPr/>
                                  <wps:spPr>
                                    <a:xfrm flipH="1">
                                      <a:off x="482180" y="88303"/>
                                      <a:ext cx="319759" cy="173904"/>
                                    </a:xfrm>
                                    <a:custGeom>
                                      <a:avLst/>
                                      <a:gdLst>
                                        <a:gd name="csX0" fmla="*/ 0 w 319759"/>
                                        <a:gd name="csY0" fmla="*/ 0 h 86952"/>
                                        <a:gd name="csX1" fmla="*/ 319759 w 319759"/>
                                        <a:gd name="csY1" fmla="*/ 0 h 86952"/>
                                        <a:gd name="csX2" fmla="*/ 319759 w 319759"/>
                                        <a:gd name="csY2" fmla="*/ 86952 h 86952"/>
                                      </a:gdLst>
                                      <a:ahLst/>
                                      <a:cxnLst>
                                        <a:cxn ang="0">
                                          <a:pos x="csX0" y="csY0"/>
                                        </a:cxn>
                                        <a:cxn ang="0">
                                          <a:pos x="csX1" y="csY1"/>
                                        </a:cxn>
                                        <a:cxn ang="0">
                                          <a:pos x="csX2" y="csY2"/>
                                        </a:cxn>
                                      </a:cxnLst>
                                      <a:rect l="l" t="t" r="r" b="b"/>
                                      <a:pathLst>
                                        <a:path w="319759" h="86952">
                                          <a:moveTo>
                                            <a:pt x="0" y="0"/>
                                          </a:moveTo>
                                          <a:lnTo>
                                            <a:pt x="319759" y="0"/>
                                          </a:lnTo>
                                          <a:lnTo>
                                            <a:pt x="319759" y="8695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8480018" name="任意多边形: 形状 1488480018">
                                    <a:extLst>
                                      <a:ext uri="{FF2B5EF4-FFF2-40B4-BE49-F238E27FC236}">
                                        <a16:creationId xmlns:a16="http://schemas.microsoft.com/office/drawing/2014/main" id="{86ED9D3C-6F12-A62E-DC0F-87B491507D3B}"/>
                                      </a:ext>
                                    </a:extLst>
                                  </wps:cNvPr>
                                  <wps:cNvSpPr/>
                                  <wps:spPr>
                                    <a:xfrm flipV="1">
                                      <a:off x="1" y="667353"/>
                                      <a:ext cx="319759" cy="86952"/>
                                    </a:xfrm>
                                    <a:custGeom>
                                      <a:avLst/>
                                      <a:gdLst>
                                        <a:gd name="csX0" fmla="*/ 0 w 319759"/>
                                        <a:gd name="csY0" fmla="*/ 0 h 86952"/>
                                        <a:gd name="csX1" fmla="*/ 319759 w 319759"/>
                                        <a:gd name="csY1" fmla="*/ 0 h 86952"/>
                                        <a:gd name="csX2" fmla="*/ 319759 w 319759"/>
                                        <a:gd name="csY2" fmla="*/ 86952 h 86952"/>
                                      </a:gdLst>
                                      <a:ahLst/>
                                      <a:cxnLst>
                                        <a:cxn ang="0">
                                          <a:pos x="csX0" y="csY0"/>
                                        </a:cxn>
                                        <a:cxn ang="0">
                                          <a:pos x="csX1" y="csY1"/>
                                        </a:cxn>
                                        <a:cxn ang="0">
                                          <a:pos x="csX2" y="csY2"/>
                                        </a:cxn>
                                      </a:cxnLst>
                                      <a:rect l="l" t="t" r="r" b="b"/>
                                      <a:pathLst>
                                        <a:path w="319759" h="86952">
                                          <a:moveTo>
                                            <a:pt x="0" y="0"/>
                                          </a:moveTo>
                                          <a:lnTo>
                                            <a:pt x="319759" y="0"/>
                                          </a:lnTo>
                                          <a:lnTo>
                                            <a:pt x="319759" y="8695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67165831" name="任意多边形: 形状 1067165831">
                                    <a:extLst>
                                      <a:ext uri="{FF2B5EF4-FFF2-40B4-BE49-F238E27FC236}">
                                        <a16:creationId xmlns:a16="http://schemas.microsoft.com/office/drawing/2014/main" id="{41A30B66-DFBA-A402-2D9C-E65231316B8F}"/>
                                      </a:ext>
                                    </a:extLst>
                                  </wps:cNvPr>
                                  <wps:cNvSpPr/>
                                  <wps:spPr>
                                    <a:xfrm flipH="1" flipV="1">
                                      <a:off x="488277" y="586353"/>
                                      <a:ext cx="319759" cy="173904"/>
                                    </a:xfrm>
                                    <a:custGeom>
                                      <a:avLst/>
                                      <a:gdLst>
                                        <a:gd name="csX0" fmla="*/ 0 w 319759"/>
                                        <a:gd name="csY0" fmla="*/ 0 h 86952"/>
                                        <a:gd name="csX1" fmla="*/ 319759 w 319759"/>
                                        <a:gd name="csY1" fmla="*/ 0 h 86952"/>
                                        <a:gd name="csX2" fmla="*/ 319759 w 319759"/>
                                        <a:gd name="csY2" fmla="*/ 86952 h 86952"/>
                                      </a:gdLst>
                                      <a:ahLst/>
                                      <a:cxnLst>
                                        <a:cxn ang="0">
                                          <a:pos x="csX0" y="csY0"/>
                                        </a:cxn>
                                        <a:cxn ang="0">
                                          <a:pos x="csX1" y="csY1"/>
                                        </a:cxn>
                                        <a:cxn ang="0">
                                          <a:pos x="csX2" y="csY2"/>
                                        </a:cxn>
                                      </a:cxnLst>
                                      <a:rect l="l" t="t" r="r" b="b"/>
                                      <a:pathLst>
                                        <a:path w="319759" h="86952">
                                          <a:moveTo>
                                            <a:pt x="0" y="0"/>
                                          </a:moveTo>
                                          <a:lnTo>
                                            <a:pt x="319759" y="0"/>
                                          </a:lnTo>
                                          <a:lnTo>
                                            <a:pt x="319759" y="8695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830616610" name="组合 1830616610">
                                  <a:extLst>
                                    <a:ext uri="{FF2B5EF4-FFF2-40B4-BE49-F238E27FC236}">
                                      <a16:creationId xmlns:a16="http://schemas.microsoft.com/office/drawing/2014/main" id="{35EFBD17-1501-D14F-4667-F9DBE46DB39E}"/>
                                    </a:ext>
                                  </a:extLst>
                                </wpg:cNvPr>
                                <wpg:cNvGrpSpPr/>
                                <wpg:grpSpPr>
                                  <a:xfrm>
                                    <a:off x="839417" y="88303"/>
                                    <a:ext cx="2704307" cy="678796"/>
                                    <a:chOff x="839417" y="88303"/>
                                    <a:chExt cx="2704307" cy="678796"/>
                                  </a:xfrm>
                                </wpg:grpSpPr>
                                <wps:wsp>
                                  <wps:cNvPr id="1099856953" name="直接连接符 1099856953">
                                    <a:extLst>
                                      <a:ext uri="{FF2B5EF4-FFF2-40B4-BE49-F238E27FC236}">
                                        <a16:creationId xmlns:a16="http://schemas.microsoft.com/office/drawing/2014/main" id="{18990DD1-A347-8846-7602-0B2449C8B48C}"/>
                                      </a:ext>
                                    </a:extLst>
                                  </wps:cNvPr>
                                  <wps:cNvCnPr>
                                    <a:cxnSpLocks/>
                                  </wps:cNvCnPr>
                                  <wps:spPr>
                                    <a:xfrm>
                                      <a:off x="1112735" y="737791"/>
                                      <a:ext cx="243098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9824822" name="直接连接符 509824822">
                                    <a:extLst>
                                      <a:ext uri="{FF2B5EF4-FFF2-40B4-BE49-F238E27FC236}">
                                        <a16:creationId xmlns:a16="http://schemas.microsoft.com/office/drawing/2014/main" id="{077D8A81-B37F-54C2-9785-949B4A37F344}"/>
                                      </a:ext>
                                    </a:extLst>
                                  </wps:cNvPr>
                                  <wps:cNvCnPr>
                                    <a:cxnSpLocks/>
                                  </wps:cNvCnPr>
                                  <wps:spPr>
                                    <a:xfrm>
                                      <a:off x="1112735" y="767099"/>
                                      <a:ext cx="243098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340908942" name="组合 340908942">
                                    <a:extLst>
                                      <a:ext uri="{FF2B5EF4-FFF2-40B4-BE49-F238E27FC236}">
                                        <a16:creationId xmlns:a16="http://schemas.microsoft.com/office/drawing/2014/main" id="{14D573FE-82A7-AC4A-7B1E-07CDFA7AE759}"/>
                                      </a:ext>
                                    </a:extLst>
                                  </wpg:cNvPr>
                                  <wpg:cNvGrpSpPr/>
                                  <wpg:grpSpPr>
                                    <a:xfrm>
                                      <a:off x="1129039" y="125007"/>
                                      <a:ext cx="2187655" cy="634062"/>
                                      <a:chOff x="1129039" y="125007"/>
                                      <a:chExt cx="2187655" cy="634062"/>
                                    </a:xfrm>
                                  </wpg:grpSpPr>
                                  <wpg:grpSp>
                                    <wpg:cNvPr id="153881893" name="组合 153881893">
                                      <a:extLst>
                                        <a:ext uri="{FF2B5EF4-FFF2-40B4-BE49-F238E27FC236}">
                                          <a16:creationId xmlns:a16="http://schemas.microsoft.com/office/drawing/2014/main" id="{B34258FE-150D-B1EB-49E8-CFA192989C06}"/>
                                        </a:ext>
                                      </a:extLst>
                                    </wpg:cNvPr>
                                    <wpg:cNvGrpSpPr/>
                                    <wpg:grpSpPr>
                                      <a:xfrm>
                                        <a:off x="1129039" y="125007"/>
                                        <a:ext cx="1854596" cy="530261"/>
                                        <a:chOff x="1129039" y="125007"/>
                                        <a:chExt cx="1854596" cy="530261"/>
                                      </a:xfrm>
                                    </wpg:grpSpPr>
                                    <wps:wsp>
                                      <wps:cNvPr id="2089631968" name="图文框 2089631968">
                                        <a:extLst>
                                          <a:ext uri="{FF2B5EF4-FFF2-40B4-BE49-F238E27FC236}">
                                            <a16:creationId xmlns:a16="http://schemas.microsoft.com/office/drawing/2014/main" id="{DE0568AA-1822-79D1-9166-09092DB6D39D}"/>
                                          </a:ext>
                                        </a:extLst>
                                      </wps:cNvPr>
                                      <wps:cNvSpPr/>
                                      <wps:spPr>
                                        <a:xfrm rot="2700000">
                                          <a:off x="2662043" y="119418"/>
                                          <a:ext cx="140307" cy="151486"/>
                                        </a:xfrm>
                                        <a:prstGeom prst="frame">
                                          <a:avLst>
                                            <a:gd name="adj1" fmla="val 9133"/>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528821153" name="组合 1528821153">
                                        <a:extLst>
                                          <a:ext uri="{FF2B5EF4-FFF2-40B4-BE49-F238E27FC236}">
                                            <a16:creationId xmlns:a16="http://schemas.microsoft.com/office/drawing/2014/main" id="{52449274-3DF5-5EC7-2A91-28BBE31C2129}"/>
                                          </a:ext>
                                        </a:extLst>
                                      </wpg:cNvPr>
                                      <wpg:cNvGrpSpPr/>
                                      <wpg:grpSpPr>
                                        <a:xfrm>
                                          <a:off x="1129039" y="365236"/>
                                          <a:ext cx="1854596" cy="290032"/>
                                          <a:chOff x="1129039" y="365236"/>
                                          <a:chExt cx="1854596" cy="290032"/>
                                        </a:xfrm>
                                      </wpg:grpSpPr>
                                      <wps:wsp>
                                        <wps:cNvPr id="1920909835" name="矩形: 圆顶角 161">
                                          <a:extLst>
                                            <a:ext uri="{FF2B5EF4-FFF2-40B4-BE49-F238E27FC236}">
                                              <a16:creationId xmlns:a16="http://schemas.microsoft.com/office/drawing/2014/main" id="{5B7F6341-17FC-7457-E2C5-B3EA36E289AD}"/>
                                            </a:ext>
                                          </a:extLst>
                                        </wps:cNvPr>
                                        <wps:cNvSpPr/>
                                        <wps:spPr>
                                          <a:xfrm rot="5400000">
                                            <a:off x="1295534" y="198742"/>
                                            <a:ext cx="290031" cy="623021"/>
                                          </a:xfrm>
                                          <a:custGeom>
                                            <a:avLst/>
                                            <a:gdLst>
                                              <a:gd name="csX0" fmla="*/ 48339 w 290031"/>
                                              <a:gd name="csY0" fmla="*/ 0 h 623021"/>
                                              <a:gd name="csX1" fmla="*/ 241692 w 290031"/>
                                              <a:gd name="csY1" fmla="*/ 0 h 623021"/>
                                              <a:gd name="csX2" fmla="*/ 290031 w 290031"/>
                                              <a:gd name="csY2" fmla="*/ 48339 h 623021"/>
                                              <a:gd name="csX3" fmla="*/ 290031 w 290031"/>
                                              <a:gd name="csY3" fmla="*/ 623021 h 623021"/>
                                              <a:gd name="csX4" fmla="*/ 290031 w 290031"/>
                                              <a:gd name="csY4" fmla="*/ 623021 h 623021"/>
                                              <a:gd name="csX5" fmla="*/ 0 w 290031"/>
                                              <a:gd name="csY5" fmla="*/ 623021 h 623021"/>
                                              <a:gd name="csX6" fmla="*/ 0 w 290031"/>
                                              <a:gd name="csY6" fmla="*/ 623021 h 623021"/>
                                              <a:gd name="csX7" fmla="*/ 0 w 290031"/>
                                              <a:gd name="csY7" fmla="*/ 48339 h 623021"/>
                                              <a:gd name="csX8" fmla="*/ 48339 w 290031"/>
                                              <a:gd name="csY8" fmla="*/ 0 h 623021"/>
                                              <a:gd name="csX0" fmla="*/ 0 w 290031"/>
                                              <a:gd name="csY0" fmla="*/ 623021 h 714461"/>
                                              <a:gd name="csX1" fmla="*/ 0 w 290031"/>
                                              <a:gd name="csY1" fmla="*/ 48339 h 714461"/>
                                              <a:gd name="csX2" fmla="*/ 48339 w 290031"/>
                                              <a:gd name="csY2" fmla="*/ 0 h 714461"/>
                                              <a:gd name="csX3" fmla="*/ 241692 w 290031"/>
                                              <a:gd name="csY3" fmla="*/ 0 h 714461"/>
                                              <a:gd name="csX4" fmla="*/ 290031 w 290031"/>
                                              <a:gd name="csY4" fmla="*/ 48339 h 714461"/>
                                              <a:gd name="csX5" fmla="*/ 290031 w 290031"/>
                                              <a:gd name="csY5" fmla="*/ 623021 h 714461"/>
                                              <a:gd name="csX6" fmla="*/ 290031 w 290031"/>
                                              <a:gd name="csY6" fmla="*/ 623021 h 714461"/>
                                              <a:gd name="csX7" fmla="*/ 0 w 290031"/>
                                              <a:gd name="csY7" fmla="*/ 623021 h 714461"/>
                                              <a:gd name="csX8" fmla="*/ 91440 w 290031"/>
                                              <a:gd name="csY8" fmla="*/ 714461 h 714461"/>
                                              <a:gd name="csX0" fmla="*/ 0 w 290031"/>
                                              <a:gd name="csY0" fmla="*/ 623021 h 623021"/>
                                              <a:gd name="csX1" fmla="*/ 0 w 290031"/>
                                              <a:gd name="csY1" fmla="*/ 48339 h 623021"/>
                                              <a:gd name="csX2" fmla="*/ 48339 w 290031"/>
                                              <a:gd name="csY2" fmla="*/ 0 h 623021"/>
                                              <a:gd name="csX3" fmla="*/ 241692 w 290031"/>
                                              <a:gd name="csY3" fmla="*/ 0 h 623021"/>
                                              <a:gd name="csX4" fmla="*/ 290031 w 290031"/>
                                              <a:gd name="csY4" fmla="*/ 48339 h 623021"/>
                                              <a:gd name="csX5" fmla="*/ 290031 w 290031"/>
                                              <a:gd name="csY5" fmla="*/ 623021 h 623021"/>
                                              <a:gd name="csX6" fmla="*/ 290031 w 290031"/>
                                              <a:gd name="csY6" fmla="*/ 623021 h 623021"/>
                                              <a:gd name="csX7" fmla="*/ 0 w 290031"/>
                                              <a:gd name="csY7" fmla="*/ 623021 h 623021"/>
                                              <a:gd name="csX0" fmla="*/ 0 w 290031"/>
                                              <a:gd name="csY0" fmla="*/ 623021 h 623021"/>
                                              <a:gd name="csX1" fmla="*/ 0 w 290031"/>
                                              <a:gd name="csY1" fmla="*/ 48339 h 623021"/>
                                              <a:gd name="csX2" fmla="*/ 48339 w 290031"/>
                                              <a:gd name="csY2" fmla="*/ 0 h 623021"/>
                                              <a:gd name="csX3" fmla="*/ 241692 w 290031"/>
                                              <a:gd name="csY3" fmla="*/ 0 h 623021"/>
                                              <a:gd name="csX4" fmla="*/ 290031 w 290031"/>
                                              <a:gd name="csY4" fmla="*/ 48339 h 623021"/>
                                              <a:gd name="csX5" fmla="*/ 290031 w 290031"/>
                                              <a:gd name="csY5" fmla="*/ 623021 h 623021"/>
                                              <a:gd name="csX6" fmla="*/ 290031 w 290031"/>
                                              <a:gd name="csY6" fmla="*/ 623021 h 623021"/>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290031" h="623021">
                                                <a:moveTo>
                                                  <a:pt x="0" y="623021"/>
                                                </a:moveTo>
                                                <a:lnTo>
                                                  <a:pt x="0" y="48339"/>
                                                </a:lnTo>
                                                <a:cubicBezTo>
                                                  <a:pt x="0" y="21642"/>
                                                  <a:pt x="21642" y="0"/>
                                                  <a:pt x="48339" y="0"/>
                                                </a:cubicBezTo>
                                                <a:lnTo>
                                                  <a:pt x="241692" y="0"/>
                                                </a:lnTo>
                                                <a:cubicBezTo>
                                                  <a:pt x="268389" y="0"/>
                                                  <a:pt x="290031" y="21642"/>
                                                  <a:pt x="290031" y="48339"/>
                                                </a:cubicBezTo>
                                                <a:lnTo>
                                                  <a:pt x="290031" y="623021"/>
                                                </a:lnTo>
                                                <a:lnTo>
                                                  <a:pt x="290031" y="623021"/>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82332944" name="矩形: 圆顶角 162">
                                          <a:extLst>
                                            <a:ext uri="{FF2B5EF4-FFF2-40B4-BE49-F238E27FC236}">
                                              <a16:creationId xmlns:a16="http://schemas.microsoft.com/office/drawing/2014/main" id="{BA1F0ED1-E2AE-C8B5-CB40-68461C1594FF}"/>
                                            </a:ext>
                                          </a:extLst>
                                        </wps:cNvPr>
                                        <wps:cNvSpPr/>
                                        <wps:spPr>
                                          <a:xfrm rot="16200000" flipH="1">
                                            <a:off x="2284419" y="-43948"/>
                                            <a:ext cx="290031" cy="1108400"/>
                                          </a:xfrm>
                                          <a:custGeom>
                                            <a:avLst/>
                                            <a:gdLst>
                                              <a:gd name="csX0" fmla="*/ 48339 w 290031"/>
                                              <a:gd name="csY0" fmla="*/ 0 h 1108400"/>
                                              <a:gd name="csX1" fmla="*/ 241692 w 290031"/>
                                              <a:gd name="csY1" fmla="*/ 0 h 1108400"/>
                                              <a:gd name="csX2" fmla="*/ 290031 w 290031"/>
                                              <a:gd name="csY2" fmla="*/ 48339 h 1108400"/>
                                              <a:gd name="csX3" fmla="*/ 290031 w 290031"/>
                                              <a:gd name="csY3" fmla="*/ 1108400 h 1108400"/>
                                              <a:gd name="csX4" fmla="*/ 290031 w 290031"/>
                                              <a:gd name="csY4" fmla="*/ 1108400 h 1108400"/>
                                              <a:gd name="csX5" fmla="*/ 0 w 290031"/>
                                              <a:gd name="csY5" fmla="*/ 1108400 h 1108400"/>
                                              <a:gd name="csX6" fmla="*/ 0 w 290031"/>
                                              <a:gd name="csY6" fmla="*/ 1108400 h 1108400"/>
                                              <a:gd name="csX7" fmla="*/ 0 w 290031"/>
                                              <a:gd name="csY7" fmla="*/ 48339 h 1108400"/>
                                              <a:gd name="csX8" fmla="*/ 48339 w 290031"/>
                                              <a:gd name="csY8" fmla="*/ 0 h 1108400"/>
                                              <a:gd name="csX0" fmla="*/ 0 w 290031"/>
                                              <a:gd name="csY0" fmla="*/ 1108400 h 1199840"/>
                                              <a:gd name="csX1" fmla="*/ 0 w 290031"/>
                                              <a:gd name="csY1" fmla="*/ 48339 h 1199840"/>
                                              <a:gd name="csX2" fmla="*/ 48339 w 290031"/>
                                              <a:gd name="csY2" fmla="*/ 0 h 1199840"/>
                                              <a:gd name="csX3" fmla="*/ 241692 w 290031"/>
                                              <a:gd name="csY3" fmla="*/ 0 h 1199840"/>
                                              <a:gd name="csX4" fmla="*/ 290031 w 290031"/>
                                              <a:gd name="csY4" fmla="*/ 48339 h 1199840"/>
                                              <a:gd name="csX5" fmla="*/ 290031 w 290031"/>
                                              <a:gd name="csY5" fmla="*/ 1108400 h 1199840"/>
                                              <a:gd name="csX6" fmla="*/ 290031 w 290031"/>
                                              <a:gd name="csY6" fmla="*/ 1108400 h 1199840"/>
                                              <a:gd name="csX7" fmla="*/ 0 w 290031"/>
                                              <a:gd name="csY7" fmla="*/ 1108400 h 1199840"/>
                                              <a:gd name="csX8" fmla="*/ 91440 w 290031"/>
                                              <a:gd name="csY8" fmla="*/ 1199840 h 1199840"/>
                                              <a:gd name="csX0" fmla="*/ 0 w 290031"/>
                                              <a:gd name="csY0" fmla="*/ 1108400 h 1108400"/>
                                              <a:gd name="csX1" fmla="*/ 0 w 290031"/>
                                              <a:gd name="csY1" fmla="*/ 48339 h 1108400"/>
                                              <a:gd name="csX2" fmla="*/ 48339 w 290031"/>
                                              <a:gd name="csY2" fmla="*/ 0 h 1108400"/>
                                              <a:gd name="csX3" fmla="*/ 241692 w 290031"/>
                                              <a:gd name="csY3" fmla="*/ 0 h 1108400"/>
                                              <a:gd name="csX4" fmla="*/ 290031 w 290031"/>
                                              <a:gd name="csY4" fmla="*/ 48339 h 1108400"/>
                                              <a:gd name="csX5" fmla="*/ 290031 w 290031"/>
                                              <a:gd name="csY5" fmla="*/ 1108400 h 1108400"/>
                                              <a:gd name="csX6" fmla="*/ 290031 w 290031"/>
                                              <a:gd name="csY6" fmla="*/ 1108400 h 1108400"/>
                                              <a:gd name="csX7" fmla="*/ 0 w 290031"/>
                                              <a:gd name="csY7" fmla="*/ 1108400 h 1108400"/>
                                              <a:gd name="csX0" fmla="*/ 0 w 290031"/>
                                              <a:gd name="csY0" fmla="*/ 1108400 h 1108400"/>
                                              <a:gd name="csX1" fmla="*/ 0 w 290031"/>
                                              <a:gd name="csY1" fmla="*/ 48339 h 1108400"/>
                                              <a:gd name="csX2" fmla="*/ 48339 w 290031"/>
                                              <a:gd name="csY2" fmla="*/ 0 h 1108400"/>
                                              <a:gd name="csX3" fmla="*/ 241692 w 290031"/>
                                              <a:gd name="csY3" fmla="*/ 0 h 1108400"/>
                                              <a:gd name="csX4" fmla="*/ 290031 w 290031"/>
                                              <a:gd name="csY4" fmla="*/ 48339 h 1108400"/>
                                              <a:gd name="csX5" fmla="*/ 290031 w 290031"/>
                                              <a:gd name="csY5" fmla="*/ 1108400 h 1108400"/>
                                              <a:gd name="csX6" fmla="*/ 290031 w 290031"/>
                                              <a:gd name="csY6" fmla="*/ 1108400 h 1108400"/>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290031" h="1108400">
                                                <a:moveTo>
                                                  <a:pt x="0" y="1108400"/>
                                                </a:moveTo>
                                                <a:lnTo>
                                                  <a:pt x="0" y="48339"/>
                                                </a:lnTo>
                                                <a:cubicBezTo>
                                                  <a:pt x="0" y="21642"/>
                                                  <a:pt x="21642" y="0"/>
                                                  <a:pt x="48339" y="0"/>
                                                </a:cubicBezTo>
                                                <a:lnTo>
                                                  <a:pt x="241692" y="0"/>
                                                </a:lnTo>
                                                <a:cubicBezTo>
                                                  <a:pt x="268389" y="0"/>
                                                  <a:pt x="290031" y="21642"/>
                                                  <a:pt x="290031" y="48339"/>
                                                </a:cubicBezTo>
                                                <a:lnTo>
                                                  <a:pt x="290031" y="1108400"/>
                                                </a:lnTo>
                                                <a:lnTo>
                                                  <a:pt x="290031" y="1108400"/>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82605161" name="矩形 164">
                                        <a:extLst>
                                          <a:ext uri="{FF2B5EF4-FFF2-40B4-BE49-F238E27FC236}">
                                            <a16:creationId xmlns:a16="http://schemas.microsoft.com/office/drawing/2014/main" id="{1F76F7A5-0EA9-720F-53A9-FE521C0FEF21}"/>
                                          </a:ext>
                                        </a:extLst>
                                      </wps:cNvPr>
                                      <wps:cNvSpPr/>
                                      <wps:spPr>
                                        <a:xfrm>
                                          <a:off x="2618229" y="287396"/>
                                          <a:ext cx="234000" cy="21600"/>
                                        </a:xfrm>
                                        <a:custGeom>
                                          <a:avLst/>
                                          <a:gdLst>
                                            <a:gd name="csX0" fmla="*/ 0 w 233690"/>
                                            <a:gd name="csY0" fmla="*/ 0 h 45719"/>
                                            <a:gd name="csX1" fmla="*/ 233690 w 233690"/>
                                            <a:gd name="csY1" fmla="*/ 0 h 45719"/>
                                            <a:gd name="csX2" fmla="*/ 233690 w 233690"/>
                                            <a:gd name="csY2" fmla="*/ 45719 h 45719"/>
                                            <a:gd name="csX3" fmla="*/ 0 w 233690"/>
                                            <a:gd name="csY3" fmla="*/ 45719 h 45719"/>
                                            <a:gd name="csX4" fmla="*/ 0 w 233690"/>
                                            <a:gd name="csY4" fmla="*/ 0 h 45719"/>
                                            <a:gd name="csX0" fmla="*/ 0 w 233690"/>
                                            <a:gd name="csY0" fmla="*/ 45719 h 137159"/>
                                            <a:gd name="csX1" fmla="*/ 0 w 233690"/>
                                            <a:gd name="csY1" fmla="*/ 0 h 137159"/>
                                            <a:gd name="csX2" fmla="*/ 233690 w 233690"/>
                                            <a:gd name="csY2" fmla="*/ 0 h 137159"/>
                                            <a:gd name="csX3" fmla="*/ 233690 w 233690"/>
                                            <a:gd name="csY3" fmla="*/ 45719 h 137159"/>
                                            <a:gd name="csX4" fmla="*/ 91440 w 233690"/>
                                            <a:gd name="csY4" fmla="*/ 137159 h 137159"/>
                                            <a:gd name="csX0" fmla="*/ 0 w 233690"/>
                                            <a:gd name="csY0" fmla="*/ 45719 h 45719"/>
                                            <a:gd name="csX1" fmla="*/ 0 w 233690"/>
                                            <a:gd name="csY1" fmla="*/ 0 h 45719"/>
                                            <a:gd name="csX2" fmla="*/ 233690 w 233690"/>
                                            <a:gd name="csY2" fmla="*/ 0 h 45719"/>
                                            <a:gd name="csX3" fmla="*/ 233690 w 233690"/>
                                            <a:gd name="csY3" fmla="*/ 45719 h 45719"/>
                                          </a:gdLst>
                                          <a:ahLst/>
                                          <a:cxnLst>
                                            <a:cxn ang="0">
                                              <a:pos x="csX0" y="csY0"/>
                                            </a:cxn>
                                            <a:cxn ang="0">
                                              <a:pos x="csX1" y="csY1"/>
                                            </a:cxn>
                                            <a:cxn ang="0">
                                              <a:pos x="csX2" y="csY2"/>
                                            </a:cxn>
                                            <a:cxn ang="0">
                                              <a:pos x="csX3" y="csY3"/>
                                            </a:cxn>
                                          </a:cxnLst>
                                          <a:rect l="l" t="t" r="r" b="b"/>
                                          <a:pathLst>
                                            <a:path w="233690" h="45719">
                                              <a:moveTo>
                                                <a:pt x="0" y="45719"/>
                                              </a:moveTo>
                                              <a:lnTo>
                                                <a:pt x="0" y="0"/>
                                              </a:lnTo>
                                              <a:lnTo>
                                                <a:pt x="233690" y="0"/>
                                              </a:lnTo>
                                              <a:lnTo>
                                                <a:pt x="233690" y="45719"/>
                                              </a:lnTo>
                                            </a:path>
                                          </a:pathLst>
                                        </a:cu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340606208" name="任意多边形: 形状 340606208">
                                      <a:extLst>
                                        <a:ext uri="{FF2B5EF4-FFF2-40B4-BE49-F238E27FC236}">
                                          <a16:creationId xmlns:a16="http://schemas.microsoft.com/office/drawing/2014/main" id="{F0633A47-AB3E-3EAA-6C3C-043A458BC503}"/>
                                        </a:ext>
                                      </a:extLst>
                                    </wps:cNvPr>
                                    <wps:cNvSpPr>
                                      <a:spLocks/>
                                    </wps:cNvSpPr>
                                    <wps:spPr>
                                      <a:xfrm flipV="1">
                                        <a:off x="1395637" y="700729"/>
                                        <a:ext cx="113379" cy="5715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solidFill>
                                        <a:schemeClr val="bg1"/>
                                      </a:solidFill>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423425209" name="任意多边形: 形状 1423425209">
                                      <a:extLst>
                                        <a:ext uri="{FF2B5EF4-FFF2-40B4-BE49-F238E27FC236}">
                                          <a16:creationId xmlns:a16="http://schemas.microsoft.com/office/drawing/2014/main" id="{D109C21D-3D7D-1835-26EC-9D4EF6E002BE}"/>
                                        </a:ext>
                                      </a:extLst>
                                    </wps:cNvPr>
                                    <wps:cNvSpPr>
                                      <a:spLocks/>
                                    </wps:cNvSpPr>
                                    <wps:spPr>
                                      <a:xfrm flipV="1">
                                        <a:off x="1561698" y="699274"/>
                                        <a:ext cx="113379" cy="5715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solidFill>
                                        <a:schemeClr val="bg1"/>
                                      </a:solidFill>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16011701" name="任意多边形: 形状 116011701">
                                      <a:extLst>
                                        <a:ext uri="{FF2B5EF4-FFF2-40B4-BE49-F238E27FC236}">
                                          <a16:creationId xmlns:a16="http://schemas.microsoft.com/office/drawing/2014/main" id="{FAC07F0C-C6BB-D6AE-910C-717F3A598C8E}"/>
                                        </a:ext>
                                      </a:extLst>
                                    </wps:cNvPr>
                                    <wps:cNvSpPr>
                                      <a:spLocks/>
                                    </wps:cNvSpPr>
                                    <wps:spPr>
                                      <a:xfrm flipV="1">
                                        <a:off x="1959517" y="700158"/>
                                        <a:ext cx="113379" cy="5715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solidFill>
                                        <a:schemeClr val="bg1"/>
                                      </a:solidFill>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275187633" name="任意多边形: 形状 1275187633">
                                      <a:extLst>
                                        <a:ext uri="{FF2B5EF4-FFF2-40B4-BE49-F238E27FC236}">
                                          <a16:creationId xmlns:a16="http://schemas.microsoft.com/office/drawing/2014/main" id="{72C09E3F-3C1A-3D99-136C-FA94EA5FD98D}"/>
                                        </a:ext>
                                      </a:extLst>
                                    </wps:cNvPr>
                                    <wps:cNvSpPr>
                                      <a:spLocks/>
                                    </wps:cNvSpPr>
                                    <wps:spPr>
                                      <a:xfrm flipV="1">
                                        <a:off x="2125578" y="698703"/>
                                        <a:ext cx="113379" cy="5715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solidFill>
                                        <a:schemeClr val="bg1"/>
                                      </a:solidFill>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2144493567" name="任意多边形: 形状 2144493567">
                                      <a:extLst>
                                        <a:ext uri="{FF2B5EF4-FFF2-40B4-BE49-F238E27FC236}">
                                          <a16:creationId xmlns:a16="http://schemas.microsoft.com/office/drawing/2014/main" id="{E7ACC8CB-4EF3-A382-49A4-197B52EAB8AE}"/>
                                        </a:ext>
                                      </a:extLst>
                                    </wps:cNvPr>
                                    <wps:cNvSpPr>
                                      <a:spLocks/>
                                    </wps:cNvSpPr>
                                    <wps:spPr>
                                      <a:xfrm flipV="1">
                                        <a:off x="2862906" y="701917"/>
                                        <a:ext cx="113379" cy="5715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solidFill>
                                        <a:schemeClr val="bg1"/>
                                      </a:solidFill>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686933135" name="任意多边形: 形状 686933135">
                                      <a:extLst>
                                        <a:ext uri="{FF2B5EF4-FFF2-40B4-BE49-F238E27FC236}">
                                          <a16:creationId xmlns:a16="http://schemas.microsoft.com/office/drawing/2014/main" id="{222FDDDE-5E84-1091-E53D-7BD0522ABEF4}"/>
                                        </a:ext>
                                      </a:extLst>
                                    </wps:cNvPr>
                                    <wps:cNvSpPr>
                                      <a:spLocks/>
                                    </wps:cNvSpPr>
                                    <wps:spPr>
                                      <a:xfrm flipV="1">
                                        <a:off x="3028967" y="700462"/>
                                        <a:ext cx="113379" cy="5715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solidFill>
                                        <a:schemeClr val="bg1"/>
                                      </a:solidFill>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719168572" name="任意多边形: 形状 719168572">
                                      <a:extLst>
                                        <a:ext uri="{FF2B5EF4-FFF2-40B4-BE49-F238E27FC236}">
                                          <a16:creationId xmlns:a16="http://schemas.microsoft.com/office/drawing/2014/main" id="{6AE37F58-D1C8-FBF8-9722-E527FE506783}"/>
                                        </a:ext>
                                      </a:extLst>
                                    </wps:cNvPr>
                                    <wps:cNvSpPr>
                                      <a:spLocks/>
                                    </wps:cNvSpPr>
                                    <wps:spPr>
                                      <a:xfrm flipV="1">
                                        <a:off x="3203315" y="698703"/>
                                        <a:ext cx="113379" cy="5715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solidFill>
                                        <a:schemeClr val="bg1"/>
                                      </a:solidFill>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s:wsp>
                                  <wps:cNvPr id="1925208227" name="直接连接符 1925208227">
                                    <a:extLst>
                                      <a:ext uri="{FF2B5EF4-FFF2-40B4-BE49-F238E27FC236}">
                                        <a16:creationId xmlns:a16="http://schemas.microsoft.com/office/drawing/2014/main" id="{17CC9CFE-D631-2B8C-5DCA-D5BD665BB33B}"/>
                                      </a:ext>
                                    </a:extLst>
                                  </wps:cNvPr>
                                  <wps:cNvCnPr>
                                    <a:cxnSpLocks/>
                                  </wps:cNvCnPr>
                                  <wps:spPr>
                                    <a:xfrm>
                                      <a:off x="1112734" y="88303"/>
                                      <a:ext cx="243098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2937788" name="直接连接符 442937788">
                                    <a:extLst>
                                      <a:ext uri="{FF2B5EF4-FFF2-40B4-BE49-F238E27FC236}">
                                        <a16:creationId xmlns:a16="http://schemas.microsoft.com/office/drawing/2014/main" id="{EB36F8A2-53B5-3D83-193D-4DDC05BE168E}"/>
                                      </a:ext>
                                    </a:extLst>
                                  </wps:cNvPr>
                                  <wps:cNvCnPr>
                                    <a:cxnSpLocks/>
                                  </wps:cNvCnPr>
                                  <wps:spPr>
                                    <a:xfrm flipV="1">
                                      <a:off x="1789087" y="378118"/>
                                      <a:ext cx="53081"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501267" name="直接连接符 93501267">
                                    <a:extLst>
                                      <a:ext uri="{FF2B5EF4-FFF2-40B4-BE49-F238E27FC236}">
                                        <a16:creationId xmlns:a16="http://schemas.microsoft.com/office/drawing/2014/main" id="{676567EB-A2E6-547D-1922-B4D6AFD42EAA}"/>
                                      </a:ext>
                                    </a:extLst>
                                  </wps:cNvPr>
                                  <wps:cNvCnPr>
                                    <a:cxnSpLocks/>
                                  </wps:cNvCnPr>
                                  <wps:spPr>
                                    <a:xfrm flipV="1">
                                      <a:off x="1789486" y="650624"/>
                                      <a:ext cx="53081"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7784029" name="直接连接符 387784029">
                                    <a:extLst>
                                      <a:ext uri="{FF2B5EF4-FFF2-40B4-BE49-F238E27FC236}">
                                        <a16:creationId xmlns:a16="http://schemas.microsoft.com/office/drawing/2014/main" id="{5D648944-60C1-312C-6820-F9E452BF3AB5}"/>
                                      </a:ext>
                                    </a:extLst>
                                  </wps:cNvPr>
                                  <wps:cNvCnPr>
                                    <a:cxnSpLocks/>
                                  </wps:cNvCnPr>
                                  <wps:spPr>
                                    <a:xfrm>
                                      <a:off x="839417" y="89202"/>
                                      <a:ext cx="23648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42808187" name="直接连接符 1542808187">
                                    <a:extLst>
                                      <a:ext uri="{FF2B5EF4-FFF2-40B4-BE49-F238E27FC236}">
                                        <a16:creationId xmlns:a16="http://schemas.microsoft.com/office/drawing/2014/main" id="{E399559D-F900-6A4C-FE81-0A5E56886B26}"/>
                                      </a:ext>
                                    </a:extLst>
                                  </wps:cNvPr>
                                  <wps:cNvCnPr>
                                    <a:cxnSpLocks/>
                                  </wps:cNvCnPr>
                                  <wps:spPr>
                                    <a:xfrm>
                                      <a:off x="839417" y="759385"/>
                                      <a:ext cx="23648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s:wsp>
                              <wps:cNvPr id="1822277999" name="矩形: 圆顶角 160">
                                <a:extLst>
                                  <a:ext uri="{FF2B5EF4-FFF2-40B4-BE49-F238E27FC236}">
                                    <a16:creationId xmlns:a16="http://schemas.microsoft.com/office/drawing/2014/main" id="{B133C481-0F87-E65D-D3D1-50E6234C9DC6}"/>
                                  </a:ext>
                                </a:extLst>
                              </wps:cNvPr>
                              <wps:cNvSpPr/>
                              <wps:spPr>
                                <a:xfrm rot="5400000">
                                  <a:off x="1264178" y="173966"/>
                                  <a:ext cx="385631" cy="664985"/>
                                </a:xfrm>
                                <a:custGeom>
                                  <a:avLst/>
                                  <a:gdLst>
                                    <a:gd name="csX0" fmla="*/ 64273 w 385631"/>
                                    <a:gd name="csY0" fmla="*/ 0 h 664985"/>
                                    <a:gd name="csX1" fmla="*/ 321358 w 385631"/>
                                    <a:gd name="csY1" fmla="*/ 0 h 664985"/>
                                    <a:gd name="csX2" fmla="*/ 385631 w 385631"/>
                                    <a:gd name="csY2" fmla="*/ 64273 h 664985"/>
                                    <a:gd name="csX3" fmla="*/ 385631 w 385631"/>
                                    <a:gd name="csY3" fmla="*/ 664985 h 664985"/>
                                    <a:gd name="csX4" fmla="*/ 385631 w 385631"/>
                                    <a:gd name="csY4" fmla="*/ 664985 h 664985"/>
                                    <a:gd name="csX5" fmla="*/ 0 w 385631"/>
                                    <a:gd name="csY5" fmla="*/ 664985 h 664985"/>
                                    <a:gd name="csX6" fmla="*/ 0 w 385631"/>
                                    <a:gd name="csY6" fmla="*/ 664985 h 664985"/>
                                    <a:gd name="csX7" fmla="*/ 0 w 385631"/>
                                    <a:gd name="csY7" fmla="*/ 64273 h 664985"/>
                                    <a:gd name="csX8" fmla="*/ 64273 w 385631"/>
                                    <a:gd name="csY8" fmla="*/ 0 h 664985"/>
                                    <a:gd name="csX0" fmla="*/ 0 w 385631"/>
                                    <a:gd name="csY0" fmla="*/ 664985 h 756425"/>
                                    <a:gd name="csX1" fmla="*/ 0 w 385631"/>
                                    <a:gd name="csY1" fmla="*/ 64273 h 756425"/>
                                    <a:gd name="csX2" fmla="*/ 64273 w 385631"/>
                                    <a:gd name="csY2" fmla="*/ 0 h 756425"/>
                                    <a:gd name="csX3" fmla="*/ 321358 w 385631"/>
                                    <a:gd name="csY3" fmla="*/ 0 h 756425"/>
                                    <a:gd name="csX4" fmla="*/ 385631 w 385631"/>
                                    <a:gd name="csY4" fmla="*/ 64273 h 756425"/>
                                    <a:gd name="csX5" fmla="*/ 385631 w 385631"/>
                                    <a:gd name="csY5" fmla="*/ 664985 h 756425"/>
                                    <a:gd name="csX6" fmla="*/ 385631 w 385631"/>
                                    <a:gd name="csY6" fmla="*/ 664985 h 756425"/>
                                    <a:gd name="csX7" fmla="*/ 0 w 385631"/>
                                    <a:gd name="csY7" fmla="*/ 664985 h 756425"/>
                                    <a:gd name="csX8" fmla="*/ 91440 w 385631"/>
                                    <a:gd name="csY8" fmla="*/ 756425 h 756425"/>
                                    <a:gd name="csX0" fmla="*/ 0 w 385631"/>
                                    <a:gd name="csY0" fmla="*/ 664985 h 664985"/>
                                    <a:gd name="csX1" fmla="*/ 0 w 385631"/>
                                    <a:gd name="csY1" fmla="*/ 64273 h 664985"/>
                                    <a:gd name="csX2" fmla="*/ 64273 w 385631"/>
                                    <a:gd name="csY2" fmla="*/ 0 h 664985"/>
                                    <a:gd name="csX3" fmla="*/ 321358 w 385631"/>
                                    <a:gd name="csY3" fmla="*/ 0 h 664985"/>
                                    <a:gd name="csX4" fmla="*/ 385631 w 385631"/>
                                    <a:gd name="csY4" fmla="*/ 64273 h 664985"/>
                                    <a:gd name="csX5" fmla="*/ 385631 w 385631"/>
                                    <a:gd name="csY5" fmla="*/ 664985 h 664985"/>
                                    <a:gd name="csX6" fmla="*/ 385631 w 385631"/>
                                    <a:gd name="csY6" fmla="*/ 664985 h 664985"/>
                                    <a:gd name="csX7" fmla="*/ 0 w 385631"/>
                                    <a:gd name="csY7" fmla="*/ 664985 h 664985"/>
                                    <a:gd name="csX0" fmla="*/ 0 w 437066"/>
                                    <a:gd name="csY0" fmla="*/ 664985 h 807860"/>
                                    <a:gd name="csX1" fmla="*/ 0 w 437066"/>
                                    <a:gd name="csY1" fmla="*/ 64273 h 807860"/>
                                    <a:gd name="csX2" fmla="*/ 64273 w 437066"/>
                                    <a:gd name="csY2" fmla="*/ 0 h 807860"/>
                                    <a:gd name="csX3" fmla="*/ 321358 w 437066"/>
                                    <a:gd name="csY3" fmla="*/ 0 h 807860"/>
                                    <a:gd name="csX4" fmla="*/ 385631 w 437066"/>
                                    <a:gd name="csY4" fmla="*/ 64273 h 807860"/>
                                    <a:gd name="csX5" fmla="*/ 385631 w 437066"/>
                                    <a:gd name="csY5" fmla="*/ 664985 h 807860"/>
                                    <a:gd name="csX6" fmla="*/ 437066 w 437066"/>
                                    <a:gd name="csY6" fmla="*/ 807860 h 807860"/>
                                    <a:gd name="csX7" fmla="*/ 0 w 437066"/>
                                    <a:gd name="csY7" fmla="*/ 664985 h 807860"/>
                                    <a:gd name="csX0" fmla="*/ 0 w 385631"/>
                                    <a:gd name="csY0" fmla="*/ 664985 h 664985"/>
                                    <a:gd name="csX1" fmla="*/ 0 w 385631"/>
                                    <a:gd name="csY1" fmla="*/ 64273 h 664985"/>
                                    <a:gd name="csX2" fmla="*/ 64273 w 385631"/>
                                    <a:gd name="csY2" fmla="*/ 0 h 664985"/>
                                    <a:gd name="csX3" fmla="*/ 321358 w 385631"/>
                                    <a:gd name="csY3" fmla="*/ 0 h 664985"/>
                                    <a:gd name="csX4" fmla="*/ 385631 w 385631"/>
                                    <a:gd name="csY4" fmla="*/ 64273 h 664985"/>
                                    <a:gd name="csX5" fmla="*/ 385631 w 385631"/>
                                    <a:gd name="csY5" fmla="*/ 664985 h 664985"/>
                                    <a:gd name="csX6" fmla="*/ 0 w 385631"/>
                                    <a:gd name="csY6" fmla="*/ 664985 h 664985"/>
                                    <a:gd name="csX0" fmla="*/ 0 w 385631"/>
                                    <a:gd name="csY0" fmla="*/ 664985 h 770713"/>
                                    <a:gd name="csX1" fmla="*/ 0 w 385631"/>
                                    <a:gd name="csY1" fmla="*/ 64273 h 770713"/>
                                    <a:gd name="csX2" fmla="*/ 64273 w 385631"/>
                                    <a:gd name="csY2" fmla="*/ 0 h 770713"/>
                                    <a:gd name="csX3" fmla="*/ 321358 w 385631"/>
                                    <a:gd name="csY3" fmla="*/ 0 h 770713"/>
                                    <a:gd name="csX4" fmla="*/ 385631 w 385631"/>
                                    <a:gd name="csY4" fmla="*/ 64273 h 770713"/>
                                    <a:gd name="csX5" fmla="*/ 385631 w 385631"/>
                                    <a:gd name="csY5" fmla="*/ 664985 h 770713"/>
                                    <a:gd name="csX6" fmla="*/ 68580 w 385631"/>
                                    <a:gd name="csY6" fmla="*/ 770713 h 770713"/>
                                    <a:gd name="csX0" fmla="*/ 0 w 385631"/>
                                    <a:gd name="csY0" fmla="*/ 664985 h 664985"/>
                                    <a:gd name="csX1" fmla="*/ 0 w 385631"/>
                                    <a:gd name="csY1" fmla="*/ 64273 h 664985"/>
                                    <a:gd name="csX2" fmla="*/ 64273 w 385631"/>
                                    <a:gd name="csY2" fmla="*/ 0 h 664985"/>
                                    <a:gd name="csX3" fmla="*/ 321358 w 385631"/>
                                    <a:gd name="csY3" fmla="*/ 0 h 664985"/>
                                    <a:gd name="csX4" fmla="*/ 385631 w 385631"/>
                                    <a:gd name="csY4" fmla="*/ 64273 h 664985"/>
                                    <a:gd name="csX5" fmla="*/ 385631 w 385631"/>
                                    <a:gd name="csY5" fmla="*/ 664985 h 664985"/>
                                  </a:gdLst>
                                  <a:ahLst/>
                                  <a:cxnLst>
                                    <a:cxn ang="0">
                                      <a:pos x="csX0" y="csY0"/>
                                    </a:cxn>
                                    <a:cxn ang="0">
                                      <a:pos x="csX1" y="csY1"/>
                                    </a:cxn>
                                    <a:cxn ang="0">
                                      <a:pos x="csX2" y="csY2"/>
                                    </a:cxn>
                                    <a:cxn ang="0">
                                      <a:pos x="csX3" y="csY3"/>
                                    </a:cxn>
                                    <a:cxn ang="0">
                                      <a:pos x="csX4" y="csY4"/>
                                    </a:cxn>
                                    <a:cxn ang="0">
                                      <a:pos x="csX5" y="csY5"/>
                                    </a:cxn>
                                  </a:cxnLst>
                                  <a:rect l="l" t="t" r="r" b="b"/>
                                  <a:pathLst>
                                    <a:path w="385631" h="664985">
                                      <a:moveTo>
                                        <a:pt x="0" y="664985"/>
                                      </a:moveTo>
                                      <a:lnTo>
                                        <a:pt x="0" y="64273"/>
                                      </a:lnTo>
                                      <a:cubicBezTo>
                                        <a:pt x="0" y="28776"/>
                                        <a:pt x="28776" y="0"/>
                                        <a:pt x="64273" y="0"/>
                                      </a:cubicBezTo>
                                      <a:lnTo>
                                        <a:pt x="321358" y="0"/>
                                      </a:lnTo>
                                      <a:cubicBezTo>
                                        <a:pt x="356855" y="0"/>
                                        <a:pt x="385631" y="28776"/>
                                        <a:pt x="385631" y="64273"/>
                                      </a:cubicBezTo>
                                      <a:lnTo>
                                        <a:pt x="385631" y="664985"/>
                                      </a:ln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641571580" name="任意多边形: 形状 641571580">
                              <a:extLst>
                                <a:ext uri="{FF2B5EF4-FFF2-40B4-BE49-F238E27FC236}">
                                  <a16:creationId xmlns:a16="http://schemas.microsoft.com/office/drawing/2014/main" id="{C32760AE-6CAE-6939-121F-9BBCB6E5466E}"/>
                                </a:ext>
                              </a:extLst>
                            </wps:cNvPr>
                            <wps:cNvSpPr/>
                            <wps:spPr>
                              <a:xfrm>
                                <a:off x="1842168" y="250490"/>
                                <a:ext cx="1702669" cy="450239"/>
                              </a:xfrm>
                              <a:custGeom>
                                <a:avLst/>
                                <a:gdLst>
                                  <a:gd name="csX0" fmla="*/ 1276239 w 1702669"/>
                                  <a:gd name="csY0" fmla="*/ 0 h 450239"/>
                                  <a:gd name="csX1" fmla="*/ 1382227 w 1702669"/>
                                  <a:gd name="csY1" fmla="*/ 43902 h 450239"/>
                                  <a:gd name="csX2" fmla="*/ 1387960 w 1702669"/>
                                  <a:gd name="csY2" fmla="*/ 52405 h 450239"/>
                                  <a:gd name="csX3" fmla="*/ 1665242 w 1702669"/>
                                  <a:gd name="csY3" fmla="*/ 327754 h 450239"/>
                                  <a:gd name="csX4" fmla="*/ 1684077 w 1702669"/>
                                  <a:gd name="csY4" fmla="*/ 340453 h 450239"/>
                                  <a:gd name="csX5" fmla="*/ 1688302 w 1702669"/>
                                  <a:gd name="csY5" fmla="*/ 350654 h 450239"/>
                                  <a:gd name="csX6" fmla="*/ 1695613 w 1702669"/>
                                  <a:gd name="csY6" fmla="*/ 357914 h 450239"/>
                                  <a:gd name="csX7" fmla="*/ 1691309 w 1702669"/>
                                  <a:gd name="csY7" fmla="*/ 357914 h 450239"/>
                                  <a:gd name="csX8" fmla="*/ 1702669 w 1702669"/>
                                  <a:gd name="csY8" fmla="*/ 385339 h 450239"/>
                                  <a:gd name="csX9" fmla="*/ 1639191 w 1702669"/>
                                  <a:gd name="csY9" fmla="*/ 448817 h 450239"/>
                                  <a:gd name="csX10" fmla="*/ 1628700 w 1702669"/>
                                  <a:gd name="csY10" fmla="*/ 446699 h 450239"/>
                                  <a:gd name="csX11" fmla="*/ 1623592 w 1702669"/>
                                  <a:gd name="csY11" fmla="*/ 448815 h 450239"/>
                                  <a:gd name="csX12" fmla="*/ 1208932 w 1702669"/>
                                  <a:gd name="csY12" fmla="*/ 448815 h 450239"/>
                                  <a:gd name="csX13" fmla="*/ 1201879 w 1702669"/>
                                  <a:gd name="csY13" fmla="*/ 450239 h 450239"/>
                                  <a:gd name="csX14" fmla="*/ 64524 w 1702669"/>
                                  <a:gd name="csY14" fmla="*/ 450239 h 450239"/>
                                  <a:gd name="csX15" fmla="*/ 0 w 1702669"/>
                                  <a:gd name="csY15" fmla="*/ 385715 h 450239"/>
                                  <a:gd name="csX16" fmla="*/ 0 w 1702669"/>
                                  <a:gd name="csY16" fmla="*/ 127628 h 450239"/>
                                  <a:gd name="csX17" fmla="*/ 64524 w 1702669"/>
                                  <a:gd name="csY17" fmla="*/ 63104 h 450239"/>
                                  <a:gd name="csX18" fmla="*/ 1157304 w 1702669"/>
                                  <a:gd name="csY18" fmla="*/ 63104 h 450239"/>
                                  <a:gd name="csX19" fmla="*/ 1170250 w 1702669"/>
                                  <a:gd name="csY19" fmla="*/ 43902 h 450239"/>
                                  <a:gd name="csX20" fmla="*/ 1276239 w 1702669"/>
                                  <a:gd name="csY20" fmla="*/ 0 h 450239"/>
                                  <a:gd name="csX0" fmla="*/ 1276239 w 1702669"/>
                                  <a:gd name="csY0" fmla="*/ 0 h 450239"/>
                                  <a:gd name="csX1" fmla="*/ 1382227 w 1702669"/>
                                  <a:gd name="csY1" fmla="*/ 43902 h 450239"/>
                                  <a:gd name="csX2" fmla="*/ 1387960 w 1702669"/>
                                  <a:gd name="csY2" fmla="*/ 52405 h 450239"/>
                                  <a:gd name="csX3" fmla="*/ 1665242 w 1702669"/>
                                  <a:gd name="csY3" fmla="*/ 327754 h 450239"/>
                                  <a:gd name="csX4" fmla="*/ 1684077 w 1702669"/>
                                  <a:gd name="csY4" fmla="*/ 340453 h 450239"/>
                                  <a:gd name="csX5" fmla="*/ 1695613 w 1702669"/>
                                  <a:gd name="csY5" fmla="*/ 357914 h 450239"/>
                                  <a:gd name="csX6" fmla="*/ 1691309 w 1702669"/>
                                  <a:gd name="csY6" fmla="*/ 357914 h 450239"/>
                                  <a:gd name="csX7" fmla="*/ 1702669 w 1702669"/>
                                  <a:gd name="csY7" fmla="*/ 385339 h 450239"/>
                                  <a:gd name="csX8" fmla="*/ 1639191 w 1702669"/>
                                  <a:gd name="csY8" fmla="*/ 448817 h 450239"/>
                                  <a:gd name="csX9" fmla="*/ 1628700 w 1702669"/>
                                  <a:gd name="csY9" fmla="*/ 446699 h 450239"/>
                                  <a:gd name="csX10" fmla="*/ 1623592 w 1702669"/>
                                  <a:gd name="csY10" fmla="*/ 448815 h 450239"/>
                                  <a:gd name="csX11" fmla="*/ 1208932 w 1702669"/>
                                  <a:gd name="csY11" fmla="*/ 448815 h 450239"/>
                                  <a:gd name="csX12" fmla="*/ 1201879 w 1702669"/>
                                  <a:gd name="csY12" fmla="*/ 450239 h 450239"/>
                                  <a:gd name="csX13" fmla="*/ 64524 w 1702669"/>
                                  <a:gd name="csY13" fmla="*/ 450239 h 450239"/>
                                  <a:gd name="csX14" fmla="*/ 0 w 1702669"/>
                                  <a:gd name="csY14" fmla="*/ 385715 h 450239"/>
                                  <a:gd name="csX15" fmla="*/ 0 w 1702669"/>
                                  <a:gd name="csY15" fmla="*/ 127628 h 450239"/>
                                  <a:gd name="csX16" fmla="*/ 64524 w 1702669"/>
                                  <a:gd name="csY16" fmla="*/ 63104 h 450239"/>
                                  <a:gd name="csX17" fmla="*/ 1157304 w 1702669"/>
                                  <a:gd name="csY17" fmla="*/ 63104 h 450239"/>
                                  <a:gd name="csX18" fmla="*/ 1170250 w 1702669"/>
                                  <a:gd name="csY18" fmla="*/ 43902 h 450239"/>
                                  <a:gd name="csX19" fmla="*/ 1276239 w 1702669"/>
                                  <a:gd name="csY19" fmla="*/ 0 h 450239"/>
                                  <a:gd name="csX0" fmla="*/ 1276239 w 1702669"/>
                                  <a:gd name="csY0" fmla="*/ 0 h 450239"/>
                                  <a:gd name="csX1" fmla="*/ 1382227 w 1702669"/>
                                  <a:gd name="csY1" fmla="*/ 43902 h 450239"/>
                                  <a:gd name="csX2" fmla="*/ 1387960 w 1702669"/>
                                  <a:gd name="csY2" fmla="*/ 52405 h 450239"/>
                                  <a:gd name="csX3" fmla="*/ 1665242 w 1702669"/>
                                  <a:gd name="csY3" fmla="*/ 327754 h 450239"/>
                                  <a:gd name="csX4" fmla="*/ 1684077 w 1702669"/>
                                  <a:gd name="csY4" fmla="*/ 340453 h 450239"/>
                                  <a:gd name="csX5" fmla="*/ 1695613 w 1702669"/>
                                  <a:gd name="csY5" fmla="*/ 357914 h 450239"/>
                                  <a:gd name="csX6" fmla="*/ 1702669 w 1702669"/>
                                  <a:gd name="csY6" fmla="*/ 385339 h 450239"/>
                                  <a:gd name="csX7" fmla="*/ 1639191 w 1702669"/>
                                  <a:gd name="csY7" fmla="*/ 448817 h 450239"/>
                                  <a:gd name="csX8" fmla="*/ 1628700 w 1702669"/>
                                  <a:gd name="csY8" fmla="*/ 446699 h 450239"/>
                                  <a:gd name="csX9" fmla="*/ 1623592 w 1702669"/>
                                  <a:gd name="csY9" fmla="*/ 448815 h 450239"/>
                                  <a:gd name="csX10" fmla="*/ 1208932 w 1702669"/>
                                  <a:gd name="csY10" fmla="*/ 448815 h 450239"/>
                                  <a:gd name="csX11" fmla="*/ 1201879 w 1702669"/>
                                  <a:gd name="csY11" fmla="*/ 450239 h 450239"/>
                                  <a:gd name="csX12" fmla="*/ 64524 w 1702669"/>
                                  <a:gd name="csY12" fmla="*/ 450239 h 450239"/>
                                  <a:gd name="csX13" fmla="*/ 0 w 1702669"/>
                                  <a:gd name="csY13" fmla="*/ 385715 h 450239"/>
                                  <a:gd name="csX14" fmla="*/ 0 w 1702669"/>
                                  <a:gd name="csY14" fmla="*/ 127628 h 450239"/>
                                  <a:gd name="csX15" fmla="*/ 64524 w 1702669"/>
                                  <a:gd name="csY15" fmla="*/ 63104 h 450239"/>
                                  <a:gd name="csX16" fmla="*/ 1157304 w 1702669"/>
                                  <a:gd name="csY16" fmla="*/ 63104 h 450239"/>
                                  <a:gd name="csX17" fmla="*/ 1170250 w 1702669"/>
                                  <a:gd name="csY17" fmla="*/ 43902 h 450239"/>
                                  <a:gd name="csX18" fmla="*/ 1276239 w 1702669"/>
                                  <a:gd name="csY18" fmla="*/ 0 h 450239"/>
                                  <a:gd name="csX0" fmla="*/ 1276239 w 1702669"/>
                                  <a:gd name="csY0" fmla="*/ 0 h 450239"/>
                                  <a:gd name="csX1" fmla="*/ 1382227 w 1702669"/>
                                  <a:gd name="csY1" fmla="*/ 43902 h 450239"/>
                                  <a:gd name="csX2" fmla="*/ 1387960 w 1702669"/>
                                  <a:gd name="csY2" fmla="*/ 52405 h 450239"/>
                                  <a:gd name="csX3" fmla="*/ 1665242 w 1702669"/>
                                  <a:gd name="csY3" fmla="*/ 327754 h 450239"/>
                                  <a:gd name="csX4" fmla="*/ 1684077 w 1702669"/>
                                  <a:gd name="csY4" fmla="*/ 340453 h 450239"/>
                                  <a:gd name="csX5" fmla="*/ 1695613 w 1702669"/>
                                  <a:gd name="csY5" fmla="*/ 357914 h 450239"/>
                                  <a:gd name="csX6" fmla="*/ 1702669 w 1702669"/>
                                  <a:gd name="csY6" fmla="*/ 385339 h 450239"/>
                                  <a:gd name="csX7" fmla="*/ 1639191 w 1702669"/>
                                  <a:gd name="csY7" fmla="*/ 448817 h 450239"/>
                                  <a:gd name="csX8" fmla="*/ 1628700 w 1702669"/>
                                  <a:gd name="csY8" fmla="*/ 446699 h 450239"/>
                                  <a:gd name="csX9" fmla="*/ 1208932 w 1702669"/>
                                  <a:gd name="csY9" fmla="*/ 448815 h 450239"/>
                                  <a:gd name="csX10" fmla="*/ 1201879 w 1702669"/>
                                  <a:gd name="csY10" fmla="*/ 450239 h 450239"/>
                                  <a:gd name="csX11" fmla="*/ 64524 w 1702669"/>
                                  <a:gd name="csY11" fmla="*/ 450239 h 450239"/>
                                  <a:gd name="csX12" fmla="*/ 0 w 1702669"/>
                                  <a:gd name="csY12" fmla="*/ 385715 h 450239"/>
                                  <a:gd name="csX13" fmla="*/ 0 w 1702669"/>
                                  <a:gd name="csY13" fmla="*/ 127628 h 450239"/>
                                  <a:gd name="csX14" fmla="*/ 64524 w 1702669"/>
                                  <a:gd name="csY14" fmla="*/ 63104 h 450239"/>
                                  <a:gd name="csX15" fmla="*/ 1157304 w 1702669"/>
                                  <a:gd name="csY15" fmla="*/ 63104 h 450239"/>
                                  <a:gd name="csX16" fmla="*/ 1170250 w 1702669"/>
                                  <a:gd name="csY16" fmla="*/ 43902 h 450239"/>
                                  <a:gd name="csX17" fmla="*/ 1276239 w 1702669"/>
                                  <a:gd name="csY17" fmla="*/ 0 h 450239"/>
                                  <a:gd name="csX0" fmla="*/ 1276239 w 1702669"/>
                                  <a:gd name="csY0" fmla="*/ 0 h 450239"/>
                                  <a:gd name="csX1" fmla="*/ 1382227 w 1702669"/>
                                  <a:gd name="csY1" fmla="*/ 43902 h 450239"/>
                                  <a:gd name="csX2" fmla="*/ 1387960 w 1702669"/>
                                  <a:gd name="csY2" fmla="*/ 52405 h 450239"/>
                                  <a:gd name="csX3" fmla="*/ 1665242 w 1702669"/>
                                  <a:gd name="csY3" fmla="*/ 327754 h 450239"/>
                                  <a:gd name="csX4" fmla="*/ 1684077 w 1702669"/>
                                  <a:gd name="csY4" fmla="*/ 340453 h 450239"/>
                                  <a:gd name="csX5" fmla="*/ 1695613 w 1702669"/>
                                  <a:gd name="csY5" fmla="*/ 357914 h 450239"/>
                                  <a:gd name="csX6" fmla="*/ 1702669 w 1702669"/>
                                  <a:gd name="csY6" fmla="*/ 385339 h 450239"/>
                                  <a:gd name="csX7" fmla="*/ 1639191 w 1702669"/>
                                  <a:gd name="csY7" fmla="*/ 448817 h 450239"/>
                                  <a:gd name="csX8" fmla="*/ 1628700 w 1702669"/>
                                  <a:gd name="csY8" fmla="*/ 446699 h 450239"/>
                                  <a:gd name="csX9" fmla="*/ 1208932 w 1702669"/>
                                  <a:gd name="csY9" fmla="*/ 448815 h 450239"/>
                                  <a:gd name="csX10" fmla="*/ 64524 w 1702669"/>
                                  <a:gd name="csY10" fmla="*/ 450239 h 450239"/>
                                  <a:gd name="csX11" fmla="*/ 0 w 1702669"/>
                                  <a:gd name="csY11" fmla="*/ 385715 h 450239"/>
                                  <a:gd name="csX12" fmla="*/ 0 w 1702669"/>
                                  <a:gd name="csY12" fmla="*/ 127628 h 450239"/>
                                  <a:gd name="csX13" fmla="*/ 64524 w 1702669"/>
                                  <a:gd name="csY13" fmla="*/ 63104 h 450239"/>
                                  <a:gd name="csX14" fmla="*/ 1157304 w 1702669"/>
                                  <a:gd name="csY14" fmla="*/ 63104 h 450239"/>
                                  <a:gd name="csX15" fmla="*/ 1170250 w 1702669"/>
                                  <a:gd name="csY15" fmla="*/ 43902 h 450239"/>
                                  <a:gd name="csX16" fmla="*/ 1276239 w 1702669"/>
                                  <a:gd name="csY16" fmla="*/ 0 h 450239"/>
                                  <a:gd name="csX0" fmla="*/ 1276239 w 1702669"/>
                                  <a:gd name="csY0" fmla="*/ 0 h 450239"/>
                                  <a:gd name="csX1" fmla="*/ 1382227 w 1702669"/>
                                  <a:gd name="csY1" fmla="*/ 43902 h 450239"/>
                                  <a:gd name="csX2" fmla="*/ 1387960 w 1702669"/>
                                  <a:gd name="csY2" fmla="*/ 52405 h 450239"/>
                                  <a:gd name="csX3" fmla="*/ 1665242 w 1702669"/>
                                  <a:gd name="csY3" fmla="*/ 327754 h 450239"/>
                                  <a:gd name="csX4" fmla="*/ 1684077 w 1702669"/>
                                  <a:gd name="csY4" fmla="*/ 340453 h 450239"/>
                                  <a:gd name="csX5" fmla="*/ 1695613 w 1702669"/>
                                  <a:gd name="csY5" fmla="*/ 357914 h 450239"/>
                                  <a:gd name="csX6" fmla="*/ 1702669 w 1702669"/>
                                  <a:gd name="csY6" fmla="*/ 385339 h 450239"/>
                                  <a:gd name="csX7" fmla="*/ 1639191 w 1702669"/>
                                  <a:gd name="csY7" fmla="*/ 448817 h 450239"/>
                                  <a:gd name="csX8" fmla="*/ 1628700 w 1702669"/>
                                  <a:gd name="csY8" fmla="*/ 446699 h 450239"/>
                                  <a:gd name="csX9" fmla="*/ 64524 w 1702669"/>
                                  <a:gd name="csY9" fmla="*/ 450239 h 450239"/>
                                  <a:gd name="csX10" fmla="*/ 0 w 1702669"/>
                                  <a:gd name="csY10" fmla="*/ 385715 h 450239"/>
                                  <a:gd name="csX11" fmla="*/ 0 w 1702669"/>
                                  <a:gd name="csY11" fmla="*/ 127628 h 450239"/>
                                  <a:gd name="csX12" fmla="*/ 64524 w 1702669"/>
                                  <a:gd name="csY12" fmla="*/ 63104 h 450239"/>
                                  <a:gd name="csX13" fmla="*/ 1157304 w 1702669"/>
                                  <a:gd name="csY13" fmla="*/ 63104 h 450239"/>
                                  <a:gd name="csX14" fmla="*/ 1170250 w 1702669"/>
                                  <a:gd name="csY14" fmla="*/ 43902 h 450239"/>
                                  <a:gd name="csX15" fmla="*/ 1276239 w 1702669"/>
                                  <a:gd name="csY15" fmla="*/ 0 h 450239"/>
                                  <a:gd name="csX0" fmla="*/ 1276239 w 1702669"/>
                                  <a:gd name="csY0" fmla="*/ 0 h 450239"/>
                                  <a:gd name="csX1" fmla="*/ 1382227 w 1702669"/>
                                  <a:gd name="csY1" fmla="*/ 43902 h 450239"/>
                                  <a:gd name="csX2" fmla="*/ 1387960 w 1702669"/>
                                  <a:gd name="csY2" fmla="*/ 52405 h 450239"/>
                                  <a:gd name="csX3" fmla="*/ 1665242 w 1702669"/>
                                  <a:gd name="csY3" fmla="*/ 327754 h 450239"/>
                                  <a:gd name="csX4" fmla="*/ 1684077 w 1702669"/>
                                  <a:gd name="csY4" fmla="*/ 340453 h 450239"/>
                                  <a:gd name="csX5" fmla="*/ 1695613 w 1702669"/>
                                  <a:gd name="csY5" fmla="*/ 357914 h 450239"/>
                                  <a:gd name="csX6" fmla="*/ 1702669 w 1702669"/>
                                  <a:gd name="csY6" fmla="*/ 385339 h 450239"/>
                                  <a:gd name="csX7" fmla="*/ 1639191 w 1702669"/>
                                  <a:gd name="csY7" fmla="*/ 448817 h 450239"/>
                                  <a:gd name="csX8" fmla="*/ 64524 w 1702669"/>
                                  <a:gd name="csY8" fmla="*/ 450239 h 450239"/>
                                  <a:gd name="csX9" fmla="*/ 0 w 1702669"/>
                                  <a:gd name="csY9" fmla="*/ 385715 h 450239"/>
                                  <a:gd name="csX10" fmla="*/ 0 w 1702669"/>
                                  <a:gd name="csY10" fmla="*/ 127628 h 450239"/>
                                  <a:gd name="csX11" fmla="*/ 64524 w 1702669"/>
                                  <a:gd name="csY11" fmla="*/ 63104 h 450239"/>
                                  <a:gd name="csX12" fmla="*/ 1157304 w 1702669"/>
                                  <a:gd name="csY12" fmla="*/ 63104 h 450239"/>
                                  <a:gd name="csX13" fmla="*/ 1170250 w 1702669"/>
                                  <a:gd name="csY13" fmla="*/ 43902 h 450239"/>
                                  <a:gd name="csX14" fmla="*/ 1276239 w 1702669"/>
                                  <a:gd name="csY14" fmla="*/ 0 h 450239"/>
                                  <a:gd name="csX0" fmla="*/ 1276239 w 1702669"/>
                                  <a:gd name="csY0" fmla="*/ 0 h 450239"/>
                                  <a:gd name="csX1" fmla="*/ 1382227 w 1702669"/>
                                  <a:gd name="csY1" fmla="*/ 43902 h 450239"/>
                                  <a:gd name="csX2" fmla="*/ 1387960 w 1702669"/>
                                  <a:gd name="csY2" fmla="*/ 52405 h 450239"/>
                                  <a:gd name="csX3" fmla="*/ 1684077 w 1702669"/>
                                  <a:gd name="csY3" fmla="*/ 340453 h 450239"/>
                                  <a:gd name="csX4" fmla="*/ 1695613 w 1702669"/>
                                  <a:gd name="csY4" fmla="*/ 357914 h 450239"/>
                                  <a:gd name="csX5" fmla="*/ 1702669 w 1702669"/>
                                  <a:gd name="csY5" fmla="*/ 385339 h 450239"/>
                                  <a:gd name="csX6" fmla="*/ 1639191 w 1702669"/>
                                  <a:gd name="csY6" fmla="*/ 448817 h 450239"/>
                                  <a:gd name="csX7" fmla="*/ 64524 w 1702669"/>
                                  <a:gd name="csY7" fmla="*/ 450239 h 450239"/>
                                  <a:gd name="csX8" fmla="*/ 0 w 1702669"/>
                                  <a:gd name="csY8" fmla="*/ 385715 h 450239"/>
                                  <a:gd name="csX9" fmla="*/ 0 w 1702669"/>
                                  <a:gd name="csY9" fmla="*/ 127628 h 450239"/>
                                  <a:gd name="csX10" fmla="*/ 64524 w 1702669"/>
                                  <a:gd name="csY10" fmla="*/ 63104 h 450239"/>
                                  <a:gd name="csX11" fmla="*/ 1157304 w 1702669"/>
                                  <a:gd name="csY11" fmla="*/ 63104 h 450239"/>
                                  <a:gd name="csX12" fmla="*/ 1170250 w 1702669"/>
                                  <a:gd name="csY12" fmla="*/ 43902 h 450239"/>
                                  <a:gd name="csX13" fmla="*/ 1276239 w 1702669"/>
                                  <a:gd name="csY13" fmla="*/ 0 h 450239"/>
                                  <a:gd name="csX0" fmla="*/ 1276239 w 1702669"/>
                                  <a:gd name="csY0" fmla="*/ 0 h 450239"/>
                                  <a:gd name="csX1" fmla="*/ 1382227 w 1702669"/>
                                  <a:gd name="csY1" fmla="*/ 43902 h 450239"/>
                                  <a:gd name="csX2" fmla="*/ 1684077 w 1702669"/>
                                  <a:gd name="csY2" fmla="*/ 340453 h 450239"/>
                                  <a:gd name="csX3" fmla="*/ 1695613 w 1702669"/>
                                  <a:gd name="csY3" fmla="*/ 357914 h 450239"/>
                                  <a:gd name="csX4" fmla="*/ 1702669 w 1702669"/>
                                  <a:gd name="csY4" fmla="*/ 385339 h 450239"/>
                                  <a:gd name="csX5" fmla="*/ 1639191 w 1702669"/>
                                  <a:gd name="csY5" fmla="*/ 448817 h 450239"/>
                                  <a:gd name="csX6" fmla="*/ 64524 w 1702669"/>
                                  <a:gd name="csY6" fmla="*/ 450239 h 450239"/>
                                  <a:gd name="csX7" fmla="*/ 0 w 1702669"/>
                                  <a:gd name="csY7" fmla="*/ 385715 h 450239"/>
                                  <a:gd name="csX8" fmla="*/ 0 w 1702669"/>
                                  <a:gd name="csY8" fmla="*/ 127628 h 450239"/>
                                  <a:gd name="csX9" fmla="*/ 64524 w 1702669"/>
                                  <a:gd name="csY9" fmla="*/ 63104 h 450239"/>
                                  <a:gd name="csX10" fmla="*/ 1157304 w 1702669"/>
                                  <a:gd name="csY10" fmla="*/ 63104 h 450239"/>
                                  <a:gd name="csX11" fmla="*/ 1170250 w 1702669"/>
                                  <a:gd name="csY11" fmla="*/ 43902 h 450239"/>
                                  <a:gd name="csX12" fmla="*/ 1276239 w 1702669"/>
                                  <a:gd name="csY12" fmla="*/ 0 h 450239"/>
                                  <a:gd name="csX0" fmla="*/ 1276239 w 1702669"/>
                                  <a:gd name="csY0" fmla="*/ 0 h 450239"/>
                                  <a:gd name="csX1" fmla="*/ 1382227 w 1702669"/>
                                  <a:gd name="csY1" fmla="*/ 43902 h 450239"/>
                                  <a:gd name="csX2" fmla="*/ 1695613 w 1702669"/>
                                  <a:gd name="csY2" fmla="*/ 357914 h 450239"/>
                                  <a:gd name="csX3" fmla="*/ 1702669 w 1702669"/>
                                  <a:gd name="csY3" fmla="*/ 385339 h 450239"/>
                                  <a:gd name="csX4" fmla="*/ 1639191 w 1702669"/>
                                  <a:gd name="csY4" fmla="*/ 448817 h 450239"/>
                                  <a:gd name="csX5" fmla="*/ 64524 w 1702669"/>
                                  <a:gd name="csY5" fmla="*/ 450239 h 450239"/>
                                  <a:gd name="csX6" fmla="*/ 0 w 1702669"/>
                                  <a:gd name="csY6" fmla="*/ 385715 h 450239"/>
                                  <a:gd name="csX7" fmla="*/ 0 w 1702669"/>
                                  <a:gd name="csY7" fmla="*/ 127628 h 450239"/>
                                  <a:gd name="csX8" fmla="*/ 64524 w 1702669"/>
                                  <a:gd name="csY8" fmla="*/ 63104 h 450239"/>
                                  <a:gd name="csX9" fmla="*/ 1157304 w 1702669"/>
                                  <a:gd name="csY9" fmla="*/ 63104 h 450239"/>
                                  <a:gd name="csX10" fmla="*/ 1170250 w 1702669"/>
                                  <a:gd name="csY10" fmla="*/ 43902 h 450239"/>
                                  <a:gd name="csX11" fmla="*/ 1276239 w 1702669"/>
                                  <a:gd name="csY11" fmla="*/ 0 h 450239"/>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Lst>
                                <a:rect l="l" t="t" r="r" b="b"/>
                                <a:pathLst>
                                  <a:path w="1702669" h="450239">
                                    <a:moveTo>
                                      <a:pt x="1276239" y="0"/>
                                    </a:moveTo>
                                    <a:cubicBezTo>
                                      <a:pt x="1317630" y="0"/>
                                      <a:pt x="1355102" y="16777"/>
                                      <a:pt x="1382227" y="43902"/>
                                    </a:cubicBezTo>
                                    <a:lnTo>
                                      <a:pt x="1695613" y="357914"/>
                                    </a:lnTo>
                                    <a:lnTo>
                                      <a:pt x="1702669" y="385339"/>
                                    </a:lnTo>
                                    <a:cubicBezTo>
                                      <a:pt x="1702669" y="420397"/>
                                      <a:pt x="1674249" y="448817"/>
                                      <a:pt x="1639191" y="448817"/>
                                    </a:cubicBezTo>
                                    <a:lnTo>
                                      <a:pt x="64524" y="450239"/>
                                    </a:lnTo>
                                    <a:cubicBezTo>
                                      <a:pt x="28888" y="450239"/>
                                      <a:pt x="0" y="421351"/>
                                      <a:pt x="0" y="385715"/>
                                    </a:cubicBezTo>
                                    <a:lnTo>
                                      <a:pt x="0" y="127628"/>
                                    </a:lnTo>
                                    <a:cubicBezTo>
                                      <a:pt x="0" y="91992"/>
                                      <a:pt x="28888" y="63104"/>
                                      <a:pt x="64524" y="63104"/>
                                    </a:cubicBezTo>
                                    <a:lnTo>
                                      <a:pt x="1157304" y="63104"/>
                                    </a:lnTo>
                                    <a:lnTo>
                                      <a:pt x="1170250" y="43902"/>
                                    </a:lnTo>
                                    <a:cubicBezTo>
                                      <a:pt x="1197375" y="16777"/>
                                      <a:pt x="1234848" y="0"/>
                                      <a:pt x="1276239" y="0"/>
                                    </a:cubicBezTo>
                                    <a:close/>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s:wsp>
                          <wps:cNvPr id="1529098208" name="直接箭头连接符 1529098208">
                            <a:extLst>
                              <a:ext uri="{FF2B5EF4-FFF2-40B4-BE49-F238E27FC236}">
                                <a16:creationId xmlns:a16="http://schemas.microsoft.com/office/drawing/2014/main" id="{496CC852-4F39-91B9-AFAF-D7BD6B247AF2}"/>
                              </a:ext>
                            </a:extLst>
                          </wps:cNvPr>
                          <wps:cNvCnPr>
                            <a:cxnSpLocks/>
                          </wps:cNvCnPr>
                          <wps:spPr>
                            <a:xfrm>
                              <a:off x="59109" y="508745"/>
                              <a:ext cx="0" cy="24815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08188222" name="直接箭头连接符 1408188222">
                            <a:extLst>
                              <a:ext uri="{FF2B5EF4-FFF2-40B4-BE49-F238E27FC236}">
                                <a16:creationId xmlns:a16="http://schemas.microsoft.com/office/drawing/2014/main" id="{2728B761-1619-2D11-3B4D-38002CA20696}"/>
                              </a:ext>
                            </a:extLst>
                          </wps:cNvPr>
                          <wps:cNvCnPr>
                            <a:cxnSpLocks/>
                          </wps:cNvCnPr>
                          <wps:spPr>
                            <a:xfrm flipV="1">
                              <a:off x="715984" y="88303"/>
                              <a:ext cx="0" cy="24815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29750636" name="直接箭头连接符 729750636">
                            <a:extLst>
                              <a:ext uri="{FF2B5EF4-FFF2-40B4-BE49-F238E27FC236}">
                                <a16:creationId xmlns:a16="http://schemas.microsoft.com/office/drawing/2014/main" id="{6DE459E0-CEE4-2AD4-B92A-A75F69C78A7F}"/>
                              </a:ext>
                            </a:extLst>
                          </wps:cNvPr>
                          <wps:cNvCnPr>
                            <a:cxnSpLocks/>
                          </wps:cNvCnPr>
                          <wps:spPr>
                            <a:xfrm>
                              <a:off x="715984" y="510110"/>
                              <a:ext cx="0" cy="24815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48732880" name="直接箭头连接符 1848732880">
                            <a:extLst>
                              <a:ext uri="{FF2B5EF4-FFF2-40B4-BE49-F238E27FC236}">
                                <a16:creationId xmlns:a16="http://schemas.microsoft.com/office/drawing/2014/main" id="{AFBA87C4-2A3A-0045-4EEF-56C6DB4ADAF9}"/>
                              </a:ext>
                            </a:extLst>
                          </wps:cNvPr>
                          <wps:cNvCnPr>
                            <a:cxnSpLocks/>
                          </wps:cNvCnPr>
                          <wps:spPr>
                            <a:xfrm flipH="1">
                              <a:off x="1654968" y="757310"/>
                              <a:ext cx="81078" cy="115646"/>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452632784" name="直接箭头连接符 1452632784">
                            <a:extLst>
                              <a:ext uri="{FF2B5EF4-FFF2-40B4-BE49-F238E27FC236}">
                                <a16:creationId xmlns:a16="http://schemas.microsoft.com/office/drawing/2014/main" id="{F9B14267-6DF0-7DDC-D808-8205D01D25E1}"/>
                              </a:ext>
                            </a:extLst>
                          </wps:cNvPr>
                          <wps:cNvCnPr>
                            <a:cxnSpLocks/>
                          </wps:cNvCnPr>
                          <wps:spPr>
                            <a:xfrm>
                              <a:off x="2198793" y="6487"/>
                              <a:ext cx="85965" cy="89441"/>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272265909" name="直接箭头连接符 1272265909">
                            <a:extLst>
                              <a:ext uri="{FF2B5EF4-FFF2-40B4-BE49-F238E27FC236}">
                                <a16:creationId xmlns:a16="http://schemas.microsoft.com/office/drawing/2014/main" id="{5FF545BC-636F-07DD-5C43-44A6512CAFB7}"/>
                              </a:ext>
                            </a:extLst>
                          </wps:cNvPr>
                          <wps:cNvCnPr>
                            <a:cxnSpLocks/>
                          </wps:cNvCnPr>
                          <wps:spPr>
                            <a:xfrm flipV="1">
                              <a:off x="2776941" y="0"/>
                              <a:ext cx="199344" cy="138584"/>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06710267" name="直接箭头连接符 306710267">
                            <a:extLst>
                              <a:ext uri="{FF2B5EF4-FFF2-40B4-BE49-F238E27FC236}">
                                <a16:creationId xmlns:a16="http://schemas.microsoft.com/office/drawing/2014/main" id="{15139DE0-22D8-83EC-B1C7-7293A75DEA80}"/>
                              </a:ext>
                            </a:extLst>
                          </wps:cNvPr>
                          <wps:cNvCnPr>
                            <a:cxnSpLocks/>
                          </wps:cNvCnPr>
                          <wps:spPr>
                            <a:xfrm>
                              <a:off x="2505722" y="532218"/>
                              <a:ext cx="295504" cy="340738"/>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19557027" name="直接箭头连接符 1319557027">
                            <a:extLst>
                              <a:ext uri="{FF2B5EF4-FFF2-40B4-BE49-F238E27FC236}">
                                <a16:creationId xmlns:a16="http://schemas.microsoft.com/office/drawing/2014/main" id="{0FD2A5C9-AD8E-005B-7BDD-FB6C8BB0E88E}"/>
                              </a:ext>
                            </a:extLst>
                          </wps:cNvPr>
                          <wps:cNvCnPr>
                            <a:cxnSpLocks/>
                          </wps:cNvCnPr>
                          <wps:spPr>
                            <a:xfrm flipV="1">
                              <a:off x="409376" y="155692"/>
                              <a:ext cx="0" cy="543011"/>
                            </a:xfrm>
                            <a:prstGeom prst="straightConnector1">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388029794" name="文本框 2"/>
                        <wps:cNvSpPr txBox="1">
                          <a:spLocks noChangeArrowheads="1"/>
                        </wps:cNvSpPr>
                        <wps:spPr bwMode="auto">
                          <a:xfrm>
                            <a:off x="-135040" y="419850"/>
                            <a:ext cx="392747" cy="208198"/>
                          </a:xfrm>
                          <a:prstGeom prst="rect">
                            <a:avLst/>
                          </a:prstGeom>
                          <a:noFill/>
                          <a:ln w="9525">
                            <a:noFill/>
                            <a:miter lim="800000"/>
                            <a:headEnd/>
                            <a:tailEnd/>
                          </a:ln>
                        </wps:spPr>
                        <wps:txbx>
                          <w:txbxContent>
                            <w:p w14:paraId="536E902B" w14:textId="33B033BF" w:rsidR="008C22D0" w:rsidRPr="00FF0D31" w:rsidRDefault="008C22D0" w:rsidP="008C22D0">
                              <w:pPr>
                                <w:rPr>
                                  <w:sz w:val="18"/>
                                  <w:szCs w:val="18"/>
                                </w:rPr>
                              </w:pPr>
                              <w:r>
                                <w:rPr>
                                  <w:rFonts w:hint="eastAsia"/>
                                  <w:sz w:val="18"/>
                                  <w:szCs w:val="18"/>
                                </w:rPr>
                                <w:t>11</w:t>
                              </w:r>
                              <w:r w:rsidRPr="00FF0D31">
                                <w:rPr>
                                  <w:rFonts w:hint="eastAsia"/>
                                  <w:sz w:val="18"/>
                                  <w:szCs w:val="18"/>
                                </w:rPr>
                                <w:t>0</w:t>
                              </w:r>
                              <w:r>
                                <w:rPr>
                                  <w:rFonts w:hint="eastAsia"/>
                                  <w:sz w:val="18"/>
                                  <w:szCs w:val="18"/>
                                </w:rPr>
                                <w:t>kV</w:t>
                              </w:r>
                            </w:p>
                          </w:txbxContent>
                        </wps:txbx>
                        <wps:bodyPr rot="0" vert="horz" wrap="none" lIns="36000" tIns="0" rIns="36000" bIns="0" anchor="t" anchorCtr="0">
                          <a:spAutoFit/>
                        </wps:bodyPr>
                      </wps:wsp>
                      <wps:wsp>
                        <wps:cNvPr id="1034220916" name="文本框 2"/>
                        <wps:cNvSpPr txBox="1">
                          <a:spLocks noChangeArrowheads="1"/>
                        </wps:cNvSpPr>
                        <wps:spPr bwMode="auto">
                          <a:xfrm>
                            <a:off x="507259" y="420633"/>
                            <a:ext cx="421328" cy="208198"/>
                          </a:xfrm>
                          <a:prstGeom prst="rect">
                            <a:avLst/>
                          </a:prstGeom>
                          <a:noFill/>
                          <a:ln w="9525">
                            <a:noFill/>
                            <a:miter lim="800000"/>
                            <a:headEnd/>
                            <a:tailEnd/>
                          </a:ln>
                        </wps:spPr>
                        <wps:txbx>
                          <w:txbxContent>
                            <w:p w14:paraId="28BE126E" w14:textId="5E707CBD" w:rsidR="008C22D0" w:rsidRPr="00FF0D31" w:rsidRDefault="008C22D0" w:rsidP="008C22D0">
                              <w:pPr>
                                <w:rPr>
                                  <w:sz w:val="18"/>
                                  <w:szCs w:val="18"/>
                                </w:rPr>
                              </w:pPr>
                              <w:r>
                                <w:rPr>
                                  <w:rFonts w:hint="eastAsia"/>
                                  <w:sz w:val="18"/>
                                  <w:szCs w:val="18"/>
                                </w:rPr>
                                <w:t>27.5kV</w:t>
                              </w:r>
                            </w:p>
                          </w:txbxContent>
                        </wps:txbx>
                        <wps:bodyPr rot="0" vert="horz" wrap="none" lIns="36000" tIns="0" rIns="36000" bIns="0" anchor="t" anchorCtr="0">
                          <a:spAutoFit/>
                        </wps:bodyPr>
                      </wps:wsp>
                      <wps:wsp>
                        <wps:cNvPr id="2035761834" name="文本框 2"/>
                        <wps:cNvSpPr txBox="1">
                          <a:spLocks noChangeArrowheads="1"/>
                        </wps:cNvSpPr>
                        <wps:spPr bwMode="auto">
                          <a:xfrm>
                            <a:off x="1974481" y="-93167"/>
                            <a:ext cx="425138" cy="208198"/>
                          </a:xfrm>
                          <a:prstGeom prst="rect">
                            <a:avLst/>
                          </a:prstGeom>
                          <a:noFill/>
                          <a:ln w="9525">
                            <a:noFill/>
                            <a:miter lim="800000"/>
                            <a:headEnd/>
                            <a:tailEnd/>
                          </a:ln>
                        </wps:spPr>
                        <wps:txbx>
                          <w:txbxContent>
                            <w:p w14:paraId="3DF0EB95" w14:textId="5CF7D533" w:rsidR="008C22D0" w:rsidRPr="00FF0D31" w:rsidRDefault="008C22D0" w:rsidP="008C22D0">
                              <w:pPr>
                                <w:rPr>
                                  <w:sz w:val="18"/>
                                  <w:szCs w:val="18"/>
                                </w:rPr>
                              </w:pPr>
                              <w:r>
                                <w:rPr>
                                  <w:rFonts w:hint="eastAsia"/>
                                  <w:sz w:val="18"/>
                                  <w:szCs w:val="18"/>
                                </w:rPr>
                                <w:t>架空线</w:t>
                              </w:r>
                            </w:p>
                          </w:txbxContent>
                        </wps:txbx>
                        <wps:bodyPr rot="0" vert="horz" wrap="none" lIns="36000" tIns="0" rIns="36000" bIns="0" anchor="t" anchorCtr="0">
                          <a:spAutoFit/>
                        </wps:bodyPr>
                      </wps:wsp>
                      <wps:wsp>
                        <wps:cNvPr id="2058688574" name="文本框 2"/>
                        <wps:cNvSpPr txBox="1">
                          <a:spLocks noChangeArrowheads="1"/>
                        </wps:cNvSpPr>
                        <wps:spPr bwMode="auto">
                          <a:xfrm>
                            <a:off x="2801226" y="-87066"/>
                            <a:ext cx="425138" cy="208198"/>
                          </a:xfrm>
                          <a:prstGeom prst="rect">
                            <a:avLst/>
                          </a:prstGeom>
                          <a:noFill/>
                          <a:ln w="9525">
                            <a:noFill/>
                            <a:miter lim="800000"/>
                            <a:headEnd/>
                            <a:tailEnd/>
                          </a:ln>
                        </wps:spPr>
                        <wps:txbx>
                          <w:txbxContent>
                            <w:p w14:paraId="7DAA922B" w14:textId="3A092D1B" w:rsidR="008C22D0" w:rsidRPr="00FF0D31" w:rsidRDefault="008C22D0" w:rsidP="008C22D0">
                              <w:pPr>
                                <w:rPr>
                                  <w:sz w:val="18"/>
                                  <w:szCs w:val="18"/>
                                </w:rPr>
                              </w:pPr>
                              <w:r>
                                <w:rPr>
                                  <w:rFonts w:hint="eastAsia"/>
                                  <w:sz w:val="18"/>
                                  <w:szCs w:val="18"/>
                                </w:rPr>
                                <w:t>受电弓</w:t>
                              </w:r>
                            </w:p>
                          </w:txbxContent>
                        </wps:txbx>
                        <wps:bodyPr rot="0" vert="horz" wrap="none" lIns="36000" tIns="0" rIns="36000" bIns="0" anchor="t" anchorCtr="0">
                          <a:spAutoFit/>
                        </wps:bodyPr>
                      </wps:wsp>
                      <wps:wsp>
                        <wps:cNvPr id="1141238398" name="文本框 2"/>
                        <wps:cNvSpPr txBox="1">
                          <a:spLocks noChangeArrowheads="1"/>
                        </wps:cNvSpPr>
                        <wps:spPr bwMode="auto">
                          <a:xfrm>
                            <a:off x="2559806" y="962132"/>
                            <a:ext cx="539460" cy="208198"/>
                          </a:xfrm>
                          <a:prstGeom prst="rect">
                            <a:avLst/>
                          </a:prstGeom>
                          <a:noFill/>
                          <a:ln w="9525">
                            <a:noFill/>
                            <a:miter lim="800000"/>
                            <a:headEnd/>
                            <a:tailEnd/>
                          </a:ln>
                        </wps:spPr>
                        <wps:txbx>
                          <w:txbxContent>
                            <w:p w14:paraId="69063F5C" w14:textId="3705A97A" w:rsidR="008C22D0" w:rsidRPr="00FF0D31" w:rsidRDefault="008C22D0" w:rsidP="008C22D0">
                              <w:pPr>
                                <w:rPr>
                                  <w:sz w:val="18"/>
                                  <w:szCs w:val="18"/>
                                </w:rPr>
                              </w:pPr>
                              <w:r>
                                <w:rPr>
                                  <w:rFonts w:hint="eastAsia"/>
                                  <w:sz w:val="18"/>
                                  <w:szCs w:val="18"/>
                                </w:rPr>
                                <w:t>动力车厢</w:t>
                              </w:r>
                            </w:p>
                          </w:txbxContent>
                        </wps:txbx>
                        <wps:bodyPr rot="0" vert="horz" wrap="none" lIns="36000" tIns="0" rIns="36000" bIns="0" anchor="t" anchorCtr="0">
                          <a:spAutoFit/>
                        </wps:bodyPr>
                      </wps:wsp>
                      <wps:wsp>
                        <wps:cNvPr id="2001581539" name="文本框 2"/>
                        <wps:cNvSpPr txBox="1">
                          <a:spLocks noChangeArrowheads="1"/>
                        </wps:cNvSpPr>
                        <wps:spPr bwMode="auto">
                          <a:xfrm>
                            <a:off x="1451543" y="969750"/>
                            <a:ext cx="310817" cy="208198"/>
                          </a:xfrm>
                          <a:prstGeom prst="rect">
                            <a:avLst/>
                          </a:prstGeom>
                          <a:noFill/>
                          <a:ln w="9525">
                            <a:noFill/>
                            <a:miter lim="800000"/>
                            <a:headEnd/>
                            <a:tailEnd/>
                          </a:ln>
                        </wps:spPr>
                        <wps:txbx>
                          <w:txbxContent>
                            <w:p w14:paraId="53A983F8" w14:textId="2CA81939" w:rsidR="008C22D0" w:rsidRPr="00FF0D31" w:rsidRDefault="008C22D0" w:rsidP="008C22D0">
                              <w:pPr>
                                <w:rPr>
                                  <w:sz w:val="18"/>
                                  <w:szCs w:val="18"/>
                                </w:rPr>
                              </w:pPr>
                              <w:r>
                                <w:rPr>
                                  <w:rFonts w:hint="eastAsia"/>
                                  <w:sz w:val="18"/>
                                  <w:szCs w:val="18"/>
                                </w:rPr>
                                <w:t>铁轨</w:t>
                              </w:r>
                            </w:p>
                          </w:txbxContent>
                        </wps:txbx>
                        <wps:bodyPr rot="0" vert="horz" wrap="none" lIns="36000" tIns="0" rIns="36000" bIns="0" anchor="t" anchorCtr="0">
                          <a:spAutoFit/>
                        </wps:bodyPr>
                      </wps:wsp>
                      <wps:wsp>
                        <wps:cNvPr id="2066422601" name="文本框 2"/>
                        <wps:cNvSpPr txBox="1">
                          <a:spLocks noChangeArrowheads="1"/>
                        </wps:cNvSpPr>
                        <wps:spPr bwMode="auto">
                          <a:xfrm>
                            <a:off x="84784" y="910478"/>
                            <a:ext cx="653781" cy="208198"/>
                          </a:xfrm>
                          <a:prstGeom prst="rect">
                            <a:avLst/>
                          </a:prstGeom>
                          <a:noFill/>
                          <a:ln w="9525">
                            <a:noFill/>
                            <a:miter lim="800000"/>
                            <a:headEnd/>
                            <a:tailEnd/>
                          </a:ln>
                        </wps:spPr>
                        <wps:txbx>
                          <w:txbxContent>
                            <w:p w14:paraId="1A1BB60C" w14:textId="106209F6" w:rsidR="008C22D0" w:rsidRPr="00FF0D31" w:rsidRDefault="008C22D0" w:rsidP="008C22D0">
                              <w:pPr>
                                <w:rPr>
                                  <w:sz w:val="18"/>
                                  <w:szCs w:val="18"/>
                                </w:rPr>
                              </w:pPr>
                              <w:r>
                                <w:rPr>
                                  <w:rFonts w:hint="eastAsia"/>
                                  <w:sz w:val="18"/>
                                  <w:szCs w:val="18"/>
                                </w:rPr>
                                <w:t>牵引变电所</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6F99DE4B" id="组合 8" o:spid="_x0000_s1069" style="position:absolute;left:0;text-align:left;margin-left:126.25pt;margin-top:3pt;width:289.7pt;height:99.8pt;z-index:251759616;mso-width-relative:margin;mso-height-relative:margin" coordorigin="-1350,-931" coordsize="36798,12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">
                <v:group id="组合 195" o:spid="_x0000_s1070" style="position:absolute;top:1036;width:35448;height:8729" coordsize="35448,8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">
                  <v:shape id="直接箭头连接符 1040340914" o:spid="_x0000_s1071" type="#_x0000_t32" style="position:absolute;left:591;top:883;width:0;height:24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" strokecolor="black [3213]" strokeweight=".5pt">
                    <v:stroke endarrow="block" endarrowwidth="narrow" joinstyle="miter"/>
                    <o:lock v:ext="edit" shapetype="f"/>
                  </v:shape>
                  <v:group id="组合 1436890496" o:spid="_x0000_s1072" style="position:absolute;top:883;width:35448;height:6787" coordorigin=",883" coordsize="35448,6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">
                    <v:group id="组合 720778448" o:spid="_x0000_s1073" style="position:absolute;top:883;width:35437;height:6787" coordorigin=",883" coordsize="35437,6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">
                      <v:group id="组合 1249816351" o:spid="_x0000_s1074" style="position:absolute;top:883;width:35437;height:6787" coordorigin=",883" coordsize="35437,6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">
                        <v:group id="组合 759198593" o:spid="_x0000_s1075" style="position:absolute;top:883;width:8080;height:6719" coordorigin=",883" coordsize="8080,6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">
                          <v:shape id="Shape 11839" o:spid="_x0000_s1076" style="position:absolute;left:3180;top:1813;width:384;height:4860;flip:x;visibility:visible;mso-wrap-style:square;v-text-anchor:top" coordsize="56698,716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" path="m56698,716347c25384,716347,,689621,,656651,,623682,25384,596956,56698,596956,25384,596956,,570230,,537261,,504291,25384,477565,56698,477565,25384,477565,,450839,,417869,,384900,25384,358174,56698,358174,25384,358174,,331448,,298478,,265509,25384,238783,56698,238783,25384,238783,,212056,,179087,,146118,25384,119392,56698,119392,25384,119392,,92665,,59696,,26727,25384,,56698,e" filled="f" strokecolor="black [3213]" strokeweight="1pt">
                            <v:stroke joinstyle="bevel"/>
                            <v:path arrowok="t" o:connecttype="custom" o:connectlocs="38372,486001;0,445500;38372,405001;0,364501;38372,324001;0,283500;38372,243001;0,202500;38372,162001;0,121500;38372,81001;0,40500;38372,0" o:connectangles="0,0,0,0,0,0,0,0,0,0,0,0,0"/>
                            <o:lock v:ext="edit" aspectratio="t"/>
                          </v:shape>
                          <v:shape id="Shape 11839" o:spid="_x0000_s1077" style="position:absolute;left:4499;top:2623;width:383;height:3240;visibility:visible;mso-wrap-style:square;v-text-anchor:top" coordsize="56698,477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" path="m56698,477564c25384,477564,,450838,,417869,,384899,25384,358173,56698,358173,25384,358173,,331447,,298477,,265508,25384,238782,56698,238782,25384,238782,,212056,,179086,,146117,25384,119391,56698,119391,25384,119391,,92664,,59695,,26726,25384,,56698,e" filled="f" strokecolor="black [3213]" strokeweight="1pt">
                            <v:stroke joinstyle="bevel"/>
                            <v:path arrowok="t" o:connecttype="custom" o:connectlocs="38372,324000;0,283500;38372,243000;0,202500;38372,162000;0,121500;38372,81000;0,40500;38372,0" o:connectangles="0,0,0,0,0,0,0,0,0"/>
                            <o:lock v:ext="edit" aspectratio="t"/>
                          </v:shape>
                          <v:shape id="任意多边形: 形状 1368926058" o:spid="_x0000_s1078" style="position:absolute;top:920;width:3197;height:869;visibility:visible;mso-wrap-style:square;v-text-anchor:middle" coordsize="319759,86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" path="m,l319759,r,86952e" filled="f" strokecolor="black [3213]" strokeweight=".5pt">
                            <v:stroke joinstyle="miter"/>
                            <v:path arrowok="t" o:connecttype="custom" o:connectlocs="0,0;319759,0;319759,86952" o:connectangles="0,0,0"/>
                          </v:shape>
                          <v:shape id="任意多边形: 形状 1360749382" o:spid="_x0000_s1079" style="position:absolute;left:4821;top:883;width:3198;height:1739;flip:x;visibility:visible;mso-wrap-style:square;v-text-anchor:middle" coordsize="319759,86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" path="m,l319759,r,86952e" filled="f" strokecolor="black [3213]" strokeweight=".5pt">
                            <v:stroke joinstyle="miter"/>
                            <v:path arrowok="t" o:connecttype="custom" o:connectlocs="0,0;319759,0;319759,173904" o:connectangles="0,0,0"/>
                          </v:shape>
                          <v:shape id="任意多边形: 形状 1488480018" o:spid="_x0000_s1080" style="position:absolute;top:6673;width:3197;height:870;flip:y;visibility:visible;mso-wrap-style:square;v-text-anchor:middle" coordsize="319759,86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" path="m,l319759,r,86952e" filled="f" strokecolor="black [3213]" strokeweight=".5pt">
                            <v:stroke joinstyle="miter"/>
                            <v:path arrowok="t" o:connecttype="custom" o:connectlocs="0,0;319759,0;319759,86952" o:connectangles="0,0,0"/>
                          </v:shape>
                          <v:shape id="任意多边形: 形状 1067165831" o:spid="_x0000_s1081" style="position:absolute;left:4882;top:5863;width:3198;height:1739;flip:x y;visibility:visible;mso-wrap-style:square;v-text-anchor:middle" coordsize="319759,86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" path="m,l319759,r,86952e" filled="f" strokecolor="black [3213]" strokeweight=".5pt">
                            <v:stroke joinstyle="miter"/>
                            <v:path arrowok="t" o:connecttype="custom" o:connectlocs="0,0;319759,0;319759,173904" o:connectangles="0,0,0"/>
                          </v:shape>
                        </v:group>
                        <v:group id="组合 1830616610" o:spid="_x0000_s1082" style="position:absolute;left:8394;top:883;width:27043;height:6787" coordorigin="8394,883" coordsize="27043,6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">
                          <v:line id="直接连接符 1099856953" o:spid="_x0000_s1083" style="position:absolute;visibility:visible;mso-wrap-style:square" from="11127,7377" to="35437,7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" strokecolor="black [3213]" strokeweight="1pt">
                            <v:stroke joinstyle="miter"/>
                            <o:lock v:ext="edit" shapetype="f"/>
                          </v:line>
                          <v:line id="直接连接符 509824822" o:spid="_x0000_s1084" style="position:absolute;visibility:visible;mso-wrap-style:square" from="11127,7670" to="35437,7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" strokecolor="black [3213]" strokeweight="1pt">
                            <v:stroke joinstyle="miter"/>
                            <o:lock v:ext="edit" shapetype="f"/>
                          </v:line>
                          <v:group id="组合 340908942" o:spid="_x0000_s1085" style="position:absolute;left:11290;top:1250;width:21876;height:6340" coordorigin="11290,1250" coordsize="21876,6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">
                            <v:group id="组合 153881893" o:spid="_x0000_s1086" style="position:absolute;left:11290;top:1250;width:18546;height:5302" coordorigin="11290,1250" coordsize="18545,5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">
                              <v:shape id="图文框 2089631968" o:spid="_x0000_s1087" style="position:absolute;left:26620;top:1194;width:1403;height:1515;rotation:45;visibility:visible;mso-wrap-style:square;v-text-anchor:middle" coordsize="140307,151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" path="m,l140307,r,151486l,151486,,xm12814,12814r,125858l127493,138672r,-125858l12814,12814xe" filled="f" strokecolor="black [3213]" strokeweight=".5pt">
                                <v:stroke joinstyle="miter"/>
                                <v:path arrowok="t" o:connecttype="custom" o:connectlocs="0,0;140307,0;140307,151486;0,151486;0,0;12814,12814;12814,138672;127493,138672;127493,12814;12814,12814" o:connectangles="0,0,0,0,0,0,0,0,0,0"/>
                              </v:shape>
                              <v:group id="组合 1528821153" o:spid="_x0000_s1088" style="position:absolute;left:11290;top:3652;width:18546;height:2900" coordorigin="11290,3652" coordsize="18545,2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">
                                <v:shape id="矩形: 圆顶角 161" o:spid="_x0000_s1089" style="position:absolute;left:12955;top:1987;width:2900;height:6230;rotation:90;visibility:visible;mso-wrap-style:square;v-text-anchor:middle" coordsize="290031,6230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" path="m,623021l,48339c,21642,21642,,48339,l241692,v26697,,48339,21642,48339,48339l290031,623021r,e" filled="f" strokecolor="black [3213]">
                                  <v:stroke joinstyle="miter"/>
                                  <v:path arrowok="t" o:connecttype="custom" o:connectlocs="0,623021;0,48339;48339,0;241692,0;290031,48339;290031,623021;290031,623021" o:connectangles="0,0,0,0,0,0,0"/>
                                </v:shape>
                                <v:shape id="矩形: 圆顶角 162" o:spid="_x0000_s1090" style="position:absolute;left:22844;top:-440;width:2900;height:11084;rotation:90;flip:x;visibility:visible;mso-wrap-style:square;v-text-anchor:middle" coordsize="290031,1108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" path="m,1108400l,48339c,21642,21642,,48339,l241692,v26697,,48339,21642,48339,48339l290031,1108400r,e" filled="f" strokecolor="black [3213]">
                                  <v:stroke joinstyle="miter"/>
                                  <v:path arrowok="t" o:connecttype="custom" o:connectlocs="0,1108400;0,48339;48339,0;241692,0;290031,48339;290031,1108400;290031,1108400" o:connectangles="0,0,0,0,0,0,0"/>
                                </v:shape>
                              </v:group>
                              <v:shape id="矩形 164" o:spid="_x0000_s1091" style="position:absolute;left:26182;top:2873;width:2340;height:216;visibility:visible;mso-wrap-style:square;v-text-anchor:middle" coordsize="233690,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" path="m,45719l,,233690,r,45719e" fillcolor="white [3212]" strokecolor="black [3213]">
                                <v:stroke joinstyle="miter"/>
                                <v:path arrowok="t" o:connecttype="custom" o:connectlocs="0,21600;0,0;234000,0;234000,21600" o:connectangles="0,0,0,0"/>
                              </v:shape>
                            </v:group>
                            <v:shape id="任意多边形: 形状 340606208" o:spid="_x0000_s1092" style="position:absolute;left:13956;top:7007;width:1134;height:571;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" path="m866648,433337c866648,194018,672643,,433324,,194005,,,194018,,433337e" fillcolor="white [3212]" strokecolor="black [3213]" strokeweight="1pt">
                              <v:stroke miterlimit="1" joinstyle="miter"/>
                              <v:path arrowok="t" textboxrect="0,0,866648,433337"/>
                            </v:shape>
                            <v:shape id="任意多边形: 形状 1423425209" o:spid="_x0000_s1093" style="position:absolute;left:15616;top:6992;width:1134;height:572;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" path="m866648,433337c866648,194018,672643,,433324,,194005,,,194018,,433337e" fillcolor="white [3212]" strokecolor="black [3213]" strokeweight="1pt">
                              <v:stroke miterlimit="1" joinstyle="miter"/>
                              <v:path arrowok="t" textboxrect="0,0,866648,433337"/>
                            </v:shape>
                            <v:shape id="任意多边形: 形状 116011701" o:spid="_x0000_s1094" style="position:absolute;left:19595;top:7001;width:1133;height:572;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" path="m866648,433337c866648,194018,672643,,433324,,194005,,,194018,,433337e" fillcolor="white [3212]" strokecolor="black [3213]" strokeweight="1pt">
                              <v:stroke miterlimit="1" joinstyle="miter"/>
                              <v:path arrowok="t" textboxrect="0,0,866648,433337"/>
                            </v:shape>
                            <v:shape id="任意多边形: 形状 1275187633" o:spid="_x0000_s1095" style="position:absolute;left:21255;top:6987;width:1134;height:571;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" path="m866648,433337c866648,194018,672643,,433324,,194005,,,194018,,433337e" fillcolor="white [3212]" strokecolor="black [3213]" strokeweight="1pt">
                              <v:stroke miterlimit="1" joinstyle="miter"/>
                              <v:path arrowok="t" textboxrect="0,0,866648,433337"/>
                            </v:shape>
                            <v:shape id="任意多边形: 形状 2144493567" o:spid="_x0000_s1096" style="position:absolute;left:28629;top:7019;width:1133;height:571;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" path="m866648,433337c866648,194018,672643,,433324,,194005,,,194018,,433337e" fillcolor="white [3212]" strokecolor="black [3213]" strokeweight="1pt">
                              <v:stroke miterlimit="1" joinstyle="miter"/>
                              <v:path arrowok="t" textboxrect="0,0,866648,433337"/>
                            </v:shape>
                            <v:shape id="任意多边形: 形状 686933135" o:spid="_x0000_s1097" style="position:absolute;left:30289;top:7004;width:1134;height:572;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" path="m866648,433337c866648,194018,672643,,433324,,194005,,,194018,,433337e" fillcolor="white [3212]" strokecolor="black [3213]" strokeweight="1pt">
                              <v:stroke miterlimit="1" joinstyle="miter"/>
                              <v:path arrowok="t" textboxrect="0,0,866648,433337"/>
                            </v:shape>
                            <v:shape id="任意多边形: 形状 719168572" o:spid="_x0000_s1098" style="position:absolute;left:32033;top:6987;width:1133;height:571;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" path="m866648,433337c866648,194018,672643,,433324,,194005,,,194018,,433337e" fillcolor="white [3212]" strokecolor="black [3213]" strokeweight="1pt">
                              <v:stroke miterlimit="1" joinstyle="miter"/>
                              <v:path arrowok="t" textboxrect="0,0,866648,433337"/>
                            </v:shape>
                          </v:group>
                          <v:line id="直接连接符 1925208227" o:spid="_x0000_s1099" style="position:absolute;visibility:visible;mso-wrap-style:square" from="11127,883" to="35437,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" strokecolor="black [3213]" strokeweight="1pt">
                            <v:stroke joinstyle="miter"/>
                            <o:lock v:ext="edit" shapetype="f"/>
                          </v:line>
                          <v:line id="直接连接符 442937788" o:spid="_x0000_s1100" style="position:absolute;flip:y;visibility:visible;mso-wrap-style:square" from="17890,3781" to="18421,3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" strokecolor="black [3213]">
                            <v:stroke joinstyle="miter"/>
                            <o:lock v:ext="edit" shapetype="f"/>
                          </v:line>
                          <v:line id="直接连接符 93501267" o:spid="_x0000_s1101" style="position:absolute;flip:y;visibility:visible;mso-wrap-style:square" from="17894,6506" to="18425,6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" strokecolor="black [3213]">
                            <v:stroke joinstyle="miter"/>
                            <o:lock v:ext="edit" shapetype="f"/>
                          </v:line>
                          <v:line id="直接连接符 387784029" o:spid="_x0000_s1102" style="position:absolute;visibility:visible;mso-wrap-style:square" from="8394,892" to="10759,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" strokecolor="black [3213]" strokeweight=".5pt">
                            <v:stroke dashstyle="dash" joinstyle="miter"/>
                            <o:lock v:ext="edit" shapetype="f"/>
                          </v:line>
                          <v:line id="直接连接符 1542808187" o:spid="_x0000_s1103" style="position:absolute;visibility:visible;mso-wrap-style:square" from="8394,7593" to="10759,7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" strokecolor="black [3213]" strokeweight=".5pt">
                            <v:stroke dashstyle="dash" joinstyle="miter"/>
                            <o:lock v:ext="edit" shapetype="f"/>
                          </v:line>
                        </v:group>
                      </v:group>
                      <v:shape id="矩形: 圆顶角 160" o:spid="_x0000_s1104" style="position:absolute;left:12642;top:1739;width:3856;height:6649;rotation:90;visibility:visible;mso-wrap-style:square;v-text-anchor:middle" coordsize="385631,664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" path="m,664985l,64273c,28776,28776,,64273,l321358,v35497,,64273,28776,64273,64273l385631,664985e" filled="f" strokecolor="black [3213]" strokeweight="1pt">
                        <v:stroke joinstyle="miter"/>
                        <v:path arrowok="t" o:connecttype="custom" o:connectlocs="0,664985;0,64273;64273,0;321358,0;385631,64273;385631,664985" o:connectangles="0,0,0,0,0,0"/>
                      </v:shape>
                    </v:group>
                    <v:shape id="任意多边形: 形状 641571580" o:spid="_x0000_s1105" style="position:absolute;left:18421;top:2504;width:17027;height:4503;visibility:visible;mso-wrap-style:square;v-text-anchor:middle" coordsize="1702669,450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" path="m1276239,v41391,,78863,16777,105988,43902l1695613,357914r7056,27425c1702669,420397,1674249,448817,1639191,448817l64524,450239c28888,450239,,421351,,385715l,127628c,91992,28888,63104,64524,63104r1092780,l1170250,43902c1197375,16777,1234848,,1276239,xe" filled="f" strokecolor="black [3213]" strokeweight="1pt">
                      <v:stroke joinstyle="miter"/>
                      <v:path arrowok="t" o:connecttype="custom" o:connectlocs="1276239,0;1382227,43902;1695613,357914;1702669,385339;1639191,448817;64524,450239;0,385715;0,127628;64524,63104;1157304,63104;1170250,43902;1276239,0" o:connectangles="0,0,0,0,0,0,0,0,0,0,0,0"/>
                    </v:shape>
                  </v:group>
                  <v:shape id="直接箭头连接符 1529098208" o:spid="_x0000_s1106" type="#_x0000_t32" style="position:absolute;left:591;top:5087;width:0;height:24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" strokecolor="black [3213]" strokeweight=".5pt">
                    <v:stroke endarrow="block" endarrowwidth="narrow" joinstyle="miter"/>
                    <o:lock v:ext="edit" shapetype="f"/>
                  </v:shape>
                  <v:shape id="直接箭头连接符 1408188222" o:spid="_x0000_s1107" type="#_x0000_t32" style="position:absolute;left:7159;top:883;width:0;height:24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" strokecolor="black [3213]" strokeweight=".5pt">
                    <v:stroke endarrow="block" endarrowwidth="narrow" joinstyle="miter"/>
                    <o:lock v:ext="edit" shapetype="f"/>
                  </v:shape>
                  <v:shape id="直接箭头连接符 729750636" o:spid="_x0000_s1108" type="#_x0000_t32" style="position:absolute;left:7159;top:5101;width:0;height:24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" strokecolor="black [3213]" strokeweight=".5pt">
                    <v:stroke endarrow="block" endarrowwidth="narrow" joinstyle="miter"/>
                    <o:lock v:ext="edit" shapetype="f"/>
                  </v:shape>
                  <v:shape id="直接箭头连接符 1848732880" o:spid="_x0000_s1109" type="#_x0000_t32" style="position:absolute;left:16549;top:7573;width:811;height:115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" strokecolor="black [3213]" strokeweight=".5pt">
                    <v:stroke endarrowwidth="narrow" joinstyle="miter"/>
                    <o:lock v:ext="edit" shapetype="f"/>
                  </v:shape>
                  <v:shape id="直接箭头连接符 1452632784" o:spid="_x0000_s1110" type="#_x0000_t32" style="position:absolute;left:21987;top:64;width:860;height:8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" strokecolor="black [3213]" strokeweight=".5pt">
                    <v:stroke endarrowwidth="narrow" joinstyle="miter"/>
                    <o:lock v:ext="edit" shapetype="f"/>
                  </v:shape>
                  <v:shape id="直接箭头连接符 1272265909" o:spid="_x0000_s1111" type="#_x0000_t32" style="position:absolute;left:27769;width:1993;height:13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" strokecolor="black [3213]" strokeweight=".5pt">
                    <v:stroke endarrowwidth="narrow" joinstyle="miter"/>
                    <o:lock v:ext="edit" shapetype="f"/>
                  </v:shape>
                  <v:shape id="直接箭头连接符 306710267" o:spid="_x0000_s1112" type="#_x0000_t32" style="position:absolute;left:25057;top:5322;width:2955;height:34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" strokecolor="black [3213]" strokeweight=".5pt">
                    <v:stroke endarrowwidth="narrow" joinstyle="miter"/>
                    <o:lock v:ext="edit" shapetype="f"/>
                  </v:shape>
                  <v:shape id="直接箭头连接符 1319557027" o:spid="_x0000_s1113" type="#_x0000_t32" style="position:absolute;left:4093;top:1556;width:0;height:54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" strokecolor="black [3213]" strokeweight="1pt">
                    <v:stroke endarrowwidth="narrow" joinstyle="miter"/>
                    <o:lock v:ext="edit" shapetype="f"/>
                  </v:shape>
                </v:group>
                <v:shape id="文本框 2" o:spid="_x0000_s1114" type="#_x0000_t202" style="position:absolute;left:-1350;top:4198;width:3927;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" filled="f" stroked="f">
                  <v:textbox style="mso-fit-shape-to-text:t" inset="1mm,0,1mm,0">
                    <w:txbxContent>
                      <w:p w14:paraId="536E902B" w14:textId="33B033BF" w:rsidR="008C22D0" w:rsidRPr="00FF0D31" w:rsidRDefault="008C22D0" w:rsidP="008C22D0">
                        <w:pPr>
                          <w:rPr>
                            <w:sz w:val="18"/>
                            <w:szCs w:val="18"/>
                          </w:rPr>
                        </w:pPr>
                        <w:r>
                          <w:rPr>
                            <w:rFonts w:hint="eastAsia"/>
                            <w:sz w:val="18"/>
                            <w:szCs w:val="18"/>
                          </w:rPr>
                          <w:t>11</w:t>
                        </w:r>
                        <w:r w:rsidRPr="00FF0D31">
                          <w:rPr>
                            <w:rFonts w:hint="eastAsia"/>
                            <w:sz w:val="18"/>
                            <w:szCs w:val="18"/>
                          </w:rPr>
                          <w:t>0</w:t>
                        </w:r>
                        <w:r>
                          <w:rPr>
                            <w:rFonts w:hint="eastAsia"/>
                            <w:sz w:val="18"/>
                            <w:szCs w:val="18"/>
                          </w:rPr>
                          <w:t>kV</w:t>
                        </w:r>
                      </w:p>
                    </w:txbxContent>
                  </v:textbox>
                </v:shape>
                <v:shape id="文本框 2" o:spid="_x0000_s1115" type="#_x0000_t202" style="position:absolute;left:5072;top:4206;width:4213;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" filled="f" stroked="f">
                  <v:textbox style="mso-fit-shape-to-text:t" inset="1mm,0,1mm,0">
                    <w:txbxContent>
                      <w:p w14:paraId="28BE126E" w14:textId="5E707CBD" w:rsidR="008C22D0" w:rsidRPr="00FF0D31" w:rsidRDefault="008C22D0" w:rsidP="008C22D0">
                        <w:pPr>
                          <w:rPr>
                            <w:sz w:val="18"/>
                            <w:szCs w:val="18"/>
                          </w:rPr>
                        </w:pPr>
                        <w:r>
                          <w:rPr>
                            <w:rFonts w:hint="eastAsia"/>
                            <w:sz w:val="18"/>
                            <w:szCs w:val="18"/>
                          </w:rPr>
                          <w:t>27.5kV</w:t>
                        </w:r>
                      </w:p>
                    </w:txbxContent>
                  </v:textbox>
                </v:shape>
                <v:shape id="文本框 2" o:spid="_x0000_s1116" type="#_x0000_t202" style="position:absolute;left:19744;top:-931;width:4252;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" filled="f" stroked="f">
                  <v:textbox style="mso-fit-shape-to-text:t" inset="1mm,0,1mm,0">
                    <w:txbxContent>
                      <w:p w14:paraId="3DF0EB95" w14:textId="5CF7D533" w:rsidR="008C22D0" w:rsidRPr="00FF0D31" w:rsidRDefault="008C22D0" w:rsidP="008C22D0">
                        <w:pPr>
                          <w:rPr>
                            <w:sz w:val="18"/>
                            <w:szCs w:val="18"/>
                          </w:rPr>
                        </w:pPr>
                        <w:r>
                          <w:rPr>
                            <w:rFonts w:hint="eastAsia"/>
                            <w:sz w:val="18"/>
                            <w:szCs w:val="18"/>
                          </w:rPr>
                          <w:t>架空线</w:t>
                        </w:r>
                      </w:p>
                    </w:txbxContent>
                  </v:textbox>
                </v:shape>
                <v:shape id="文本框 2" o:spid="_x0000_s1117" type="#_x0000_t202" style="position:absolute;left:28012;top:-870;width:4251;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" filled="f" stroked="f">
                  <v:textbox style="mso-fit-shape-to-text:t" inset="1mm,0,1mm,0">
                    <w:txbxContent>
                      <w:p w14:paraId="7DAA922B" w14:textId="3A092D1B" w:rsidR="008C22D0" w:rsidRPr="00FF0D31" w:rsidRDefault="008C22D0" w:rsidP="008C22D0">
                        <w:pPr>
                          <w:rPr>
                            <w:sz w:val="18"/>
                            <w:szCs w:val="18"/>
                          </w:rPr>
                        </w:pPr>
                        <w:r>
                          <w:rPr>
                            <w:rFonts w:hint="eastAsia"/>
                            <w:sz w:val="18"/>
                            <w:szCs w:val="18"/>
                          </w:rPr>
                          <w:t>受电弓</w:t>
                        </w:r>
                      </w:p>
                    </w:txbxContent>
                  </v:textbox>
                </v:shape>
                <v:shape id="文本框 2" o:spid="_x0000_s1118" type="#_x0000_t202" style="position:absolute;left:25598;top:9621;width:5394;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" filled="f" stroked="f">
                  <v:textbox style="mso-fit-shape-to-text:t" inset="1mm,0,1mm,0">
                    <w:txbxContent>
                      <w:p w14:paraId="69063F5C" w14:textId="3705A97A" w:rsidR="008C22D0" w:rsidRPr="00FF0D31" w:rsidRDefault="008C22D0" w:rsidP="008C22D0">
                        <w:pPr>
                          <w:rPr>
                            <w:sz w:val="18"/>
                            <w:szCs w:val="18"/>
                          </w:rPr>
                        </w:pPr>
                        <w:r>
                          <w:rPr>
                            <w:rFonts w:hint="eastAsia"/>
                            <w:sz w:val="18"/>
                            <w:szCs w:val="18"/>
                          </w:rPr>
                          <w:t>动力车厢</w:t>
                        </w:r>
                      </w:p>
                    </w:txbxContent>
                  </v:textbox>
                </v:shape>
                <v:shape id="文本框 2" o:spid="_x0000_s1119" type="#_x0000_t202" style="position:absolute;left:14515;top:9697;width:3108;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" filled="f" stroked="f">
                  <v:textbox style="mso-fit-shape-to-text:t" inset="1mm,0,1mm,0">
                    <w:txbxContent>
                      <w:p w14:paraId="53A983F8" w14:textId="2CA81939" w:rsidR="008C22D0" w:rsidRPr="00FF0D31" w:rsidRDefault="008C22D0" w:rsidP="008C22D0">
                        <w:pPr>
                          <w:rPr>
                            <w:sz w:val="18"/>
                            <w:szCs w:val="18"/>
                          </w:rPr>
                        </w:pPr>
                        <w:r>
                          <w:rPr>
                            <w:rFonts w:hint="eastAsia"/>
                            <w:sz w:val="18"/>
                            <w:szCs w:val="18"/>
                          </w:rPr>
                          <w:t>铁轨</w:t>
                        </w:r>
                      </w:p>
                    </w:txbxContent>
                  </v:textbox>
                </v:shape>
                <v:shape id="文本框 2" o:spid="_x0000_s1120" type="#_x0000_t202" style="position:absolute;left:847;top:9104;width:6538;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" filled="f" stroked="f">
                  <v:textbox style="mso-fit-shape-to-text:t" inset="1mm,0,1mm,0">
                    <w:txbxContent>
                      <w:p w14:paraId="1A1BB60C" w14:textId="106209F6" w:rsidR="008C22D0" w:rsidRPr="00FF0D31" w:rsidRDefault="008C22D0" w:rsidP="008C22D0">
                        <w:pPr>
                          <w:rPr>
                            <w:sz w:val="18"/>
                            <w:szCs w:val="18"/>
                          </w:rPr>
                        </w:pPr>
                        <w:r>
                          <w:rPr>
                            <w:rFonts w:hint="eastAsia"/>
                            <w:sz w:val="18"/>
                            <w:szCs w:val="18"/>
                          </w:rPr>
                          <w:t>牵引变电所</w:t>
                        </w:r>
                      </w:p>
                    </w:txbxContent>
                  </v:textbox>
                </v:shape>
                <w10:wrap type="square"/>
              </v:group>
            </w:pict>
          </mc:Fallback>
        </mc:AlternateContent>
      </w:r>
      <w:r w:rsidR="00F43876" w:rsidRPr="00863464">
        <w:t>如图为高铁供电流程的简化图，</w:t>
      </w:r>
      <w:r w:rsidR="00F43876" w:rsidRPr="00863464">
        <w:rPr>
          <w:rFonts w:hint="eastAsia"/>
        </w:rPr>
        <w:t>牵引变电所的</w:t>
      </w:r>
      <w:r w:rsidR="00F43876" w:rsidRPr="00863464">
        <w:t>理想变压器</w:t>
      </w:r>
      <w:r w:rsidR="00F43876" w:rsidRPr="00863464">
        <w:rPr>
          <w:rFonts w:hint="eastAsia"/>
        </w:rPr>
        <w:t>将来自</w:t>
      </w:r>
      <w:r w:rsidR="00F43876" w:rsidRPr="00863464">
        <w:t>电网</w:t>
      </w:r>
      <w:r w:rsidR="00F43876" w:rsidRPr="00863464">
        <w:rPr>
          <w:rFonts w:hint="eastAsia"/>
        </w:rPr>
        <w:t>的</w:t>
      </w:r>
      <w:r w:rsidR="00F43876" w:rsidRPr="00863464">
        <w:t>110</w:t>
      </w:r>
      <w:r w:rsidR="000B7941">
        <w:rPr>
          <w:rFonts w:hint="eastAsia"/>
        </w:rPr>
        <w:t xml:space="preserve"> </w:t>
      </w:r>
      <w:r w:rsidR="00F43876" w:rsidRPr="00863464">
        <w:t>kV</w:t>
      </w:r>
      <w:r w:rsidR="00F43876" w:rsidRPr="00863464">
        <w:rPr>
          <w:rFonts w:hint="eastAsia"/>
        </w:rPr>
        <w:t>高压正弦交流电</w:t>
      </w:r>
      <w:r w:rsidR="00F43876" w:rsidRPr="00863464">
        <w:t>降压</w:t>
      </w:r>
      <w:r w:rsidR="00F43876" w:rsidRPr="00863464">
        <w:rPr>
          <w:rFonts w:hint="eastAsia"/>
        </w:rPr>
        <w:t>至</w:t>
      </w:r>
      <w:r w:rsidR="00F43876" w:rsidRPr="00863464">
        <w:t>27.5</w:t>
      </w:r>
      <w:r w:rsidR="000B7941">
        <w:rPr>
          <w:rFonts w:hint="eastAsia"/>
        </w:rPr>
        <w:t xml:space="preserve"> </w:t>
      </w:r>
      <w:r w:rsidR="00F43876" w:rsidRPr="00863464">
        <w:t>kV</w:t>
      </w:r>
      <w:r w:rsidR="00F43876" w:rsidRPr="00863464">
        <w:rPr>
          <w:rFonts w:hint="eastAsia"/>
        </w:rPr>
        <w:t>后，通过架空线与铁轨输送给列车。</w:t>
      </w:r>
      <w:r w:rsidR="00F43876" w:rsidRPr="00863464">
        <w:t>高铁机车运行时</w:t>
      </w:r>
      <w:r w:rsidR="00F43876" w:rsidRPr="00863464">
        <w:rPr>
          <w:rFonts w:hint="eastAsia"/>
        </w:rPr>
        <w:t>，动力车厢通过受电弓与车轮接入</w:t>
      </w:r>
      <w:commentRangeStart w:id="2"/>
      <w:r w:rsidR="00F43876" w:rsidRPr="00863464">
        <w:rPr>
          <w:rFonts w:hint="eastAsia"/>
        </w:rPr>
        <w:t>输电线路</w:t>
      </w:r>
      <w:commentRangeEnd w:id="2"/>
      <w:r w:rsidR="001D5941" w:rsidRPr="00863464">
        <w:rPr>
          <w:rStyle w:val="a9"/>
          <w:rFonts w:hint="eastAsia"/>
          <w:szCs w:val="24"/>
        </w:rPr>
        <w:commentReference w:id="2"/>
      </w:r>
      <w:r w:rsidR="00F43876" w:rsidRPr="00863464">
        <w:rPr>
          <w:rFonts w:hint="eastAsia"/>
        </w:rPr>
        <w:t>。</w:t>
      </w:r>
    </w:p>
    <w:p w14:paraId="7B398CA1" w14:textId="40DB7A60" w:rsidR="000B7941" w:rsidRDefault="000B7941" w:rsidP="008C22D0"/>
    <w:p w14:paraId="13D1EA53" w14:textId="169F8457" w:rsidR="00F43876" w:rsidRPr="00863464" w:rsidRDefault="00F43876" w:rsidP="000B7941">
      <w:r w:rsidRPr="00863464">
        <w:rPr>
          <w:rFonts w:hint="eastAsia"/>
        </w:rPr>
        <w:t>1</w:t>
      </w:r>
      <w:r w:rsidRPr="00863464">
        <w:rPr>
          <w:rFonts w:hint="eastAsia"/>
        </w:rPr>
        <w:t>．架空线由电阻率为</w:t>
      </w:r>
      <w:r w:rsidRPr="00863464">
        <w:rPr>
          <w:rFonts w:hint="eastAsia"/>
        </w:rPr>
        <w:t>1.72</w:t>
      </w:r>
      <w:r w:rsidRPr="00863464">
        <w:t>×10</w:t>
      </w:r>
      <w:r w:rsidRPr="00863464">
        <w:rPr>
          <w:vertAlign w:val="superscript"/>
        </w:rPr>
        <w:t>−</w:t>
      </w:r>
      <w:r w:rsidRPr="00863464">
        <w:rPr>
          <w:rFonts w:hint="eastAsia"/>
          <w:vertAlign w:val="superscript"/>
        </w:rPr>
        <w:t>8</w:t>
      </w:r>
      <w:r w:rsidR="000B7941">
        <w:rPr>
          <w:rFonts w:hint="eastAsia"/>
        </w:rPr>
        <w:t xml:space="preserve"> </w:t>
      </w:r>
      <w:r w:rsidRPr="00863464">
        <w:t>Ω</w:t>
      </w:r>
      <w:r w:rsidR="000B7941" w:rsidRPr="000B7941">
        <w:rPr>
          <w:rFonts w:asciiTheme="majorBidi" w:hAnsiTheme="majorBidi" w:cstheme="majorBidi"/>
        </w:rPr>
        <w:t>·</w:t>
      </w:r>
      <w:r w:rsidRPr="00863464">
        <w:t>m</w:t>
      </w:r>
      <w:r>
        <w:rPr>
          <w:rFonts w:hint="eastAsia"/>
        </w:rPr>
        <w:t>的</w:t>
      </w:r>
      <w:r w:rsidRPr="00863464">
        <w:rPr>
          <w:rFonts w:hint="eastAsia"/>
        </w:rPr>
        <w:t>铜合金材料制成，横截面积为</w:t>
      </w:r>
      <w:r w:rsidRPr="00863464">
        <w:t>5.00×10</w:t>
      </w:r>
      <w:r w:rsidRPr="00863464">
        <w:rPr>
          <w:vertAlign w:val="superscript"/>
        </w:rPr>
        <w:t>−5</w:t>
      </w:r>
      <w:r w:rsidR="000B7941">
        <w:rPr>
          <w:rFonts w:hint="eastAsia"/>
        </w:rPr>
        <w:t xml:space="preserve"> </w:t>
      </w:r>
      <w:r w:rsidRPr="00863464">
        <w:t>m</w:t>
      </w:r>
      <w:r w:rsidRPr="00863464">
        <w:rPr>
          <w:vertAlign w:val="superscript"/>
        </w:rPr>
        <w:t>2</w:t>
      </w:r>
      <w:r w:rsidRPr="00863464">
        <w:rPr>
          <w:rFonts w:hint="eastAsia"/>
        </w:rPr>
        <w:t>，则输电线路上每</w:t>
      </w:r>
      <w:r w:rsidRPr="00863464">
        <w:rPr>
          <w:rFonts w:hint="eastAsia"/>
        </w:rPr>
        <w:t>1</w:t>
      </w:r>
      <w:r w:rsidR="000B7941">
        <w:rPr>
          <w:rFonts w:hint="eastAsia"/>
        </w:rPr>
        <w:t xml:space="preserve"> </w:t>
      </w:r>
      <w:r w:rsidRPr="00863464">
        <w:rPr>
          <w:rFonts w:hint="eastAsia"/>
        </w:rPr>
        <w:t>km</w:t>
      </w:r>
      <w:r w:rsidRPr="00863464">
        <w:rPr>
          <w:rFonts w:hint="eastAsia"/>
        </w:rPr>
        <w:t>架空线的电阻大小为</w:t>
      </w:r>
      <w:r w:rsidRPr="00863464">
        <w:t>_______Ω</w:t>
      </w:r>
      <w:r w:rsidRPr="00863464">
        <w:rPr>
          <w:rFonts w:hint="eastAsia"/>
        </w:rPr>
        <w:t>。（保留</w:t>
      </w:r>
      <w:r w:rsidRPr="00863464">
        <w:rPr>
          <w:rFonts w:hint="eastAsia"/>
        </w:rPr>
        <w:t>3</w:t>
      </w:r>
      <w:r w:rsidRPr="00863464">
        <w:rPr>
          <w:rFonts w:hint="eastAsia"/>
        </w:rPr>
        <w:t>位有效数字）</w:t>
      </w:r>
    </w:p>
    <w:p w14:paraId="65660520" w14:textId="77777777" w:rsidR="000B7941" w:rsidRDefault="000B7941" w:rsidP="000B7941"/>
    <w:p w14:paraId="77173A61" w14:textId="083425DC" w:rsidR="00F43876" w:rsidRPr="00863464" w:rsidRDefault="00F43876" w:rsidP="000B7941">
      <w:r w:rsidRPr="00863464">
        <w:rPr>
          <w:rFonts w:hint="eastAsia"/>
        </w:rPr>
        <w:t>2</w:t>
      </w:r>
      <w:r w:rsidRPr="00863464">
        <w:rPr>
          <w:rFonts w:hint="eastAsia"/>
        </w:rPr>
        <w:t>．牵引变电所的理想变压器原、副线圈匝数</w:t>
      </w:r>
      <w:r>
        <w:rPr>
          <w:rFonts w:hint="eastAsia"/>
        </w:rPr>
        <w:t>之</w:t>
      </w:r>
      <w:r w:rsidRPr="00863464">
        <w:rPr>
          <w:rFonts w:hint="eastAsia"/>
        </w:rPr>
        <w:t>比为</w:t>
      </w:r>
      <w:r w:rsidRPr="00863464">
        <w:t>_______</w:t>
      </w:r>
      <w:r w:rsidRPr="00863464">
        <w:rPr>
          <w:rFonts w:hint="eastAsia"/>
        </w:rPr>
        <w:t>，变压器输出电压的最大值为</w:t>
      </w:r>
      <w:r w:rsidRPr="00863464">
        <w:t>________</w:t>
      </w:r>
      <w:r w:rsidRPr="00863464">
        <w:rPr>
          <w:rFonts w:hint="eastAsia"/>
        </w:rPr>
        <w:t>kV</w:t>
      </w:r>
      <w:r w:rsidRPr="00863464">
        <w:rPr>
          <w:rFonts w:hint="eastAsia"/>
        </w:rPr>
        <w:t>。（保留</w:t>
      </w:r>
      <w:r w:rsidRPr="00863464">
        <w:rPr>
          <w:rFonts w:hint="eastAsia"/>
        </w:rPr>
        <w:t>3</w:t>
      </w:r>
      <w:r w:rsidRPr="00863464">
        <w:rPr>
          <w:rFonts w:hint="eastAsia"/>
        </w:rPr>
        <w:t>位有效数字）</w:t>
      </w:r>
    </w:p>
    <w:p w14:paraId="3E14A840" w14:textId="77777777" w:rsidR="000B7941" w:rsidRDefault="000B7941" w:rsidP="000B7941"/>
    <w:p w14:paraId="51279F56" w14:textId="539D29A9" w:rsidR="00F43876" w:rsidRPr="00863464" w:rsidRDefault="00F43876" w:rsidP="000B7941">
      <w:r w:rsidRPr="00863464">
        <w:rPr>
          <w:rFonts w:hint="eastAsia"/>
        </w:rPr>
        <w:t>3</w:t>
      </w:r>
      <w:r w:rsidRPr="00863464">
        <w:rPr>
          <w:rFonts w:hint="eastAsia"/>
        </w:rPr>
        <w:t>．当动力车厢中一台电机两端的电压为</w:t>
      </w:r>
      <w:r w:rsidRPr="00863464">
        <w:rPr>
          <w:rFonts w:hint="eastAsia"/>
          <w:i/>
          <w:iCs/>
        </w:rPr>
        <w:t>U</w:t>
      </w:r>
      <w:r w:rsidRPr="00863464">
        <w:rPr>
          <w:rFonts w:hint="eastAsia"/>
        </w:rPr>
        <w:t>时，流过电机的电流为</w:t>
      </w:r>
      <w:r w:rsidRPr="00863464">
        <w:rPr>
          <w:rFonts w:hint="eastAsia"/>
          <w:i/>
          <w:iCs/>
        </w:rPr>
        <w:t>I</w:t>
      </w:r>
      <w:r w:rsidRPr="00863464">
        <w:rPr>
          <w:rFonts w:hint="eastAsia"/>
        </w:rPr>
        <w:t>，电机的输出功率为</w:t>
      </w:r>
      <w:r w:rsidRPr="00863464">
        <w:rPr>
          <w:rFonts w:hint="eastAsia"/>
          <w:i/>
          <w:iCs/>
        </w:rPr>
        <w:t>P</w:t>
      </w:r>
      <w:r w:rsidRPr="00863464">
        <w:rPr>
          <w:rFonts w:hint="eastAsia"/>
        </w:rPr>
        <w:t>。该电机的等效内阻</w:t>
      </w:r>
      <w:r w:rsidRPr="00863464">
        <w:rPr>
          <w:rFonts w:hint="eastAsia"/>
          <w:i/>
          <w:iCs/>
        </w:rPr>
        <w:t>r</w:t>
      </w:r>
      <w:r w:rsidRPr="00863464">
        <w:rPr>
          <w:rFonts w:hint="eastAsia"/>
        </w:rPr>
        <w:t xml:space="preserve"> = </w:t>
      </w:r>
      <w:r w:rsidRPr="00863464">
        <w:t>_________</w:t>
      </w:r>
      <w:r w:rsidRPr="00863464">
        <w:rPr>
          <w:rFonts w:hint="eastAsia"/>
        </w:rPr>
        <w:t>。</w:t>
      </w:r>
    </w:p>
    <w:p w14:paraId="1AFB7306" w14:textId="77777777" w:rsidR="000B7941" w:rsidRDefault="000B7941" w:rsidP="000B7941"/>
    <w:p w14:paraId="78188912" w14:textId="68B269DF" w:rsidR="00F43876" w:rsidRPr="00863464" w:rsidRDefault="00F43876" w:rsidP="000B7941">
      <w:r w:rsidRPr="00863464">
        <w:rPr>
          <w:rFonts w:hint="eastAsia"/>
        </w:rPr>
        <w:t>4</w:t>
      </w:r>
      <w:r w:rsidRPr="00863464">
        <w:rPr>
          <w:rFonts w:hint="eastAsia"/>
        </w:rPr>
        <w:t>．</w:t>
      </w:r>
      <w:r w:rsidRPr="00863464">
        <w:t>两座牵引变电所之间的距离过远</w:t>
      </w:r>
      <w:r w:rsidRPr="00863464">
        <w:rPr>
          <w:rFonts w:hint="eastAsia"/>
        </w:rPr>
        <w:t>时，列车需要凭借惯性滑过</w:t>
      </w:r>
      <w:r w:rsidRPr="00863464">
        <w:t>一段无电区间。</w:t>
      </w:r>
      <w:r w:rsidRPr="00863464">
        <w:rPr>
          <w:rFonts w:hint="eastAsia"/>
        </w:rPr>
        <w:t>质量为</w:t>
      </w:r>
      <w:r w:rsidRPr="00863464">
        <w:rPr>
          <w:rFonts w:hint="eastAsia"/>
        </w:rPr>
        <w:t>5</w:t>
      </w:r>
      <w:r w:rsidRPr="00863464">
        <w:t>×10</w:t>
      </w:r>
      <w:r w:rsidRPr="00863464">
        <w:rPr>
          <w:rFonts w:hint="eastAsia"/>
          <w:vertAlign w:val="superscript"/>
        </w:rPr>
        <w:t>5</w:t>
      </w:r>
      <w:r w:rsidR="000B7941">
        <w:rPr>
          <w:rFonts w:hint="eastAsia"/>
        </w:rPr>
        <w:t xml:space="preserve"> </w:t>
      </w:r>
      <w:r w:rsidRPr="00863464">
        <w:t>kg</w:t>
      </w:r>
      <w:r w:rsidRPr="00863464">
        <w:rPr>
          <w:rFonts w:hint="eastAsia"/>
        </w:rPr>
        <w:t>的列车通过一段长</w:t>
      </w:r>
      <w:r w:rsidRPr="00863464">
        <w:rPr>
          <w:rFonts w:hint="eastAsia"/>
        </w:rPr>
        <w:t>150</w:t>
      </w:r>
      <w:r w:rsidR="000B7941">
        <w:rPr>
          <w:rFonts w:hint="eastAsia"/>
        </w:rPr>
        <w:t xml:space="preserve"> </w:t>
      </w:r>
      <w:r w:rsidRPr="00863464">
        <w:rPr>
          <w:rFonts w:hint="eastAsia"/>
        </w:rPr>
        <w:t>m</w:t>
      </w:r>
      <w:r w:rsidRPr="00863464">
        <w:rPr>
          <w:rFonts w:hint="eastAsia"/>
        </w:rPr>
        <w:t>的平直无电区间，动力车厢受电弓进入和离开区间时的速度大小分别为</w:t>
      </w:r>
      <w:r w:rsidRPr="00863464">
        <w:rPr>
          <w:rFonts w:hint="eastAsia"/>
        </w:rPr>
        <w:t>32</w:t>
      </w:r>
      <w:r w:rsidR="000B7941">
        <w:rPr>
          <w:rFonts w:hint="eastAsia"/>
        </w:rPr>
        <w:t xml:space="preserve"> </w:t>
      </w:r>
      <w:r w:rsidRPr="00863464">
        <w:rPr>
          <w:rFonts w:hint="eastAsia"/>
        </w:rPr>
        <w:t>m/s</w:t>
      </w:r>
      <w:r w:rsidRPr="00863464">
        <w:rPr>
          <w:rFonts w:hint="eastAsia"/>
        </w:rPr>
        <w:t>和</w:t>
      </w:r>
      <w:r w:rsidRPr="00863464">
        <w:rPr>
          <w:rFonts w:hint="eastAsia"/>
        </w:rPr>
        <w:t>28</w:t>
      </w:r>
      <w:r w:rsidR="000B7941">
        <w:rPr>
          <w:rFonts w:hint="eastAsia"/>
        </w:rPr>
        <w:t xml:space="preserve"> </w:t>
      </w:r>
      <w:r w:rsidRPr="00863464">
        <w:rPr>
          <w:rFonts w:hint="eastAsia"/>
        </w:rPr>
        <w:t>m/s</w:t>
      </w:r>
      <w:r w:rsidRPr="00863464">
        <w:rPr>
          <w:rFonts w:hint="eastAsia"/>
        </w:rPr>
        <w:t>。列车离开无电区间后立即以大小为</w:t>
      </w:r>
      <w:r w:rsidRPr="00863464">
        <w:rPr>
          <w:rFonts w:hint="eastAsia"/>
        </w:rPr>
        <w:t>0.5</w:t>
      </w:r>
      <w:r w:rsidR="000B7941">
        <w:rPr>
          <w:rFonts w:hint="eastAsia"/>
        </w:rPr>
        <w:t xml:space="preserve"> </w:t>
      </w:r>
      <w:r w:rsidRPr="00863464">
        <w:rPr>
          <w:rFonts w:hint="eastAsia"/>
        </w:rPr>
        <w:t>m/s</w:t>
      </w:r>
      <w:r w:rsidRPr="00863464">
        <w:rPr>
          <w:rFonts w:hint="eastAsia"/>
          <w:vertAlign w:val="superscript"/>
        </w:rPr>
        <w:t>2</w:t>
      </w:r>
      <w:r w:rsidRPr="00863464">
        <w:rPr>
          <w:rFonts w:hint="eastAsia"/>
        </w:rPr>
        <w:t>的加速度加速行驶。整个过程中列车所受阻力大小保持不变。列车通过该段区间的时间为</w:t>
      </w:r>
      <w:r w:rsidRPr="00863464">
        <w:t>_________</w:t>
      </w:r>
      <w:r w:rsidRPr="00863464">
        <w:rPr>
          <w:rFonts w:hint="eastAsia"/>
        </w:rPr>
        <w:t>s</w:t>
      </w:r>
      <w:r w:rsidRPr="00863464">
        <w:rPr>
          <w:rFonts w:hint="eastAsia"/>
        </w:rPr>
        <w:t>；离开无电区间后的牵引力大小为</w:t>
      </w:r>
      <w:r w:rsidRPr="00863464">
        <w:t xml:space="preserve">_________ </w:t>
      </w:r>
      <w:r w:rsidRPr="00863464">
        <w:rPr>
          <w:rFonts w:hint="eastAsia"/>
        </w:rPr>
        <w:t>N</w:t>
      </w:r>
      <w:r w:rsidRPr="00863464">
        <w:rPr>
          <w:rFonts w:hint="eastAsia"/>
        </w:rPr>
        <w:t>。（均保留</w:t>
      </w:r>
      <w:r w:rsidRPr="00863464">
        <w:rPr>
          <w:rFonts w:hint="eastAsia"/>
        </w:rPr>
        <w:t>2</w:t>
      </w:r>
      <w:r w:rsidRPr="00863464">
        <w:rPr>
          <w:rFonts w:hint="eastAsia"/>
        </w:rPr>
        <w:t>位有效数字）</w:t>
      </w:r>
    </w:p>
    <w:p w14:paraId="604F67C8" w14:textId="77777777" w:rsidR="00F43876" w:rsidRPr="00863464" w:rsidRDefault="00F43876" w:rsidP="00F43876">
      <w:pPr>
        <w:rPr>
          <w:rFonts w:eastAsia="华文中宋"/>
        </w:rPr>
      </w:pPr>
      <w:r w:rsidRPr="00863464">
        <w:rPr>
          <w:rFonts w:eastAsia="华文中宋"/>
        </w:rPr>
        <w:br w:type="page"/>
      </w:r>
    </w:p>
    <w:p w14:paraId="614D4164" w14:textId="77777777" w:rsidR="00F43876" w:rsidRPr="00863464" w:rsidRDefault="00F43876" w:rsidP="000B7941">
      <w:pPr>
        <w:pStyle w:val="2"/>
      </w:pPr>
      <w:r w:rsidRPr="00863464">
        <w:rPr>
          <w:rFonts w:hint="eastAsia"/>
        </w:rPr>
        <w:lastRenderedPageBreak/>
        <w:t>四</w:t>
      </w:r>
      <w:r w:rsidRPr="00863464">
        <w:t>、</w:t>
      </w:r>
      <w:r w:rsidRPr="00863464">
        <w:rPr>
          <w:rFonts w:hint="eastAsia"/>
        </w:rPr>
        <w:t>电与磁</w:t>
      </w:r>
    </w:p>
    <w:p w14:paraId="6BD27C15" w14:textId="7828EDD3" w:rsidR="00F43876" w:rsidRPr="00863464" w:rsidRDefault="00F43876" w:rsidP="000B7941">
      <w:pPr>
        <w:pStyle w:val="af3"/>
        <w:ind w:firstLine="420"/>
      </w:pPr>
      <w:r w:rsidRPr="00863464">
        <w:rPr>
          <w:rFonts w:hint="eastAsia"/>
        </w:rPr>
        <w:t>电能生磁，磁亦能生</w:t>
      </w:r>
      <w:commentRangeStart w:id="3"/>
      <w:r w:rsidRPr="00863464">
        <w:rPr>
          <w:rFonts w:hint="eastAsia"/>
        </w:rPr>
        <w:t>电</w:t>
      </w:r>
      <w:commentRangeEnd w:id="3"/>
      <w:r w:rsidR="001D5941" w:rsidRPr="00863464">
        <w:rPr>
          <w:rStyle w:val="a9"/>
          <w:rFonts w:hint="eastAsia"/>
          <w:szCs w:val="24"/>
        </w:rPr>
        <w:commentReference w:id="3"/>
      </w:r>
      <w:r w:rsidRPr="00863464">
        <w:rPr>
          <w:rFonts w:hint="eastAsia"/>
        </w:rPr>
        <w:t>。</w:t>
      </w:r>
    </w:p>
    <w:p w14:paraId="515CD509" w14:textId="59BC478C" w:rsidR="000B7941" w:rsidRDefault="000B7941" w:rsidP="00F43876">
      <w:pPr>
        <w:rPr>
          <w:rFonts w:eastAsia="华文中宋"/>
        </w:rPr>
      </w:pPr>
    </w:p>
    <w:p w14:paraId="04EF1AE8" w14:textId="2AAF7C3A" w:rsidR="00F43876" w:rsidRPr="00863464" w:rsidRDefault="003F11FC" w:rsidP="003F11FC">
      <w:r>
        <w:rPr>
          <w:rFonts w:hint="eastAsia"/>
          <w:noProof/>
        </w:rPr>
        <mc:AlternateContent>
          <mc:Choice Requires="wpg">
            <w:drawing>
              <wp:anchor distT="0" distB="0" distL="114300" distR="114300" simplePos="0" relativeHeight="251771904" behindDoc="0" locked="0" layoutInCell="1" allowOverlap="1" wp14:anchorId="293D87DA" wp14:editId="7AED0B65">
                <wp:simplePos x="0" y="0"/>
                <wp:positionH relativeFrom="margin">
                  <wp:align>right</wp:align>
                </wp:positionH>
                <wp:positionV relativeFrom="paragraph">
                  <wp:posOffset>81849</wp:posOffset>
                </wp:positionV>
                <wp:extent cx="1279945" cy="956984"/>
                <wp:effectExtent l="0" t="0" r="15875" b="14605"/>
                <wp:wrapSquare wrapText="bothSides"/>
                <wp:docPr id="127681684" name="组合 11"/>
                <wp:cNvGraphicFramePr/>
                <a:graphic xmlns:a="http://schemas.openxmlformats.org/drawingml/2006/main">
                  <a:graphicData uri="http://schemas.microsoft.com/office/word/2010/wordprocessingGroup">
                    <wpg:wgp>
                      <wpg:cNvGrpSpPr/>
                      <wpg:grpSpPr>
                        <a:xfrm>
                          <a:off x="0" y="0"/>
                          <a:ext cx="1279945" cy="956984"/>
                          <a:chOff x="411549" y="0"/>
                          <a:chExt cx="1279945" cy="956984"/>
                        </a:xfrm>
                      </wpg:grpSpPr>
                      <wpg:grpSp>
                        <wpg:cNvPr id="386471215" name="组合 252">
                          <a:extLst>
                            <a:ext uri="{FF2B5EF4-FFF2-40B4-BE49-F238E27FC236}">
                              <a16:creationId xmlns:a16="http://schemas.microsoft.com/office/drawing/2014/main" id="{30E60A33-46B3-F7CD-1750-F14D355195CD}"/>
                            </a:ext>
                          </a:extLst>
                        </wpg:cNvPr>
                        <wpg:cNvGrpSpPr/>
                        <wpg:grpSpPr>
                          <a:xfrm>
                            <a:off x="444137" y="0"/>
                            <a:ext cx="1247357" cy="956984"/>
                            <a:chOff x="0" y="0"/>
                            <a:chExt cx="1247357" cy="956984"/>
                          </a:xfrm>
                        </wpg:grpSpPr>
                        <wps:wsp>
                          <wps:cNvPr id="2093031534" name="直接连接符 2093031534">
                            <a:extLst>
                              <a:ext uri="{FF2B5EF4-FFF2-40B4-BE49-F238E27FC236}">
                                <a16:creationId xmlns:a16="http://schemas.microsoft.com/office/drawing/2014/main" id="{80F4FBCF-7121-6E94-1A11-A67FEE4E12A1}"/>
                              </a:ext>
                            </a:extLst>
                          </wps:cNvPr>
                          <wps:cNvCnPr>
                            <a:cxnSpLocks/>
                          </wps:cNvCnPr>
                          <wps:spPr>
                            <a:xfrm>
                              <a:off x="147800" y="248368"/>
                              <a:ext cx="0" cy="2933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7022209" name="任意多边形: 形状 707022209">
                            <a:extLst>
                              <a:ext uri="{FF2B5EF4-FFF2-40B4-BE49-F238E27FC236}">
                                <a16:creationId xmlns:a16="http://schemas.microsoft.com/office/drawing/2014/main" id="{8AF52E86-F00F-04A3-8593-5C63B5969839}"/>
                              </a:ext>
                            </a:extLst>
                          </wps:cNvPr>
                          <wps:cNvSpPr/>
                          <wps:spPr>
                            <a:xfrm>
                              <a:off x="147800" y="0"/>
                              <a:ext cx="800692" cy="194251"/>
                            </a:xfrm>
                            <a:custGeom>
                              <a:avLst/>
                              <a:gdLst>
                                <a:gd name="csX0" fmla="*/ 0 w 800692"/>
                                <a:gd name="csY0" fmla="*/ 194251 h 194251"/>
                                <a:gd name="csX1" fmla="*/ 0 w 800692"/>
                                <a:gd name="csY1" fmla="*/ 0 h 194251"/>
                                <a:gd name="csX2" fmla="*/ 800692 w 800692"/>
                                <a:gd name="csY2" fmla="*/ 0 h 194251"/>
                                <a:gd name="csX3" fmla="*/ 800692 w 800692"/>
                                <a:gd name="csY3" fmla="*/ 175300 h 194251"/>
                              </a:gdLst>
                              <a:ahLst/>
                              <a:cxnLst>
                                <a:cxn ang="0">
                                  <a:pos x="csX0" y="csY0"/>
                                </a:cxn>
                                <a:cxn ang="0">
                                  <a:pos x="csX1" y="csY1"/>
                                </a:cxn>
                                <a:cxn ang="0">
                                  <a:pos x="csX2" y="csY2"/>
                                </a:cxn>
                                <a:cxn ang="0">
                                  <a:pos x="csX3" y="csY3"/>
                                </a:cxn>
                              </a:cxnLst>
                              <a:rect l="l" t="t" r="r" b="b"/>
                              <a:pathLst>
                                <a:path w="800692" h="194251">
                                  <a:moveTo>
                                    <a:pt x="0" y="194251"/>
                                  </a:moveTo>
                                  <a:lnTo>
                                    <a:pt x="0" y="0"/>
                                  </a:lnTo>
                                  <a:lnTo>
                                    <a:pt x="800692" y="0"/>
                                  </a:lnTo>
                                  <a:lnTo>
                                    <a:pt x="800692" y="175300"/>
                                  </a:lnTo>
                                </a:path>
                              </a:pathLst>
                            </a:custGeom>
                            <a:noFill/>
                            <a:ln w="6350">
                              <a:solidFill>
                                <a:srgbClr val="0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82486283" name="椭圆 882486283">
                            <a:extLst>
                              <a:ext uri="{FF2B5EF4-FFF2-40B4-BE49-F238E27FC236}">
                                <a16:creationId xmlns:a16="http://schemas.microsoft.com/office/drawing/2014/main" id="{8A920F88-6E5E-EECD-5B89-379C73C3E001}"/>
                              </a:ext>
                            </a:extLst>
                          </wps:cNvPr>
                          <wps:cNvSpPr/>
                          <wps:spPr>
                            <a:xfrm>
                              <a:off x="929512" y="15283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46952346" name="矩形 1946952346">
                            <a:extLst>
                              <a:ext uri="{FF2B5EF4-FFF2-40B4-BE49-F238E27FC236}">
                                <a16:creationId xmlns:a16="http://schemas.microsoft.com/office/drawing/2014/main" id="{5C5565B8-2AA7-A6CA-9649-53768E2D464F}"/>
                              </a:ext>
                            </a:extLst>
                          </wps:cNvPr>
                          <wps:cNvSpPr/>
                          <wps:spPr>
                            <a:xfrm>
                              <a:off x="343107" y="884984"/>
                              <a:ext cx="200647" cy="72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25717371" name="Shape 11839">
                            <a:extLst>
                              <a:ext uri="{FF2B5EF4-FFF2-40B4-BE49-F238E27FC236}">
                                <a16:creationId xmlns:a16="http://schemas.microsoft.com/office/drawing/2014/main" id="{EE3D96A6-1E0C-B6BD-78CB-02F6F4810358}"/>
                              </a:ext>
                            </a:extLst>
                          </wps:cNvPr>
                          <wps:cNvSpPr>
                            <a:spLocks noChangeAspect="1"/>
                          </wps:cNvSpPr>
                          <wps:spPr>
                            <a:xfrm flipH="1">
                              <a:off x="1167241" y="302976"/>
                              <a:ext cx="36000" cy="303977"/>
                            </a:xfrm>
                            <a:custGeom>
                              <a:avLst/>
                              <a:gdLst>
                                <a:gd name="csX0" fmla="*/ 0 w 56698"/>
                                <a:gd name="csY0" fmla="*/ 895433 h 895434"/>
                                <a:gd name="csX1" fmla="*/ 56698 w 56698"/>
                                <a:gd name="csY1" fmla="*/ 835738 h 895434"/>
                                <a:gd name="csX2" fmla="*/ 0 w 56698"/>
                                <a:gd name="csY2" fmla="*/ 776043 h 895434"/>
                                <a:gd name="csX3" fmla="*/ 56698 w 56698"/>
                                <a:gd name="csY3" fmla="*/ 716347 h 895434"/>
                                <a:gd name="csX4" fmla="*/ 0 w 56698"/>
                                <a:gd name="csY4" fmla="*/ 656651 h 895434"/>
                                <a:gd name="csX5" fmla="*/ 56698 w 56698"/>
                                <a:gd name="csY5" fmla="*/ 596956 h 895434"/>
                                <a:gd name="csX6" fmla="*/ 0 w 56698"/>
                                <a:gd name="csY6" fmla="*/ 537260 h 895434"/>
                                <a:gd name="csX7" fmla="*/ 56698 w 56698"/>
                                <a:gd name="csY7" fmla="*/ 477565 h 895434"/>
                                <a:gd name="csX8" fmla="*/ 0 w 56698"/>
                                <a:gd name="csY8" fmla="*/ 417869 h 895434"/>
                                <a:gd name="csX9" fmla="*/ 56698 w 56698"/>
                                <a:gd name="csY9" fmla="*/ 358174 h 895434"/>
                                <a:gd name="csX10" fmla="*/ 0 w 56698"/>
                                <a:gd name="csY10" fmla="*/ 298478 h 895434"/>
                                <a:gd name="csX11" fmla="*/ 56698 w 56698"/>
                                <a:gd name="csY11" fmla="*/ 238782 h 895434"/>
                                <a:gd name="csX12" fmla="*/ 0 w 56698"/>
                                <a:gd name="csY12" fmla="*/ 179087 h 895434"/>
                                <a:gd name="csX13" fmla="*/ 56698 w 56698"/>
                                <a:gd name="csY13" fmla="*/ 119391 h 895434"/>
                                <a:gd name="csX14" fmla="*/ 0 w 56698"/>
                                <a:gd name="csY14" fmla="*/ 59696 h 895434"/>
                                <a:gd name="csX15" fmla="*/ 56698 w 56698"/>
                                <a:gd name="csY15" fmla="*/ 0 h 895434"/>
                                <a:gd name="csX0" fmla="*/ 56698 w 56698"/>
                                <a:gd name="csY0" fmla="*/ 835738 h 835739"/>
                                <a:gd name="csX1" fmla="*/ 0 w 56698"/>
                                <a:gd name="csY1" fmla="*/ 776043 h 835739"/>
                                <a:gd name="csX2" fmla="*/ 56698 w 56698"/>
                                <a:gd name="csY2" fmla="*/ 716347 h 835739"/>
                                <a:gd name="csX3" fmla="*/ 0 w 56698"/>
                                <a:gd name="csY3" fmla="*/ 656651 h 835739"/>
                                <a:gd name="csX4" fmla="*/ 56698 w 56698"/>
                                <a:gd name="csY4" fmla="*/ 596956 h 835739"/>
                                <a:gd name="csX5" fmla="*/ 0 w 56698"/>
                                <a:gd name="csY5" fmla="*/ 537260 h 835739"/>
                                <a:gd name="csX6" fmla="*/ 56698 w 56698"/>
                                <a:gd name="csY6" fmla="*/ 477565 h 835739"/>
                                <a:gd name="csX7" fmla="*/ 0 w 56698"/>
                                <a:gd name="csY7" fmla="*/ 417869 h 835739"/>
                                <a:gd name="csX8" fmla="*/ 56698 w 56698"/>
                                <a:gd name="csY8" fmla="*/ 358174 h 835739"/>
                                <a:gd name="csX9" fmla="*/ 0 w 56698"/>
                                <a:gd name="csY9" fmla="*/ 298478 h 835739"/>
                                <a:gd name="csX10" fmla="*/ 56698 w 56698"/>
                                <a:gd name="csY10" fmla="*/ 238782 h 835739"/>
                                <a:gd name="csX11" fmla="*/ 0 w 56698"/>
                                <a:gd name="csY11" fmla="*/ 179087 h 835739"/>
                                <a:gd name="csX12" fmla="*/ 56698 w 56698"/>
                                <a:gd name="csY12" fmla="*/ 119391 h 835739"/>
                                <a:gd name="csX13" fmla="*/ 0 w 56698"/>
                                <a:gd name="csY13" fmla="*/ 59696 h 835739"/>
                                <a:gd name="csX14" fmla="*/ 56698 w 56698"/>
                                <a:gd name="csY14" fmla="*/ 0 h 835739"/>
                                <a:gd name="csX0" fmla="*/ 0 w 56698"/>
                                <a:gd name="csY0" fmla="*/ 776043 h 776044"/>
                                <a:gd name="csX1" fmla="*/ 56698 w 56698"/>
                                <a:gd name="csY1" fmla="*/ 716347 h 776044"/>
                                <a:gd name="csX2" fmla="*/ 0 w 56698"/>
                                <a:gd name="csY2" fmla="*/ 656651 h 776044"/>
                                <a:gd name="csX3" fmla="*/ 56698 w 56698"/>
                                <a:gd name="csY3" fmla="*/ 596956 h 776044"/>
                                <a:gd name="csX4" fmla="*/ 0 w 56698"/>
                                <a:gd name="csY4" fmla="*/ 537260 h 776044"/>
                                <a:gd name="csX5" fmla="*/ 56698 w 56698"/>
                                <a:gd name="csY5" fmla="*/ 477565 h 776044"/>
                                <a:gd name="csX6" fmla="*/ 0 w 56698"/>
                                <a:gd name="csY6" fmla="*/ 417869 h 776044"/>
                                <a:gd name="csX7" fmla="*/ 56698 w 56698"/>
                                <a:gd name="csY7" fmla="*/ 358174 h 776044"/>
                                <a:gd name="csX8" fmla="*/ 0 w 56698"/>
                                <a:gd name="csY8" fmla="*/ 298478 h 776044"/>
                                <a:gd name="csX9" fmla="*/ 56698 w 56698"/>
                                <a:gd name="csY9" fmla="*/ 238782 h 776044"/>
                                <a:gd name="csX10" fmla="*/ 0 w 56698"/>
                                <a:gd name="csY10" fmla="*/ 179087 h 776044"/>
                                <a:gd name="csX11" fmla="*/ 56698 w 56698"/>
                                <a:gd name="csY11" fmla="*/ 119391 h 776044"/>
                                <a:gd name="csX12" fmla="*/ 0 w 56698"/>
                                <a:gd name="csY12" fmla="*/ 59696 h 776044"/>
                                <a:gd name="csX13" fmla="*/ 56698 w 56698"/>
                                <a:gd name="csY13" fmla="*/ 0 h 776044"/>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 name="csX0" fmla="*/ 0 w 56698"/>
                                <a:gd name="csY0" fmla="*/ 656651 h 656652"/>
                                <a:gd name="csX1" fmla="*/ 56698 w 56698"/>
                                <a:gd name="csY1" fmla="*/ 596956 h 656652"/>
                                <a:gd name="csX2" fmla="*/ 0 w 56698"/>
                                <a:gd name="csY2" fmla="*/ 537260 h 656652"/>
                                <a:gd name="csX3" fmla="*/ 56698 w 56698"/>
                                <a:gd name="csY3" fmla="*/ 477565 h 656652"/>
                                <a:gd name="csX4" fmla="*/ 0 w 56698"/>
                                <a:gd name="csY4" fmla="*/ 417869 h 656652"/>
                                <a:gd name="csX5" fmla="*/ 56698 w 56698"/>
                                <a:gd name="csY5" fmla="*/ 358174 h 656652"/>
                                <a:gd name="csX6" fmla="*/ 0 w 56698"/>
                                <a:gd name="csY6" fmla="*/ 298478 h 656652"/>
                                <a:gd name="csX7" fmla="*/ 56698 w 56698"/>
                                <a:gd name="csY7" fmla="*/ 238782 h 656652"/>
                                <a:gd name="csX8" fmla="*/ 0 w 56698"/>
                                <a:gd name="csY8" fmla="*/ 179087 h 656652"/>
                                <a:gd name="csX9" fmla="*/ 56698 w 56698"/>
                                <a:gd name="csY9" fmla="*/ 119391 h 656652"/>
                                <a:gd name="csX10" fmla="*/ 0 w 56698"/>
                                <a:gd name="csY10" fmla="*/ 59696 h 656652"/>
                                <a:gd name="csX11" fmla="*/ 56698 w 56698"/>
                                <a:gd name="csY11" fmla="*/ 0 h 656652"/>
                                <a:gd name="csX0" fmla="*/ 56698 w 56698"/>
                                <a:gd name="csY0" fmla="*/ 596956 h 596957"/>
                                <a:gd name="csX1" fmla="*/ 0 w 56698"/>
                                <a:gd name="csY1" fmla="*/ 537260 h 596957"/>
                                <a:gd name="csX2" fmla="*/ 56698 w 56698"/>
                                <a:gd name="csY2" fmla="*/ 477565 h 596957"/>
                                <a:gd name="csX3" fmla="*/ 0 w 56698"/>
                                <a:gd name="csY3" fmla="*/ 417869 h 596957"/>
                                <a:gd name="csX4" fmla="*/ 56698 w 56698"/>
                                <a:gd name="csY4" fmla="*/ 358174 h 596957"/>
                                <a:gd name="csX5" fmla="*/ 0 w 56698"/>
                                <a:gd name="csY5" fmla="*/ 298478 h 596957"/>
                                <a:gd name="csX6" fmla="*/ 56698 w 56698"/>
                                <a:gd name="csY6" fmla="*/ 238782 h 596957"/>
                                <a:gd name="csX7" fmla="*/ 0 w 56698"/>
                                <a:gd name="csY7" fmla="*/ 179087 h 596957"/>
                                <a:gd name="csX8" fmla="*/ 56698 w 56698"/>
                                <a:gd name="csY8" fmla="*/ 119391 h 596957"/>
                                <a:gd name="csX9" fmla="*/ 0 w 56698"/>
                                <a:gd name="csY9" fmla="*/ 59696 h 596957"/>
                                <a:gd name="csX10" fmla="*/ 56698 w 56698"/>
                                <a:gd name="csY10" fmla="*/ 0 h 596957"/>
                                <a:gd name="csX0" fmla="*/ 0 w 56698"/>
                                <a:gd name="csY0" fmla="*/ 537260 h 537260"/>
                                <a:gd name="csX1" fmla="*/ 56698 w 56698"/>
                                <a:gd name="csY1" fmla="*/ 477565 h 537260"/>
                                <a:gd name="csX2" fmla="*/ 0 w 56698"/>
                                <a:gd name="csY2" fmla="*/ 417869 h 537260"/>
                                <a:gd name="csX3" fmla="*/ 56698 w 56698"/>
                                <a:gd name="csY3" fmla="*/ 358174 h 537260"/>
                                <a:gd name="csX4" fmla="*/ 0 w 56698"/>
                                <a:gd name="csY4" fmla="*/ 298478 h 537260"/>
                                <a:gd name="csX5" fmla="*/ 56698 w 56698"/>
                                <a:gd name="csY5" fmla="*/ 238782 h 537260"/>
                                <a:gd name="csX6" fmla="*/ 0 w 56698"/>
                                <a:gd name="csY6" fmla="*/ 179087 h 537260"/>
                                <a:gd name="csX7" fmla="*/ 56698 w 56698"/>
                                <a:gd name="csY7" fmla="*/ 119391 h 537260"/>
                                <a:gd name="csX8" fmla="*/ 0 w 56698"/>
                                <a:gd name="csY8" fmla="*/ 59696 h 537260"/>
                                <a:gd name="csX9" fmla="*/ 56698 w 56698"/>
                                <a:gd name="csY9" fmla="*/ 0 h 537260"/>
                                <a:gd name="csX0" fmla="*/ 56698 w 56698"/>
                                <a:gd name="csY0" fmla="*/ 477565 h 477565"/>
                                <a:gd name="csX1" fmla="*/ 0 w 56698"/>
                                <a:gd name="csY1" fmla="*/ 417869 h 477565"/>
                                <a:gd name="csX2" fmla="*/ 56698 w 56698"/>
                                <a:gd name="csY2" fmla="*/ 358174 h 477565"/>
                                <a:gd name="csX3" fmla="*/ 0 w 56698"/>
                                <a:gd name="csY3" fmla="*/ 298478 h 477565"/>
                                <a:gd name="csX4" fmla="*/ 56698 w 56698"/>
                                <a:gd name="csY4" fmla="*/ 238782 h 477565"/>
                                <a:gd name="csX5" fmla="*/ 0 w 56698"/>
                                <a:gd name="csY5" fmla="*/ 179087 h 477565"/>
                                <a:gd name="csX6" fmla="*/ 56698 w 56698"/>
                                <a:gd name="csY6" fmla="*/ 119391 h 477565"/>
                                <a:gd name="csX7" fmla="*/ 0 w 56698"/>
                                <a:gd name="csY7" fmla="*/ 59696 h 477565"/>
                                <a:gd name="csX8" fmla="*/ 56698 w 56698"/>
                                <a:gd name="csY8" fmla="*/ 0 h 477565"/>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56698" h="477565">
                                  <a:moveTo>
                                    <a:pt x="56698" y="477565"/>
                                  </a:move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s:wsp>
                          <wps:cNvPr id="387906966" name="任意多边形: 形状 387906966">
                            <a:extLst>
                              <a:ext uri="{FF2B5EF4-FFF2-40B4-BE49-F238E27FC236}">
                                <a16:creationId xmlns:a16="http://schemas.microsoft.com/office/drawing/2014/main" id="{A7BF73DE-1E8E-B488-0D86-EDDCEB83FAE2}"/>
                              </a:ext>
                            </a:extLst>
                          </wps:cNvPr>
                          <wps:cNvSpPr/>
                          <wps:spPr>
                            <a:xfrm>
                              <a:off x="724834" y="169636"/>
                              <a:ext cx="445356" cy="129730"/>
                            </a:xfrm>
                            <a:custGeom>
                              <a:avLst/>
                              <a:gdLst>
                                <a:gd name="csX0" fmla="*/ 0 w 445356"/>
                                <a:gd name="csY0" fmla="*/ 113708 h 165824"/>
                                <a:gd name="csX1" fmla="*/ 0 w 445356"/>
                                <a:gd name="csY1" fmla="*/ 0 h 165824"/>
                                <a:gd name="csX2" fmla="*/ 445356 w 445356"/>
                                <a:gd name="csY2" fmla="*/ 0 h 165824"/>
                                <a:gd name="csX3" fmla="*/ 445356 w 445356"/>
                                <a:gd name="csY3" fmla="*/ 165824 h 165824"/>
                              </a:gdLst>
                              <a:ahLst/>
                              <a:cxnLst>
                                <a:cxn ang="0">
                                  <a:pos x="csX0" y="csY0"/>
                                </a:cxn>
                                <a:cxn ang="0">
                                  <a:pos x="csX1" y="csY1"/>
                                </a:cxn>
                                <a:cxn ang="0">
                                  <a:pos x="csX2" y="csY2"/>
                                </a:cxn>
                                <a:cxn ang="0">
                                  <a:pos x="csX3" y="csY3"/>
                                </a:cxn>
                              </a:cxnLst>
                              <a:rect l="l" t="t" r="r" b="b"/>
                              <a:pathLst>
                                <a:path w="445356" h="165824">
                                  <a:moveTo>
                                    <a:pt x="0" y="113708"/>
                                  </a:moveTo>
                                  <a:lnTo>
                                    <a:pt x="0" y="0"/>
                                  </a:lnTo>
                                  <a:lnTo>
                                    <a:pt x="445356" y="0"/>
                                  </a:lnTo>
                                  <a:lnTo>
                                    <a:pt x="445356" y="165824"/>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35012782" name="任意多边形: 形状 1635012782">
                            <a:extLst>
                              <a:ext uri="{FF2B5EF4-FFF2-40B4-BE49-F238E27FC236}">
                                <a16:creationId xmlns:a16="http://schemas.microsoft.com/office/drawing/2014/main" id="{6643CC5D-01B8-2480-0826-4276B6EBD7D8}"/>
                              </a:ext>
                            </a:extLst>
                          </wps:cNvPr>
                          <wps:cNvSpPr/>
                          <wps:spPr>
                            <a:xfrm flipH="1">
                              <a:off x="553350" y="747013"/>
                              <a:ext cx="395141" cy="171606"/>
                            </a:xfrm>
                            <a:custGeom>
                              <a:avLst/>
                              <a:gdLst>
                                <a:gd name="csX0" fmla="*/ 0 w 194251"/>
                                <a:gd name="csY0" fmla="*/ 0 h 217940"/>
                                <a:gd name="csX1" fmla="*/ 0 w 194251"/>
                                <a:gd name="csY1" fmla="*/ 217940 h 217940"/>
                                <a:gd name="csX2" fmla="*/ 194251 w 194251"/>
                                <a:gd name="csY2" fmla="*/ 217940 h 217940"/>
                              </a:gdLst>
                              <a:ahLst/>
                              <a:cxnLst>
                                <a:cxn ang="0">
                                  <a:pos x="csX0" y="csY0"/>
                                </a:cxn>
                                <a:cxn ang="0">
                                  <a:pos x="csX1" y="csY1"/>
                                </a:cxn>
                                <a:cxn ang="0">
                                  <a:pos x="csX2" y="csY2"/>
                                </a:cxn>
                              </a:cxnLst>
                              <a:rect l="l" t="t" r="r" b="b"/>
                              <a:pathLst>
                                <a:path w="194251" h="217940">
                                  <a:moveTo>
                                    <a:pt x="0" y="0"/>
                                  </a:moveTo>
                                  <a:lnTo>
                                    <a:pt x="0" y="217940"/>
                                  </a:lnTo>
                                  <a:lnTo>
                                    <a:pt x="194251" y="21794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3714308" name="直接连接符 1843714308">
                            <a:extLst>
                              <a:ext uri="{FF2B5EF4-FFF2-40B4-BE49-F238E27FC236}">
                                <a16:creationId xmlns:a16="http://schemas.microsoft.com/office/drawing/2014/main" id="{88C30A29-2AF4-2D48-7889-D79E9D5952A1}"/>
                              </a:ext>
                            </a:extLst>
                          </wps:cNvPr>
                          <wps:cNvCnPr>
                            <a:cxnSpLocks/>
                          </wps:cNvCnPr>
                          <wps:spPr>
                            <a:xfrm flipH="1">
                              <a:off x="621975" y="262600"/>
                              <a:ext cx="20730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3552857" name="直接连接符 333552857">
                            <a:extLst>
                              <a:ext uri="{FF2B5EF4-FFF2-40B4-BE49-F238E27FC236}">
                                <a16:creationId xmlns:a16="http://schemas.microsoft.com/office/drawing/2014/main" id="{91B3D116-B922-16A8-4B94-F6658EA769F1}"/>
                              </a:ext>
                            </a:extLst>
                          </wps:cNvPr>
                          <wps:cNvCnPr>
                            <a:cxnSpLocks/>
                          </wps:cNvCnPr>
                          <wps:spPr>
                            <a:xfrm flipH="1">
                              <a:off x="621975" y="331878"/>
                              <a:ext cx="20730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2305630" name="直接连接符 542305630">
                            <a:extLst>
                              <a:ext uri="{FF2B5EF4-FFF2-40B4-BE49-F238E27FC236}">
                                <a16:creationId xmlns:a16="http://schemas.microsoft.com/office/drawing/2014/main" id="{DAE7E03D-3347-2875-0D4D-990E352A32EC}"/>
                              </a:ext>
                            </a:extLst>
                          </wps:cNvPr>
                          <wps:cNvCnPr>
                            <a:cxnSpLocks/>
                          </wps:cNvCnPr>
                          <wps:spPr>
                            <a:xfrm flipH="1">
                              <a:off x="0" y="196359"/>
                              <a:ext cx="280368"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8501660" name="直接连接符 828501660">
                            <a:extLst>
                              <a:ext uri="{FF2B5EF4-FFF2-40B4-BE49-F238E27FC236}">
                                <a16:creationId xmlns:a16="http://schemas.microsoft.com/office/drawing/2014/main" id="{66D94CBF-8C27-1127-5C31-ED14547755D1}"/>
                              </a:ext>
                            </a:extLst>
                          </wps:cNvPr>
                          <wps:cNvCnPr>
                            <a:cxnSpLocks/>
                          </wps:cNvCnPr>
                          <wps:spPr>
                            <a:xfrm flipH="1">
                              <a:off x="85679" y="244810"/>
                              <a:ext cx="11997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9537744" name="矩形 1519537744">
                            <a:extLst>
                              <a:ext uri="{FF2B5EF4-FFF2-40B4-BE49-F238E27FC236}">
                                <a16:creationId xmlns:a16="http://schemas.microsoft.com/office/drawing/2014/main" id="{B8709202-6E48-F857-AD67-254A10058663}"/>
                              </a:ext>
                            </a:extLst>
                          </wps:cNvPr>
                          <wps:cNvSpPr/>
                          <wps:spPr>
                            <a:xfrm rot="5400000">
                              <a:off x="624510" y="513666"/>
                              <a:ext cx="200647" cy="72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31147763" name="直接连接符 1931147763">
                            <a:extLst>
                              <a:ext uri="{FF2B5EF4-FFF2-40B4-BE49-F238E27FC236}">
                                <a16:creationId xmlns:a16="http://schemas.microsoft.com/office/drawing/2014/main" id="{82E8F703-E49D-32FC-B6F3-9375CF0194EF}"/>
                              </a:ext>
                            </a:extLst>
                          </wps:cNvPr>
                          <wps:cNvCnPr>
                            <a:cxnSpLocks/>
                          </wps:cNvCnPr>
                          <wps:spPr>
                            <a:xfrm>
                              <a:off x="1247357" y="313452"/>
                              <a:ext cx="0" cy="29332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0914795" name="直接连接符 1240914795">
                            <a:extLst>
                              <a:ext uri="{FF2B5EF4-FFF2-40B4-BE49-F238E27FC236}">
                                <a16:creationId xmlns:a16="http://schemas.microsoft.com/office/drawing/2014/main" id="{86639013-4C66-95C4-36F0-87AA1FAD5E33}"/>
                              </a:ext>
                            </a:extLst>
                          </wps:cNvPr>
                          <wps:cNvCnPr>
                            <a:cxnSpLocks/>
                          </wps:cNvCnPr>
                          <wps:spPr>
                            <a:xfrm flipH="1" flipV="1">
                              <a:off x="145638" y="544410"/>
                              <a:ext cx="82343" cy="13016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2862158" name="椭圆 492862158">
                            <a:extLst>
                              <a:ext uri="{FF2B5EF4-FFF2-40B4-BE49-F238E27FC236}">
                                <a16:creationId xmlns:a16="http://schemas.microsoft.com/office/drawing/2014/main" id="{2ED7A0F3-CEA6-AA96-9323-5ABE36B0D7EA}"/>
                              </a:ext>
                            </a:extLst>
                          </wps:cNvPr>
                          <wps:cNvSpPr/>
                          <wps:spPr>
                            <a:xfrm>
                              <a:off x="929512" y="726606"/>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97010411" name="任意多边形: 形状 697010411">
                            <a:extLst>
                              <a:ext uri="{FF2B5EF4-FFF2-40B4-BE49-F238E27FC236}">
                                <a16:creationId xmlns:a16="http://schemas.microsoft.com/office/drawing/2014/main" id="{1DFE3427-4F17-769A-E9CA-639EC3EB8828}"/>
                              </a:ext>
                            </a:extLst>
                          </wps:cNvPr>
                          <wps:cNvSpPr/>
                          <wps:spPr>
                            <a:xfrm>
                              <a:off x="142460" y="674580"/>
                              <a:ext cx="200647" cy="244040"/>
                            </a:xfrm>
                            <a:custGeom>
                              <a:avLst/>
                              <a:gdLst>
                                <a:gd name="csX0" fmla="*/ 0 w 194251"/>
                                <a:gd name="csY0" fmla="*/ 0 h 217940"/>
                                <a:gd name="csX1" fmla="*/ 0 w 194251"/>
                                <a:gd name="csY1" fmla="*/ 217940 h 217940"/>
                                <a:gd name="csX2" fmla="*/ 194251 w 194251"/>
                                <a:gd name="csY2" fmla="*/ 217940 h 217940"/>
                              </a:gdLst>
                              <a:ahLst/>
                              <a:cxnLst>
                                <a:cxn ang="0">
                                  <a:pos x="csX0" y="csY0"/>
                                </a:cxn>
                                <a:cxn ang="0">
                                  <a:pos x="csX1" y="csY1"/>
                                </a:cxn>
                                <a:cxn ang="0">
                                  <a:pos x="csX2" y="csY2"/>
                                </a:cxn>
                              </a:cxnLst>
                              <a:rect l="l" t="t" r="r" b="b"/>
                              <a:pathLst>
                                <a:path w="194251" h="217940">
                                  <a:moveTo>
                                    <a:pt x="0" y="0"/>
                                  </a:moveTo>
                                  <a:lnTo>
                                    <a:pt x="0" y="217940"/>
                                  </a:lnTo>
                                  <a:lnTo>
                                    <a:pt x="194251" y="21794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988248" name="直接连接符 12988248">
                            <a:extLst>
                              <a:ext uri="{FF2B5EF4-FFF2-40B4-BE49-F238E27FC236}">
                                <a16:creationId xmlns:a16="http://schemas.microsoft.com/office/drawing/2014/main" id="{9688528D-452C-2E81-190A-5D82F4378671}"/>
                              </a:ext>
                            </a:extLst>
                          </wps:cNvPr>
                          <wps:cNvCnPr>
                            <a:cxnSpLocks/>
                          </wps:cNvCnPr>
                          <wps:spPr>
                            <a:xfrm>
                              <a:off x="724833" y="331878"/>
                              <a:ext cx="0" cy="11746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8453790" name="任意多边形: 形状 1128453790">
                            <a:extLst>
                              <a:ext uri="{FF2B5EF4-FFF2-40B4-BE49-F238E27FC236}">
                                <a16:creationId xmlns:a16="http://schemas.microsoft.com/office/drawing/2014/main" id="{80745203-FD0D-71F0-67FC-635AF99E485C}"/>
                              </a:ext>
                            </a:extLst>
                          </wps:cNvPr>
                          <wps:cNvSpPr/>
                          <wps:spPr>
                            <a:xfrm flipV="1">
                              <a:off x="724834" y="613736"/>
                              <a:ext cx="445356" cy="129730"/>
                            </a:xfrm>
                            <a:custGeom>
                              <a:avLst/>
                              <a:gdLst>
                                <a:gd name="csX0" fmla="*/ 0 w 445356"/>
                                <a:gd name="csY0" fmla="*/ 113708 h 165824"/>
                                <a:gd name="csX1" fmla="*/ 0 w 445356"/>
                                <a:gd name="csY1" fmla="*/ 0 h 165824"/>
                                <a:gd name="csX2" fmla="*/ 445356 w 445356"/>
                                <a:gd name="csY2" fmla="*/ 0 h 165824"/>
                                <a:gd name="csX3" fmla="*/ 445356 w 445356"/>
                                <a:gd name="csY3" fmla="*/ 165824 h 165824"/>
                              </a:gdLst>
                              <a:ahLst/>
                              <a:cxnLst>
                                <a:cxn ang="0">
                                  <a:pos x="csX0" y="csY0"/>
                                </a:cxn>
                                <a:cxn ang="0">
                                  <a:pos x="csX1" y="csY1"/>
                                </a:cxn>
                                <a:cxn ang="0">
                                  <a:pos x="csX2" y="csY2"/>
                                </a:cxn>
                                <a:cxn ang="0">
                                  <a:pos x="csX3" y="csY3"/>
                                </a:cxn>
                              </a:cxnLst>
                              <a:rect l="l" t="t" r="r" b="b"/>
                              <a:pathLst>
                                <a:path w="445356" h="165824">
                                  <a:moveTo>
                                    <a:pt x="0" y="113708"/>
                                  </a:moveTo>
                                  <a:lnTo>
                                    <a:pt x="0" y="0"/>
                                  </a:lnTo>
                                  <a:lnTo>
                                    <a:pt x="445356" y="0"/>
                                  </a:lnTo>
                                  <a:lnTo>
                                    <a:pt x="445356" y="165824"/>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5739200" name="文本框 2"/>
                        <wps:cNvSpPr txBox="1">
                          <a:spLocks noChangeArrowheads="1"/>
                        </wps:cNvSpPr>
                        <wps:spPr bwMode="auto">
                          <a:xfrm>
                            <a:off x="446138" y="499625"/>
                            <a:ext cx="145659" cy="207644"/>
                          </a:xfrm>
                          <a:prstGeom prst="rect">
                            <a:avLst/>
                          </a:prstGeom>
                          <a:noFill/>
                          <a:ln w="9525">
                            <a:noFill/>
                            <a:miter lim="800000"/>
                            <a:headEnd/>
                            <a:tailEnd/>
                          </a:ln>
                        </wps:spPr>
                        <wps:txbx>
                          <w:txbxContent>
                            <w:p w14:paraId="79DCB891" w14:textId="04DCC119" w:rsidR="003F11FC" w:rsidRPr="00FF0D31" w:rsidRDefault="003F11FC" w:rsidP="003F11FC">
                              <w:pPr>
                                <w:rPr>
                                  <w:sz w:val="18"/>
                                  <w:szCs w:val="18"/>
                                </w:rPr>
                              </w:pPr>
                              <w:r>
                                <w:rPr>
                                  <w:rFonts w:hint="eastAsia"/>
                                  <w:sz w:val="18"/>
                                  <w:szCs w:val="18"/>
                                </w:rPr>
                                <w:t>S</w:t>
                              </w:r>
                            </w:p>
                          </w:txbxContent>
                        </wps:txbx>
                        <wps:bodyPr rot="0" vert="horz" wrap="none" lIns="36000" tIns="0" rIns="36000" bIns="0" anchor="t" anchorCtr="0">
                          <a:spAutoFit/>
                        </wps:bodyPr>
                      </wps:wsp>
                      <wps:wsp>
                        <wps:cNvPr id="1272515864" name="文本框 2"/>
                        <wps:cNvSpPr txBox="1">
                          <a:spLocks noChangeArrowheads="1"/>
                        </wps:cNvSpPr>
                        <wps:spPr bwMode="auto">
                          <a:xfrm>
                            <a:off x="411549" y="232821"/>
                            <a:ext cx="153914" cy="207644"/>
                          </a:xfrm>
                          <a:prstGeom prst="rect">
                            <a:avLst/>
                          </a:prstGeom>
                          <a:noFill/>
                          <a:ln w="9525">
                            <a:noFill/>
                            <a:miter lim="800000"/>
                            <a:headEnd/>
                            <a:tailEnd/>
                          </a:ln>
                        </wps:spPr>
                        <wps:txbx>
                          <w:txbxContent>
                            <w:p w14:paraId="74AA9DA8" w14:textId="014F0549" w:rsidR="003F11FC" w:rsidRPr="003F11FC" w:rsidRDefault="003F11FC" w:rsidP="003F11FC">
                              <w:pPr>
                                <w:rPr>
                                  <w:i/>
                                  <w:iCs/>
                                  <w:sz w:val="18"/>
                                  <w:szCs w:val="18"/>
                                </w:rPr>
                              </w:pPr>
                              <w:r w:rsidRPr="003F11FC">
                                <w:rPr>
                                  <w:rFonts w:hint="eastAsia"/>
                                  <w:i/>
                                  <w:iCs/>
                                  <w:sz w:val="18"/>
                                  <w:szCs w:val="18"/>
                                </w:rPr>
                                <w:t>E</w:t>
                              </w:r>
                            </w:p>
                          </w:txbxContent>
                        </wps:txbx>
                        <wps:bodyPr rot="0" vert="horz" wrap="none" lIns="36000" tIns="0" rIns="36000" bIns="0" anchor="t" anchorCtr="0">
                          <a:spAutoFit/>
                        </wps:bodyPr>
                      </wps:wsp>
                      <wps:wsp>
                        <wps:cNvPr id="52433737" name="文本框 2"/>
                        <wps:cNvSpPr txBox="1">
                          <a:spLocks noChangeArrowheads="1"/>
                        </wps:cNvSpPr>
                        <wps:spPr bwMode="auto">
                          <a:xfrm>
                            <a:off x="605862" y="223370"/>
                            <a:ext cx="127879" cy="207644"/>
                          </a:xfrm>
                          <a:prstGeom prst="rect">
                            <a:avLst/>
                          </a:prstGeom>
                          <a:noFill/>
                          <a:ln w="9525">
                            <a:noFill/>
                            <a:miter lim="800000"/>
                            <a:headEnd/>
                            <a:tailEnd/>
                          </a:ln>
                        </wps:spPr>
                        <wps:txbx>
                          <w:txbxContent>
                            <w:p w14:paraId="0E3B665D" w14:textId="6DC37DCC" w:rsidR="003F11FC" w:rsidRPr="003F11FC" w:rsidRDefault="003F11FC" w:rsidP="003F11FC">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1975070635" name="文本框 2"/>
                        <wps:cNvSpPr txBox="1">
                          <a:spLocks noChangeArrowheads="1"/>
                        </wps:cNvSpPr>
                        <wps:spPr bwMode="auto">
                          <a:xfrm>
                            <a:off x="916751" y="186554"/>
                            <a:ext cx="162169" cy="207644"/>
                          </a:xfrm>
                          <a:prstGeom prst="rect">
                            <a:avLst/>
                          </a:prstGeom>
                          <a:noFill/>
                          <a:ln w="9525">
                            <a:noFill/>
                            <a:miter lim="800000"/>
                            <a:headEnd/>
                            <a:tailEnd/>
                          </a:ln>
                        </wps:spPr>
                        <wps:txbx>
                          <w:txbxContent>
                            <w:p w14:paraId="5ACAAF83" w14:textId="0AC27156" w:rsidR="003F11FC" w:rsidRPr="003F11FC" w:rsidRDefault="003F11FC" w:rsidP="003F11FC">
                              <w:pPr>
                                <w:rPr>
                                  <w:i/>
                                  <w:iCs/>
                                  <w:sz w:val="18"/>
                                  <w:szCs w:val="18"/>
                                </w:rPr>
                              </w:pPr>
                              <w:r>
                                <w:rPr>
                                  <w:rFonts w:hint="eastAsia"/>
                                  <w:i/>
                                  <w:iCs/>
                                  <w:sz w:val="18"/>
                                  <w:szCs w:val="18"/>
                                </w:rPr>
                                <w:t>C</w:t>
                              </w:r>
                            </w:p>
                          </w:txbxContent>
                        </wps:txbx>
                        <wps:bodyPr rot="0" vert="horz" wrap="none" lIns="36000" tIns="0" rIns="36000" bIns="0" anchor="t" anchorCtr="0">
                          <a:spAutoFit/>
                        </wps:bodyPr>
                      </wps:wsp>
                      <wps:wsp>
                        <wps:cNvPr id="918033405" name="文本框 2"/>
                        <wps:cNvSpPr txBox="1">
                          <a:spLocks noChangeArrowheads="1"/>
                        </wps:cNvSpPr>
                        <wps:spPr bwMode="auto">
                          <a:xfrm>
                            <a:off x="978125" y="445373"/>
                            <a:ext cx="151374" cy="207644"/>
                          </a:xfrm>
                          <a:prstGeom prst="rect">
                            <a:avLst/>
                          </a:prstGeom>
                          <a:noFill/>
                          <a:ln w="9525">
                            <a:noFill/>
                            <a:miter lim="800000"/>
                            <a:headEnd/>
                            <a:tailEnd/>
                          </a:ln>
                        </wps:spPr>
                        <wps:txbx>
                          <w:txbxContent>
                            <w:p w14:paraId="11959B93" w14:textId="0043343E" w:rsidR="003F11FC" w:rsidRPr="003F11FC" w:rsidRDefault="003F11FC" w:rsidP="003F11FC">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39361148" name="文本框 2"/>
                        <wps:cNvSpPr txBox="1">
                          <a:spLocks noChangeArrowheads="1"/>
                        </wps:cNvSpPr>
                        <wps:spPr bwMode="auto">
                          <a:xfrm>
                            <a:off x="1461146" y="344928"/>
                            <a:ext cx="145659" cy="207644"/>
                          </a:xfrm>
                          <a:prstGeom prst="rect">
                            <a:avLst/>
                          </a:prstGeom>
                          <a:noFill/>
                          <a:ln w="9525">
                            <a:noFill/>
                            <a:miter lim="800000"/>
                            <a:headEnd/>
                            <a:tailEnd/>
                          </a:ln>
                        </wps:spPr>
                        <wps:txbx>
                          <w:txbxContent>
                            <w:p w14:paraId="55501B61" w14:textId="7BA703E3" w:rsidR="003F11FC" w:rsidRPr="003F11FC" w:rsidRDefault="003F11FC" w:rsidP="003F11FC">
                              <w:pPr>
                                <w:rPr>
                                  <w:i/>
                                  <w:iCs/>
                                  <w:sz w:val="18"/>
                                  <w:szCs w:val="18"/>
                                </w:rPr>
                              </w:pPr>
                              <w:r>
                                <w:rPr>
                                  <w:rFonts w:hint="eastAsia"/>
                                  <w:i/>
                                  <w:iCs/>
                                  <w:sz w:val="18"/>
                                  <w:szCs w:val="18"/>
                                </w:rPr>
                                <w:t>L</w:t>
                              </w:r>
                            </w:p>
                          </w:txbxContent>
                        </wps:txbx>
                        <wps:bodyPr rot="0" vert="horz" wrap="none" lIns="36000" tIns="0" rIns="36000" bIns="0" anchor="t" anchorCtr="0">
                          <a:spAutoFit/>
                        </wps:bodyPr>
                      </wps:wsp>
                      <wps:wsp>
                        <wps:cNvPr id="1909470501" name="文本框 2"/>
                        <wps:cNvSpPr txBox="1">
                          <a:spLocks noChangeArrowheads="1"/>
                        </wps:cNvSpPr>
                        <wps:spPr bwMode="auto">
                          <a:xfrm>
                            <a:off x="813152" y="697750"/>
                            <a:ext cx="151374" cy="207644"/>
                          </a:xfrm>
                          <a:prstGeom prst="rect">
                            <a:avLst/>
                          </a:prstGeom>
                          <a:noFill/>
                          <a:ln w="9525">
                            <a:noFill/>
                            <a:miter lim="800000"/>
                            <a:headEnd/>
                            <a:tailEnd/>
                          </a:ln>
                        </wps:spPr>
                        <wps:txbx>
                          <w:txbxContent>
                            <w:p w14:paraId="1345A23D" w14:textId="0ADE6FB2" w:rsidR="003F11FC" w:rsidRPr="003F11FC" w:rsidRDefault="003F11FC" w:rsidP="003F11FC">
                              <w:pPr>
                                <w:rPr>
                                  <w:i/>
                                  <w:iCs/>
                                  <w:sz w:val="18"/>
                                  <w:szCs w:val="18"/>
                                </w:rPr>
                              </w:pPr>
                              <w:r>
                                <w:rPr>
                                  <w:rFonts w:hint="eastAsia"/>
                                  <w:i/>
                                  <w:iCs/>
                                  <w:sz w:val="18"/>
                                  <w:szCs w:val="18"/>
                                </w:rPr>
                                <w:t>R</w:t>
                              </w:r>
                            </w:p>
                          </w:txbxContent>
                        </wps:txbx>
                        <wps:bodyPr rot="0" vert="horz" wrap="none" lIns="36000" tIns="0" rIns="36000" bIns="0" anchor="t" anchorCtr="0">
                          <a:spAutoFit/>
                        </wps:bodyPr>
                      </wps:wsp>
                    </wpg:wgp>
                  </a:graphicData>
                </a:graphic>
                <wp14:sizeRelH relativeFrom="margin">
                  <wp14:pctWidth>0</wp14:pctWidth>
                </wp14:sizeRelH>
              </wp:anchor>
            </w:drawing>
          </mc:Choice>
          <mc:Fallback>
            <w:pict>
              <v:group w14:anchorId="293D87DA" id="组合 11" o:spid="_x0000_s1121" style="position:absolute;left:0;text-align:left;margin-left:49.6pt;margin-top:6.45pt;width:100.8pt;height:75.35pt;z-index:251771904;mso-position-horizontal:right;mso-position-horizontal-relative:margin;mso-width-relative:margin" coordorigin="4115" coordsize="12799,95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">
                <v:group id="组合 252" o:spid="_x0000_s1122" style="position:absolute;left:4441;width:12473;height:9569" coordsize="12473,9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">
                  <v:line id="直接连接符 2093031534" o:spid="_x0000_s1123" style="position:absolute;visibility:visible;mso-wrap-style:square" from="1478,2483" to="1478,5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" strokecolor="black [3213]" strokeweight=".5pt">
                    <v:stroke joinstyle="miter"/>
                    <o:lock v:ext="edit" shapetype="f"/>
                  </v:line>
                  <v:shape id="任意多边形: 形状 707022209" o:spid="_x0000_s1124" style="position:absolute;left:1478;width:8006;height:1942;visibility:visible;mso-wrap-style:square;v-text-anchor:middle" coordsize="800692,194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" path="m,194251l,,800692,r,175300e" filled="f" strokeweight=".5pt">
                    <v:stroke joinstyle="miter"/>
                    <v:path arrowok="t" o:connecttype="custom" o:connectlocs="0,194251;0,0;800692,0;800692,175300" o:connectangles="0,0,0,0"/>
                  </v:shape>
                  <v:oval id="椭圆 882486283" o:spid="_x0000_s1125" style="position:absolute;left:9295;top:1528;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" fillcolor="black [3213]" stroked="f" strokeweight="1pt">
                    <v:stroke joinstyle="miter"/>
                  </v:oval>
                  <v:rect id="矩形 1946952346" o:spid="_x0000_s1126" style="position:absolute;left:3431;top:8849;width:2006;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" filled="f" strokecolor="black [3213]" strokeweight="1pt"/>
                  <v:shape id="Shape 11839" o:spid="_x0000_s1127" style="position:absolute;left:11672;top:3029;width:360;height:3040;flip:x;visibility:visible;mso-wrap-style:square;v-text-anchor:top" coordsize="56698,477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" path="m56698,477565c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36000,303977;0,265980;36000,227983;0,189986;36000,151988;0,113991;36000,75994;0,37997;36000,0" o:connectangles="0,0,0,0,0,0,0,0,0"/>
                    <o:lock v:ext="edit" aspectratio="t"/>
                  </v:shape>
                  <v:shape id="任意多边形: 形状 387906966" o:spid="_x0000_s1128" style="position:absolute;left:7248;top:1696;width:4453;height:1297;visibility:visible;mso-wrap-style:square;v-text-anchor:middle" coordsize="445356,165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" path="m,113708l,,445356,r,165824e" filled="f" strokecolor="black [3213]" strokeweight=".5pt">
                    <v:stroke joinstyle="miter"/>
                    <v:path arrowok="t" o:connecttype="custom" o:connectlocs="0,88958;0,0;445356,0;445356,129730" o:connectangles="0,0,0,0"/>
                  </v:shape>
                  <v:shape id="任意多边形: 形状 1635012782" o:spid="_x0000_s1129" style="position:absolute;left:5533;top:7470;width:3951;height:1716;flip:x;visibility:visible;mso-wrap-style:square;v-text-anchor:middle" coordsize="194251,217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" path="m,l,217940r194251,e" filled="f" strokecolor="black [3213]" strokeweight=".5pt">
                    <v:stroke joinstyle="miter"/>
                    <v:path arrowok="t" o:connecttype="custom" o:connectlocs="0,0;0,171606;395141,171606" o:connectangles="0,0,0"/>
                  </v:shape>
                  <v:line id="直接连接符 1843714308" o:spid="_x0000_s1130" style="position:absolute;flip:x;visibility:visible;mso-wrap-style:square" from="6219,2626" to="8292,2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" strokecolor="black [3213]" strokeweight="1pt">
                    <v:stroke joinstyle="miter"/>
                    <o:lock v:ext="edit" shapetype="f"/>
                  </v:line>
                  <v:line id="直接连接符 333552857" o:spid="_x0000_s1131" style="position:absolute;flip:x;visibility:visible;mso-wrap-style:square" from="6219,3318" to="8292,3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" strokecolor="black [3213]" strokeweight="1pt">
                    <v:stroke joinstyle="miter"/>
                    <o:lock v:ext="edit" shapetype="f"/>
                  </v:line>
                  <v:line id="直接连接符 542305630" o:spid="_x0000_s1132" style="position:absolute;flip:x;visibility:visible;mso-wrap-style:square" from="0,1963" to="2803,1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" strokecolor="black [3213]" strokeweight="1pt">
                    <v:stroke joinstyle="miter"/>
                    <o:lock v:ext="edit" shapetype="f"/>
                  </v:line>
                  <v:line id="直接连接符 828501660" o:spid="_x0000_s1133" style="position:absolute;flip:x;visibility:visible;mso-wrap-style:square" from="856,2448" to="2056,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" strokecolor="black [3213]" strokeweight="1pt">
                    <v:stroke joinstyle="miter"/>
                    <o:lock v:ext="edit" shapetype="f"/>
                  </v:line>
                  <v:rect id="矩形 1519537744" o:spid="_x0000_s1134" style="position:absolute;left:6245;top:5136;width:2006;height:7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" filled="f" strokecolor="black [3213]" strokeweight="1pt"/>
                  <v:line id="直接连接符 1931147763" o:spid="_x0000_s1135" style="position:absolute;visibility:visible;mso-wrap-style:square" from="12473,3134" to="12473,6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" strokecolor="black [3213]" strokeweight="1pt">
                    <v:stroke joinstyle="miter"/>
                    <o:lock v:ext="edit" shapetype="f"/>
                  </v:line>
                  <v:line id="直接连接符 1240914795" o:spid="_x0000_s1136" style="position:absolute;flip:x y;visibility:visible;mso-wrap-style:square" from="1456,5444" to="2279,6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" strokecolor="black [3213]" strokeweight="1pt">
                    <v:stroke joinstyle="miter"/>
                    <o:lock v:ext="edit" shapetype="f"/>
                  </v:line>
                  <v:oval id="椭圆 492862158" o:spid="_x0000_s1137" style="position:absolute;left:9295;top:726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" fillcolor="black [3213]" stroked="f" strokeweight="1pt">
                    <v:stroke joinstyle="miter"/>
                  </v:oval>
                  <v:shape id="任意多边形: 形状 697010411" o:spid="_x0000_s1138" style="position:absolute;left:1424;top:6745;width:2007;height:2441;visibility:visible;mso-wrap-style:square;v-text-anchor:middle" coordsize="194251,217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" path="m,l,217940r194251,e" filled="f" strokecolor="black [3213]" strokeweight=".5pt">
                    <v:stroke joinstyle="miter"/>
                    <v:path arrowok="t" o:connecttype="custom" o:connectlocs="0,0;0,244040;200647,244040" o:connectangles="0,0,0"/>
                  </v:shape>
                  <v:line id="直接连接符 12988248" o:spid="_x0000_s1139" style="position:absolute;visibility:visible;mso-wrap-style:square" from="7248,3318" to="7248,4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" strokecolor="black [3213]" strokeweight=".5pt">
                    <v:stroke joinstyle="miter"/>
                    <o:lock v:ext="edit" shapetype="f"/>
                  </v:line>
                  <v:shape id="任意多边形: 形状 1128453790" o:spid="_x0000_s1140" style="position:absolute;left:7248;top:6137;width:4453;height:1297;flip:y;visibility:visible;mso-wrap-style:square;v-text-anchor:middle" coordsize="445356,165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" path="m,113708l,,445356,r,165824e" filled="f" strokecolor="black [3213]" strokeweight=".5pt">
                    <v:stroke joinstyle="miter"/>
                    <v:path arrowok="t" o:connecttype="custom" o:connectlocs="0,88958;0,0;445356,0;445356,129730" o:connectangles="0,0,0,0"/>
                  </v:shape>
                </v:group>
                <v:shape id="文本框 2" o:spid="_x0000_s1141" type="#_x0000_t202" style="position:absolute;left:4461;top:4996;width:145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" filled="f" stroked="f">
                  <v:textbox style="mso-fit-shape-to-text:t" inset="1mm,0,1mm,0">
                    <w:txbxContent>
                      <w:p w14:paraId="79DCB891" w14:textId="04DCC119" w:rsidR="003F11FC" w:rsidRPr="00FF0D31" w:rsidRDefault="003F11FC" w:rsidP="003F11FC">
                        <w:pPr>
                          <w:rPr>
                            <w:sz w:val="18"/>
                            <w:szCs w:val="18"/>
                          </w:rPr>
                        </w:pPr>
                        <w:r>
                          <w:rPr>
                            <w:rFonts w:hint="eastAsia"/>
                            <w:sz w:val="18"/>
                            <w:szCs w:val="18"/>
                          </w:rPr>
                          <w:t>S</w:t>
                        </w:r>
                      </w:p>
                    </w:txbxContent>
                  </v:textbox>
                </v:shape>
                <v:shape id="文本框 2" o:spid="_x0000_s1142" type="#_x0000_t202" style="position:absolute;left:4115;top:2328;width:15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" filled="f" stroked="f">
                  <v:textbox style="mso-fit-shape-to-text:t" inset="1mm,0,1mm,0">
                    <w:txbxContent>
                      <w:p w14:paraId="74AA9DA8" w14:textId="014F0549" w:rsidR="003F11FC" w:rsidRPr="003F11FC" w:rsidRDefault="003F11FC" w:rsidP="003F11FC">
                        <w:pPr>
                          <w:rPr>
                            <w:i/>
                            <w:iCs/>
                            <w:sz w:val="18"/>
                            <w:szCs w:val="18"/>
                          </w:rPr>
                        </w:pPr>
                        <w:r w:rsidRPr="003F11FC">
                          <w:rPr>
                            <w:rFonts w:hint="eastAsia"/>
                            <w:i/>
                            <w:iCs/>
                            <w:sz w:val="18"/>
                            <w:szCs w:val="18"/>
                          </w:rPr>
                          <w:t>E</w:t>
                        </w:r>
                      </w:p>
                    </w:txbxContent>
                  </v:textbox>
                </v:shape>
                <v:shape id="文本框 2" o:spid="_x0000_s1143" type="#_x0000_t202" style="position:absolute;left:6058;top:2233;width:127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" filled="f" stroked="f">
                  <v:textbox style="mso-fit-shape-to-text:t" inset="1mm,0,1mm,0">
                    <w:txbxContent>
                      <w:p w14:paraId="0E3B665D" w14:textId="6DC37DCC" w:rsidR="003F11FC" w:rsidRPr="003F11FC" w:rsidRDefault="003F11FC" w:rsidP="003F11FC">
                        <w:pPr>
                          <w:rPr>
                            <w:i/>
                            <w:iCs/>
                            <w:sz w:val="18"/>
                            <w:szCs w:val="18"/>
                          </w:rPr>
                        </w:pPr>
                        <w:r>
                          <w:rPr>
                            <w:rFonts w:hint="eastAsia"/>
                            <w:i/>
                            <w:iCs/>
                            <w:sz w:val="18"/>
                            <w:szCs w:val="18"/>
                          </w:rPr>
                          <w:t>r</w:t>
                        </w:r>
                      </w:p>
                    </w:txbxContent>
                  </v:textbox>
                </v:shape>
                <v:shape id="文本框 2" o:spid="_x0000_s1144" type="#_x0000_t202" style="position:absolute;left:9167;top:1865;width:162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" filled="f" stroked="f">
                  <v:textbox style="mso-fit-shape-to-text:t" inset="1mm,0,1mm,0">
                    <w:txbxContent>
                      <w:p w14:paraId="5ACAAF83" w14:textId="0AC27156" w:rsidR="003F11FC" w:rsidRPr="003F11FC" w:rsidRDefault="003F11FC" w:rsidP="003F11FC">
                        <w:pPr>
                          <w:rPr>
                            <w:i/>
                            <w:iCs/>
                            <w:sz w:val="18"/>
                            <w:szCs w:val="18"/>
                          </w:rPr>
                        </w:pPr>
                        <w:r>
                          <w:rPr>
                            <w:rFonts w:hint="eastAsia"/>
                            <w:i/>
                            <w:iCs/>
                            <w:sz w:val="18"/>
                            <w:szCs w:val="18"/>
                          </w:rPr>
                          <w:t>C</w:t>
                        </w:r>
                      </w:p>
                    </w:txbxContent>
                  </v:textbox>
                </v:shape>
                <v:shape id="文本框 2" o:spid="_x0000_s1145" type="#_x0000_t202" style="position:absolute;left:9781;top:4453;width:151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" filled="f" stroked="f">
                  <v:textbox style="mso-fit-shape-to-text:t" inset="1mm,0,1mm,0">
                    <w:txbxContent>
                      <w:p w14:paraId="11959B93" w14:textId="0043343E" w:rsidR="003F11FC" w:rsidRPr="003F11FC" w:rsidRDefault="003F11FC" w:rsidP="003F11FC">
                        <w:pPr>
                          <w:rPr>
                            <w:i/>
                            <w:iCs/>
                            <w:sz w:val="18"/>
                            <w:szCs w:val="18"/>
                          </w:rPr>
                        </w:pPr>
                        <w:r>
                          <w:rPr>
                            <w:rFonts w:hint="eastAsia"/>
                            <w:i/>
                            <w:iCs/>
                            <w:sz w:val="18"/>
                            <w:szCs w:val="18"/>
                          </w:rPr>
                          <w:t>R</w:t>
                        </w:r>
                      </w:p>
                    </w:txbxContent>
                  </v:textbox>
                </v:shape>
                <v:shape id="文本框 2" o:spid="_x0000_s1146" type="#_x0000_t202" style="position:absolute;left:14611;top:3449;width:145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" filled="f" stroked="f">
                  <v:textbox style="mso-fit-shape-to-text:t" inset="1mm,0,1mm,0">
                    <w:txbxContent>
                      <w:p w14:paraId="55501B61" w14:textId="7BA703E3" w:rsidR="003F11FC" w:rsidRPr="003F11FC" w:rsidRDefault="003F11FC" w:rsidP="003F11FC">
                        <w:pPr>
                          <w:rPr>
                            <w:i/>
                            <w:iCs/>
                            <w:sz w:val="18"/>
                            <w:szCs w:val="18"/>
                          </w:rPr>
                        </w:pPr>
                        <w:r>
                          <w:rPr>
                            <w:rFonts w:hint="eastAsia"/>
                            <w:i/>
                            <w:iCs/>
                            <w:sz w:val="18"/>
                            <w:szCs w:val="18"/>
                          </w:rPr>
                          <w:t>L</w:t>
                        </w:r>
                      </w:p>
                    </w:txbxContent>
                  </v:textbox>
                </v:shape>
                <v:shape id="文本框 2" o:spid="_x0000_s1147" type="#_x0000_t202" style="position:absolute;left:8131;top:6977;width:15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" filled="f" stroked="f">
                  <v:textbox style="mso-fit-shape-to-text:t" inset="1mm,0,1mm,0">
                    <w:txbxContent>
                      <w:p w14:paraId="1345A23D" w14:textId="0ADE6FB2" w:rsidR="003F11FC" w:rsidRPr="003F11FC" w:rsidRDefault="003F11FC" w:rsidP="003F11FC">
                        <w:pPr>
                          <w:rPr>
                            <w:i/>
                            <w:iCs/>
                            <w:sz w:val="18"/>
                            <w:szCs w:val="18"/>
                          </w:rPr>
                        </w:pPr>
                        <w:r>
                          <w:rPr>
                            <w:rFonts w:hint="eastAsia"/>
                            <w:i/>
                            <w:iCs/>
                            <w:sz w:val="18"/>
                            <w:szCs w:val="18"/>
                          </w:rPr>
                          <w:t>R</w:t>
                        </w:r>
                      </w:p>
                    </w:txbxContent>
                  </v:textbox>
                </v:shape>
                <w10:wrap type="square" anchorx="margin"/>
              </v:group>
            </w:pict>
          </mc:Fallback>
        </mc:AlternateContent>
      </w:r>
      <w:r w:rsidR="00F43876" w:rsidRPr="00863464">
        <w:rPr>
          <w:rFonts w:hint="eastAsia"/>
        </w:rPr>
        <w:t>1</w:t>
      </w:r>
      <w:r w:rsidR="00F43876" w:rsidRPr="00863464">
        <w:rPr>
          <w:rFonts w:hint="eastAsia"/>
        </w:rPr>
        <w:t>．如图所示的电路中，电源电动势为</w:t>
      </w:r>
      <w:r w:rsidR="00F43876" w:rsidRPr="00863464">
        <w:rPr>
          <w:rFonts w:hint="eastAsia"/>
          <w:i/>
          <w:iCs/>
        </w:rPr>
        <w:t>E</w:t>
      </w:r>
      <w:r w:rsidR="00F43876" w:rsidRPr="00863464">
        <w:rPr>
          <w:rFonts w:hint="eastAsia"/>
        </w:rPr>
        <w:t>、内阻为</w:t>
      </w:r>
      <w:r w:rsidR="00F43876" w:rsidRPr="00863464">
        <w:rPr>
          <w:rFonts w:hint="eastAsia"/>
          <w:i/>
          <w:iCs/>
        </w:rPr>
        <w:t>r</w:t>
      </w:r>
      <w:r w:rsidR="00F43876" w:rsidRPr="00863464">
        <w:rPr>
          <w:rFonts w:hint="eastAsia"/>
        </w:rPr>
        <w:t>，电容器电容为</w:t>
      </w:r>
      <w:r w:rsidR="00F43876" w:rsidRPr="00863464">
        <w:rPr>
          <w:rFonts w:hint="eastAsia"/>
          <w:i/>
          <w:iCs/>
        </w:rPr>
        <w:t>C</w:t>
      </w:r>
      <w:r w:rsidR="00F43876" w:rsidRPr="00863464">
        <w:rPr>
          <w:rFonts w:hint="eastAsia"/>
        </w:rPr>
        <w:t>，两定值电阻阻值均为</w:t>
      </w:r>
      <w:r w:rsidR="00F43876" w:rsidRPr="00863464">
        <w:rPr>
          <w:rFonts w:hint="eastAsia"/>
          <w:i/>
          <w:iCs/>
        </w:rPr>
        <w:t>R</w:t>
      </w:r>
      <w:r w:rsidR="00F43876" w:rsidRPr="00863464">
        <w:rPr>
          <w:rFonts w:hint="eastAsia"/>
        </w:rPr>
        <w:t>，</w:t>
      </w:r>
      <w:r w:rsidR="00F43876" w:rsidRPr="00863464">
        <w:rPr>
          <w:rFonts w:hint="eastAsia"/>
          <w:i/>
          <w:iCs/>
        </w:rPr>
        <w:t>L</w:t>
      </w:r>
      <w:r w:rsidR="00F43876" w:rsidRPr="00863464">
        <w:rPr>
          <w:rFonts w:hint="eastAsia"/>
        </w:rPr>
        <w:t>是电阻可忽略的电感线圈。</w:t>
      </w:r>
    </w:p>
    <w:p w14:paraId="63E7F1B3" w14:textId="58437B3B" w:rsidR="00F43876" w:rsidRPr="00863464" w:rsidRDefault="00F43876" w:rsidP="000B7941">
      <w:r w:rsidRPr="00863464">
        <w:rPr>
          <w:rFonts w:hint="eastAsia"/>
        </w:rPr>
        <w:t>（</w:t>
      </w:r>
      <w:r w:rsidRPr="00863464">
        <w:rPr>
          <w:rFonts w:hint="eastAsia"/>
        </w:rPr>
        <w:t>1</w:t>
      </w:r>
      <w:r w:rsidRPr="00863464">
        <w:rPr>
          <w:rFonts w:hint="eastAsia"/>
        </w:rPr>
        <w:t>）闭合开关后电容器两极板间电压变化情况为</w:t>
      </w:r>
    </w:p>
    <w:p w14:paraId="2FBEA7D5" w14:textId="44E370C0" w:rsidR="000B7941" w:rsidRDefault="00F43876" w:rsidP="000B7941">
      <w:r w:rsidRPr="00863464">
        <w:t>A</w:t>
      </w:r>
      <w:r w:rsidRPr="00863464">
        <w:t>．</w:t>
      </w:r>
      <w:r w:rsidRPr="00863464">
        <w:rPr>
          <w:rFonts w:hint="eastAsia"/>
        </w:rPr>
        <w:t>不断增大</w:t>
      </w:r>
      <w:r w:rsidRPr="00863464">
        <w:tab/>
      </w:r>
      <w:r w:rsidRPr="00863464">
        <w:tab/>
      </w:r>
      <w:r w:rsidR="000B7941">
        <w:tab/>
      </w:r>
      <w:r w:rsidR="000B7941">
        <w:tab/>
      </w:r>
      <w:r w:rsidRPr="00863464">
        <w:rPr>
          <w:rFonts w:hint="eastAsia"/>
        </w:rPr>
        <w:t>B</w:t>
      </w:r>
      <w:r w:rsidRPr="00863464">
        <w:t>．</w:t>
      </w:r>
      <w:r w:rsidRPr="00863464">
        <w:rPr>
          <w:rFonts w:hint="eastAsia"/>
        </w:rPr>
        <w:t>不断减小</w:t>
      </w:r>
    </w:p>
    <w:p w14:paraId="54303B70" w14:textId="73400C4B" w:rsidR="00F43876" w:rsidRPr="00863464" w:rsidRDefault="00F43876" w:rsidP="000B7941">
      <w:r w:rsidRPr="00863464">
        <w:rPr>
          <w:rFonts w:hint="eastAsia"/>
        </w:rPr>
        <w:t>C</w:t>
      </w:r>
      <w:r w:rsidRPr="00863464">
        <w:t>．</w:t>
      </w:r>
      <w:r w:rsidRPr="00863464">
        <w:rPr>
          <w:rFonts w:hint="eastAsia"/>
        </w:rPr>
        <w:t>先增大后减小</w:t>
      </w:r>
      <w:r w:rsidRPr="00863464">
        <w:tab/>
      </w:r>
      <w:r w:rsidRPr="00863464">
        <w:tab/>
      </w:r>
      <w:r w:rsidRPr="00863464">
        <w:tab/>
      </w:r>
      <w:r w:rsidRPr="00863464">
        <w:rPr>
          <w:rFonts w:hint="eastAsia"/>
        </w:rPr>
        <w:t>D</w:t>
      </w:r>
      <w:r w:rsidRPr="00863464">
        <w:t>．</w:t>
      </w:r>
      <w:r w:rsidRPr="00863464">
        <w:rPr>
          <w:rFonts w:hint="eastAsia"/>
        </w:rPr>
        <w:t>先减小后增大</w:t>
      </w:r>
    </w:p>
    <w:p w14:paraId="5965289A" w14:textId="77777777" w:rsidR="00F43876" w:rsidRPr="00863464" w:rsidRDefault="00F43876" w:rsidP="000B7941">
      <w:r w:rsidRPr="00863464">
        <w:rPr>
          <w:rFonts w:hint="eastAsia"/>
        </w:rPr>
        <w:t>（</w:t>
      </w:r>
      <w:r w:rsidRPr="00863464">
        <w:rPr>
          <w:rFonts w:hint="eastAsia"/>
        </w:rPr>
        <w:t>2</w:t>
      </w:r>
      <w:r w:rsidRPr="00863464">
        <w:rPr>
          <w:rFonts w:hint="eastAsia"/>
        </w:rPr>
        <w:t>）当电容器两端电压为</w:t>
      </w:r>
      <w:r w:rsidRPr="00863464">
        <w:rPr>
          <w:rFonts w:hint="eastAsia"/>
          <w:i/>
          <w:iCs/>
        </w:rPr>
        <w:t>U</w:t>
      </w:r>
      <w:r w:rsidRPr="00863464">
        <w:rPr>
          <w:rFonts w:hint="eastAsia"/>
        </w:rPr>
        <w:t>时，电容器所带的电荷量为</w:t>
      </w:r>
      <w:r w:rsidRPr="00863464">
        <w:t>_________</w:t>
      </w:r>
      <w:r w:rsidRPr="00863464">
        <w:rPr>
          <w:rFonts w:hint="eastAsia"/>
        </w:rPr>
        <w:t>。</w:t>
      </w:r>
    </w:p>
    <w:p w14:paraId="18D391E3" w14:textId="77777777" w:rsidR="00F43876" w:rsidRPr="00863464" w:rsidRDefault="00F43876" w:rsidP="000B7941">
      <w:r w:rsidRPr="00863464">
        <w:rPr>
          <w:rFonts w:hint="eastAsia"/>
        </w:rPr>
        <w:t>（</w:t>
      </w:r>
      <w:r w:rsidRPr="00863464">
        <w:rPr>
          <w:rFonts w:hint="eastAsia"/>
        </w:rPr>
        <w:t>3</w:t>
      </w:r>
      <w:r w:rsidRPr="00863464">
        <w:rPr>
          <w:rFonts w:hint="eastAsia"/>
        </w:rPr>
        <w:t>）待各支路电流稳定后断开开关，开关断开前瞬间流过电感线圈的电流</w:t>
      </w:r>
      <w:r w:rsidRPr="00863464">
        <w:rPr>
          <w:rFonts w:hint="eastAsia"/>
          <w:i/>
          <w:iCs/>
        </w:rPr>
        <w:t>I</w:t>
      </w:r>
      <w:r w:rsidRPr="00863464">
        <w:rPr>
          <w:rFonts w:hint="eastAsia"/>
          <w:i/>
          <w:iCs/>
          <w:vertAlign w:val="subscript"/>
        </w:rPr>
        <w:t>L</w:t>
      </w:r>
      <w:r w:rsidRPr="00863464">
        <w:rPr>
          <w:rFonts w:hint="eastAsia"/>
        </w:rPr>
        <w:t xml:space="preserve"> = </w:t>
      </w:r>
      <w:r w:rsidRPr="00863464">
        <w:t>_________</w:t>
      </w:r>
      <w:r w:rsidRPr="00863464">
        <w:rPr>
          <w:rFonts w:hint="eastAsia"/>
        </w:rPr>
        <w:t>。</w:t>
      </w:r>
    </w:p>
    <w:p w14:paraId="07906133" w14:textId="77777777" w:rsidR="00F43876" w:rsidRPr="00863464" w:rsidRDefault="00F43876" w:rsidP="000B7941">
      <w:r w:rsidRPr="00863464">
        <w:rPr>
          <w:rFonts w:hint="eastAsia"/>
        </w:rPr>
        <w:t>（</w:t>
      </w:r>
      <w:r w:rsidRPr="00863464">
        <w:rPr>
          <w:rFonts w:hint="eastAsia"/>
        </w:rPr>
        <w:t>4</w:t>
      </w:r>
      <w:r w:rsidRPr="00863464">
        <w:rPr>
          <w:rFonts w:hint="eastAsia"/>
        </w:rPr>
        <w:t>）开关断开后的极短时间内，电路中的</w:t>
      </w:r>
    </w:p>
    <w:p w14:paraId="48ED89B0" w14:textId="1E6EFC77" w:rsidR="00F43876" w:rsidRPr="00863464" w:rsidRDefault="00F43876" w:rsidP="000B7941">
      <w:r w:rsidRPr="00863464">
        <w:t>A</w:t>
      </w:r>
      <w:r w:rsidRPr="00863464">
        <w:t>．</w:t>
      </w:r>
      <w:r w:rsidRPr="00863464">
        <w:rPr>
          <w:rFonts w:hint="eastAsia"/>
        </w:rPr>
        <w:t>电场能增大，磁场能减小</w:t>
      </w:r>
      <w:r w:rsidRPr="00863464">
        <w:rPr>
          <w:rFonts w:hint="eastAsia"/>
        </w:rPr>
        <w:tab/>
      </w:r>
      <w:r w:rsidRPr="00863464">
        <w:tab/>
      </w:r>
      <w:r w:rsidRPr="00863464">
        <w:tab/>
      </w:r>
      <w:r w:rsidRPr="00863464">
        <w:rPr>
          <w:rFonts w:hint="eastAsia"/>
        </w:rPr>
        <w:t>B</w:t>
      </w:r>
      <w:r w:rsidRPr="00863464">
        <w:t>．</w:t>
      </w:r>
      <w:r w:rsidRPr="00863464">
        <w:rPr>
          <w:rFonts w:hint="eastAsia"/>
        </w:rPr>
        <w:t>电场能、磁场能都增大</w:t>
      </w:r>
    </w:p>
    <w:p w14:paraId="5BC80C90" w14:textId="6CA0282A" w:rsidR="00F43876" w:rsidRPr="00863464" w:rsidRDefault="00F43876" w:rsidP="000B7941">
      <w:r w:rsidRPr="00863464">
        <w:rPr>
          <w:rFonts w:hint="eastAsia"/>
        </w:rPr>
        <w:t>C</w:t>
      </w:r>
      <w:r w:rsidRPr="00863464">
        <w:t>．</w:t>
      </w:r>
      <w:r w:rsidRPr="00863464">
        <w:rPr>
          <w:rFonts w:hint="eastAsia"/>
        </w:rPr>
        <w:t>电场能减小，磁场能增大</w:t>
      </w:r>
      <w:r w:rsidRPr="00863464">
        <w:tab/>
      </w:r>
      <w:r w:rsidRPr="00863464">
        <w:tab/>
      </w:r>
      <w:r w:rsidRPr="00863464">
        <w:tab/>
      </w:r>
      <w:r w:rsidRPr="00863464">
        <w:rPr>
          <w:rFonts w:hint="eastAsia"/>
        </w:rPr>
        <w:t>D</w:t>
      </w:r>
      <w:r w:rsidRPr="00863464">
        <w:t>．</w:t>
      </w:r>
      <w:r w:rsidRPr="00863464">
        <w:rPr>
          <w:rFonts w:hint="eastAsia"/>
        </w:rPr>
        <w:t>电场能、磁场能都减小</w:t>
      </w:r>
    </w:p>
    <w:p w14:paraId="09ABF341" w14:textId="07AF5AD0" w:rsidR="000B7941" w:rsidRDefault="000B7941" w:rsidP="000B7941"/>
    <w:p w14:paraId="2496D22C" w14:textId="01131B49" w:rsidR="00F43876" w:rsidRPr="00863464" w:rsidRDefault="002F5704" w:rsidP="003F11FC">
      <w:r>
        <w:rPr>
          <w:noProof/>
        </w:rPr>
        <mc:AlternateContent>
          <mc:Choice Requires="wpg">
            <w:drawing>
              <wp:anchor distT="0" distB="0" distL="114300" distR="114300" simplePos="0" relativeHeight="251765760" behindDoc="0" locked="0" layoutInCell="1" allowOverlap="1" wp14:anchorId="2472CC4C" wp14:editId="6AD4A5E4">
                <wp:simplePos x="0" y="0"/>
                <wp:positionH relativeFrom="margin">
                  <wp:align>right</wp:align>
                </wp:positionH>
                <wp:positionV relativeFrom="paragraph">
                  <wp:posOffset>31485</wp:posOffset>
                </wp:positionV>
                <wp:extent cx="2037715" cy="1311361"/>
                <wp:effectExtent l="0" t="0" r="19685" b="3175"/>
                <wp:wrapSquare wrapText="bothSides"/>
                <wp:docPr id="1077032636" name="组合 10"/>
                <wp:cNvGraphicFramePr/>
                <a:graphic xmlns:a="http://schemas.openxmlformats.org/drawingml/2006/main">
                  <a:graphicData uri="http://schemas.microsoft.com/office/word/2010/wordprocessingGroup">
                    <wpg:wgp>
                      <wpg:cNvGrpSpPr/>
                      <wpg:grpSpPr>
                        <a:xfrm>
                          <a:off x="0" y="0"/>
                          <a:ext cx="2037715" cy="1311361"/>
                          <a:chOff x="0" y="3908"/>
                          <a:chExt cx="2037715" cy="1311361"/>
                        </a:xfrm>
                      </wpg:grpSpPr>
                      <wpg:grpSp>
                        <wpg:cNvPr id="1698286212" name="组合 9"/>
                        <wpg:cNvGrpSpPr/>
                        <wpg:grpSpPr>
                          <a:xfrm>
                            <a:off x="0" y="3908"/>
                            <a:ext cx="2037715" cy="1311361"/>
                            <a:chOff x="92208" y="-52305"/>
                            <a:chExt cx="2038585" cy="1313073"/>
                          </a:xfrm>
                        </wpg:grpSpPr>
                        <wpg:grpSp>
                          <wpg:cNvPr id="1421576780" name="组合 141">
                            <a:extLst>
                              <a:ext uri="{FF2B5EF4-FFF2-40B4-BE49-F238E27FC236}">
                                <a16:creationId xmlns:a16="http://schemas.microsoft.com/office/drawing/2014/main" id="{1FD3D13F-0971-3CC2-F363-28D5E308CA6D}"/>
                              </a:ext>
                            </a:extLst>
                          </wpg:cNvPr>
                          <wpg:cNvGrpSpPr/>
                          <wpg:grpSpPr>
                            <a:xfrm>
                              <a:off x="92208" y="0"/>
                              <a:ext cx="2038585" cy="956940"/>
                              <a:chOff x="0" y="0"/>
                              <a:chExt cx="2038585" cy="956940"/>
                            </a:xfrm>
                          </wpg:grpSpPr>
                          <wpg:grpSp>
                            <wpg:cNvPr id="585350207" name="组合 585350207">
                              <a:extLst>
                                <a:ext uri="{FF2B5EF4-FFF2-40B4-BE49-F238E27FC236}">
                                  <a16:creationId xmlns:a16="http://schemas.microsoft.com/office/drawing/2014/main" id="{16775CE8-6CB7-D720-A0E6-895F52B9E43D}"/>
                                </a:ext>
                              </a:extLst>
                            </wpg:cNvPr>
                            <wpg:cNvGrpSpPr/>
                            <wpg:grpSpPr>
                              <a:xfrm>
                                <a:off x="0" y="0"/>
                                <a:ext cx="1167147" cy="946617"/>
                                <a:chOff x="0" y="0"/>
                                <a:chExt cx="1167147" cy="946617"/>
                              </a:xfrm>
                            </wpg:grpSpPr>
                            <wps:wsp>
                              <wps:cNvPr id="820216413" name="直接连接符 820216413">
                                <a:extLst>
                                  <a:ext uri="{FF2B5EF4-FFF2-40B4-BE49-F238E27FC236}">
                                    <a16:creationId xmlns:a16="http://schemas.microsoft.com/office/drawing/2014/main" id="{41091123-7A85-C900-0CC4-694E884C7300}"/>
                                  </a:ext>
                                </a:extLst>
                              </wps:cNvPr>
                              <wps:cNvCnPr>
                                <a:cxnSpLocks/>
                              </wps:cNvCnPr>
                              <wps:spPr>
                                <a:xfrm>
                                  <a:off x="528423" y="118556"/>
                                  <a:ext cx="0" cy="22515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4276543" name="直接连接符 524276543">
                                <a:extLst>
                                  <a:ext uri="{FF2B5EF4-FFF2-40B4-BE49-F238E27FC236}">
                                    <a16:creationId xmlns:a16="http://schemas.microsoft.com/office/drawing/2014/main" id="{ED1CFAFE-FFCD-F8C5-B2D3-43AB18AC7B69}"/>
                                  </a:ext>
                                </a:extLst>
                              </wps:cNvPr>
                              <wps:cNvCnPr>
                                <a:cxnSpLocks/>
                              </wps:cNvCnPr>
                              <wps:spPr>
                                <a:xfrm>
                                  <a:off x="525669" y="676004"/>
                                  <a:ext cx="0" cy="23057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250018242" name="组合 1250018242">
                                <a:extLst>
                                  <a:ext uri="{FF2B5EF4-FFF2-40B4-BE49-F238E27FC236}">
                                    <a16:creationId xmlns:a16="http://schemas.microsoft.com/office/drawing/2014/main" id="{D37FA513-4601-D869-EA44-854A0946C3D7}"/>
                                  </a:ext>
                                </a:extLst>
                              </wpg:cNvPr>
                              <wpg:cNvGrpSpPr/>
                              <wpg:grpSpPr>
                                <a:xfrm>
                                  <a:off x="0" y="0"/>
                                  <a:ext cx="1167147" cy="946617"/>
                                  <a:chOff x="0" y="0"/>
                                  <a:chExt cx="1167147" cy="946617"/>
                                </a:xfrm>
                              </wpg:grpSpPr>
                              <wpg:grpSp>
                                <wpg:cNvPr id="276746604" name="组合 276746604">
                                  <a:extLst>
                                    <a:ext uri="{FF2B5EF4-FFF2-40B4-BE49-F238E27FC236}">
                                      <a16:creationId xmlns:a16="http://schemas.microsoft.com/office/drawing/2014/main" id="{D810EEEA-51FE-4077-6C98-FA0B6ADC0D40}"/>
                                    </a:ext>
                                  </a:extLst>
                                </wpg:cNvPr>
                                <wpg:cNvGrpSpPr/>
                                <wpg:grpSpPr>
                                  <a:xfrm>
                                    <a:off x="0" y="0"/>
                                    <a:ext cx="790336" cy="900615"/>
                                    <a:chOff x="0" y="0"/>
                                    <a:chExt cx="790336" cy="900615"/>
                                  </a:xfrm>
                                </wpg:grpSpPr>
                                <wps:wsp>
                                  <wps:cNvPr id="565637185" name="任意多边形: 形状 565637185">
                                    <a:extLst>
                                      <a:ext uri="{FF2B5EF4-FFF2-40B4-BE49-F238E27FC236}">
                                        <a16:creationId xmlns:a16="http://schemas.microsoft.com/office/drawing/2014/main" id="{8246B4BD-4DC0-75A2-A18D-7740C221837E}"/>
                                      </a:ext>
                                    </a:extLst>
                                  </wps:cNvPr>
                                  <wps:cNvSpPr/>
                                  <wps:spPr>
                                    <a:xfrm>
                                      <a:off x="0" y="0"/>
                                      <a:ext cx="785741" cy="344623"/>
                                    </a:xfrm>
                                    <a:custGeom>
                                      <a:avLst/>
                                      <a:gdLst>
                                        <a:gd name="csX0" fmla="*/ 0 w 785741"/>
                                        <a:gd name="csY0" fmla="*/ 124064 h 344623"/>
                                        <a:gd name="csX1" fmla="*/ 0 w 785741"/>
                                        <a:gd name="csY1" fmla="*/ 344623 h 344623"/>
                                        <a:gd name="csX2" fmla="*/ 533018 w 785741"/>
                                        <a:gd name="csY2" fmla="*/ 344623 h 344623"/>
                                        <a:gd name="csX3" fmla="*/ 785741 w 785741"/>
                                        <a:gd name="csY3" fmla="*/ 170014 h 344623"/>
                                        <a:gd name="csX4" fmla="*/ 785741 w 785741"/>
                                        <a:gd name="csY4" fmla="*/ 0 h 344623"/>
                                      </a:gdLst>
                                      <a:ahLst/>
                                      <a:cxnLst>
                                        <a:cxn ang="0">
                                          <a:pos x="csX0" y="csY0"/>
                                        </a:cxn>
                                        <a:cxn ang="0">
                                          <a:pos x="csX1" y="csY1"/>
                                        </a:cxn>
                                        <a:cxn ang="0">
                                          <a:pos x="csX2" y="csY2"/>
                                        </a:cxn>
                                        <a:cxn ang="0">
                                          <a:pos x="csX3" y="csY3"/>
                                        </a:cxn>
                                        <a:cxn ang="0">
                                          <a:pos x="csX4" y="csY4"/>
                                        </a:cxn>
                                      </a:cxnLst>
                                      <a:rect l="l" t="t" r="r" b="b"/>
                                      <a:pathLst>
                                        <a:path w="785741" h="344623">
                                          <a:moveTo>
                                            <a:pt x="0" y="124064"/>
                                          </a:moveTo>
                                          <a:lnTo>
                                            <a:pt x="0" y="344623"/>
                                          </a:lnTo>
                                          <a:lnTo>
                                            <a:pt x="533018" y="344623"/>
                                          </a:lnTo>
                                          <a:lnTo>
                                            <a:pt x="785741" y="170014"/>
                                          </a:lnTo>
                                          <a:lnTo>
                                            <a:pt x="785741" y="0"/>
                                          </a:lnTo>
                                        </a:path>
                                      </a:pathLst>
                                    </a:custGeom>
                                    <a:noFill/>
                                    <a:ln>
                                      <a:solidFill>
                                        <a:srgbClr val="0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39564091" name="任意多边形: 形状 1839564091">
                                    <a:extLst>
                                      <a:ext uri="{FF2B5EF4-FFF2-40B4-BE49-F238E27FC236}">
                                        <a16:creationId xmlns:a16="http://schemas.microsoft.com/office/drawing/2014/main" id="{40FB3A27-1554-F04D-E6D0-15FE5178A4BC}"/>
                                      </a:ext>
                                    </a:extLst>
                                  </wps:cNvPr>
                                  <wps:cNvSpPr/>
                                  <wps:spPr>
                                    <a:xfrm>
                                      <a:off x="0" y="487067"/>
                                      <a:ext cx="785741" cy="413548"/>
                                    </a:xfrm>
                                    <a:custGeom>
                                      <a:avLst/>
                                      <a:gdLst>
                                        <a:gd name="csX0" fmla="*/ 0 w 785741"/>
                                        <a:gd name="csY0" fmla="*/ 413548 h 413548"/>
                                        <a:gd name="csX1" fmla="*/ 0 w 785741"/>
                                        <a:gd name="csY1" fmla="*/ 183799 h 413548"/>
                                        <a:gd name="csX2" fmla="*/ 257319 w 785741"/>
                                        <a:gd name="csY2" fmla="*/ 0 h 413548"/>
                                        <a:gd name="csX3" fmla="*/ 785741 w 785741"/>
                                        <a:gd name="csY3" fmla="*/ 0 h 413548"/>
                                        <a:gd name="csX4" fmla="*/ 785741 w 785741"/>
                                        <a:gd name="csY4" fmla="*/ 225154 h 413548"/>
                                      </a:gdLst>
                                      <a:ahLst/>
                                      <a:cxnLst>
                                        <a:cxn ang="0">
                                          <a:pos x="csX0" y="csY0"/>
                                        </a:cxn>
                                        <a:cxn ang="0">
                                          <a:pos x="csX1" y="csY1"/>
                                        </a:cxn>
                                        <a:cxn ang="0">
                                          <a:pos x="csX2" y="csY2"/>
                                        </a:cxn>
                                        <a:cxn ang="0">
                                          <a:pos x="csX3" y="csY3"/>
                                        </a:cxn>
                                        <a:cxn ang="0">
                                          <a:pos x="csX4" y="csY4"/>
                                        </a:cxn>
                                      </a:cxnLst>
                                      <a:rect l="l" t="t" r="r" b="b"/>
                                      <a:pathLst>
                                        <a:path w="785741" h="413548">
                                          <a:moveTo>
                                            <a:pt x="0" y="413548"/>
                                          </a:moveTo>
                                          <a:lnTo>
                                            <a:pt x="0" y="183799"/>
                                          </a:lnTo>
                                          <a:lnTo>
                                            <a:pt x="257319" y="0"/>
                                          </a:lnTo>
                                          <a:lnTo>
                                            <a:pt x="785741" y="0"/>
                                          </a:lnTo>
                                          <a:lnTo>
                                            <a:pt x="785741" y="225154"/>
                                          </a:lnTo>
                                        </a:path>
                                      </a:pathLst>
                                    </a:custGeom>
                                    <a:noFill/>
                                    <a:ln>
                                      <a:solidFill>
                                        <a:srgbClr val="0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72199603" name="任意多边形: 形状 1772199603">
                                    <a:extLst>
                                      <a:ext uri="{FF2B5EF4-FFF2-40B4-BE49-F238E27FC236}">
                                        <a16:creationId xmlns:a16="http://schemas.microsoft.com/office/drawing/2014/main" id="{105E76A9-2E9C-DC00-779F-515AECE5E7E3}"/>
                                      </a:ext>
                                    </a:extLst>
                                  </wps:cNvPr>
                                  <wps:cNvSpPr/>
                                  <wps:spPr>
                                    <a:xfrm>
                                      <a:off x="0" y="491662"/>
                                      <a:ext cx="790336" cy="183799"/>
                                    </a:xfrm>
                                    <a:custGeom>
                                      <a:avLst/>
                                      <a:gdLst>
                                        <a:gd name="csX0" fmla="*/ 0 w 790336"/>
                                        <a:gd name="csY0" fmla="*/ 183799 h 183799"/>
                                        <a:gd name="csX1" fmla="*/ 528423 w 790336"/>
                                        <a:gd name="csY1" fmla="*/ 183799 h 183799"/>
                                        <a:gd name="csX2" fmla="*/ 790336 w 790336"/>
                                        <a:gd name="csY2" fmla="*/ 0 h 183799"/>
                                      </a:gdLst>
                                      <a:ahLst/>
                                      <a:cxnLst>
                                        <a:cxn ang="0">
                                          <a:pos x="csX0" y="csY0"/>
                                        </a:cxn>
                                        <a:cxn ang="0">
                                          <a:pos x="csX1" y="csY1"/>
                                        </a:cxn>
                                        <a:cxn ang="0">
                                          <a:pos x="csX2" y="csY2"/>
                                        </a:cxn>
                                      </a:cxnLst>
                                      <a:rect l="l" t="t" r="r" b="b"/>
                                      <a:pathLst>
                                        <a:path w="790336" h="183799">
                                          <a:moveTo>
                                            <a:pt x="0" y="183799"/>
                                          </a:moveTo>
                                          <a:lnTo>
                                            <a:pt x="528423" y="183799"/>
                                          </a:lnTo>
                                          <a:lnTo>
                                            <a:pt x="790336"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743193692" name="组合 743193692">
                                  <a:extLst>
                                    <a:ext uri="{FF2B5EF4-FFF2-40B4-BE49-F238E27FC236}">
                                      <a16:creationId xmlns:a16="http://schemas.microsoft.com/office/drawing/2014/main" id="{DD31C7B8-955D-CC64-AA8E-4E3B749F4ED7}"/>
                                    </a:ext>
                                  </a:extLst>
                                </wpg:cNvPr>
                                <wpg:cNvGrpSpPr/>
                                <wpg:grpSpPr>
                                  <a:xfrm>
                                    <a:off x="166035" y="349457"/>
                                    <a:ext cx="1001112" cy="597160"/>
                                    <a:chOff x="166035" y="349457"/>
                                    <a:chExt cx="1001112" cy="597160"/>
                                  </a:xfrm>
                                </wpg:grpSpPr>
                                <wps:wsp>
                                  <wps:cNvPr id="2054127162" name="椭圆 2054127162">
                                    <a:extLst>
                                      <a:ext uri="{FF2B5EF4-FFF2-40B4-BE49-F238E27FC236}">
                                        <a16:creationId xmlns:a16="http://schemas.microsoft.com/office/drawing/2014/main" id="{8A6A472E-4B4F-70CE-94A3-C01059CDCEDD}"/>
                                      </a:ext>
                                    </a:extLst>
                                  </wps:cNvPr>
                                  <wps:cNvSpPr/>
                                  <wps:spPr>
                                    <a:xfrm>
                                      <a:off x="989500" y="629045"/>
                                      <a:ext cx="155032" cy="155032"/>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15300127" name="直接连接符 1115300127">
                                    <a:extLst>
                                      <a:ext uri="{FF2B5EF4-FFF2-40B4-BE49-F238E27FC236}">
                                        <a16:creationId xmlns:a16="http://schemas.microsoft.com/office/drawing/2014/main" id="{6CC919AC-9907-4187-C5A0-F03B1147419C}"/>
                                      </a:ext>
                                    </a:extLst>
                                  </wps:cNvPr>
                                  <wps:cNvCnPr>
                                    <a:cxnSpLocks/>
                                  </wps:cNvCnPr>
                                  <wps:spPr>
                                    <a:xfrm flipV="1">
                                      <a:off x="169143" y="355226"/>
                                      <a:ext cx="478710" cy="349218"/>
                                    </a:xfrm>
                                    <a:prstGeom prst="line">
                                      <a:avLst/>
                                    </a:prstGeom>
                                    <a:ln w="25400" cap="rnd">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4858838" name="任意多边形: 形状 214858838">
                                    <a:extLst>
                                      <a:ext uri="{FF2B5EF4-FFF2-40B4-BE49-F238E27FC236}">
                                        <a16:creationId xmlns:a16="http://schemas.microsoft.com/office/drawing/2014/main" id="{0AB2BD54-103C-CD62-46E4-B5BB7A2473AB}"/>
                                      </a:ext>
                                    </a:extLst>
                                  </wps:cNvPr>
                                  <wps:cNvSpPr/>
                                  <wps:spPr>
                                    <a:xfrm>
                                      <a:off x="166035" y="714006"/>
                                      <a:ext cx="882680" cy="232611"/>
                                    </a:xfrm>
                                    <a:custGeom>
                                      <a:avLst/>
                                      <a:gdLst>
                                        <a:gd name="csX0" fmla="*/ 0 w 878595"/>
                                        <a:gd name="csY0" fmla="*/ 0 h 223091"/>
                                        <a:gd name="csX1" fmla="*/ 826265 w 878595"/>
                                        <a:gd name="csY1" fmla="*/ 223091 h 223091"/>
                                        <a:gd name="csX2" fmla="*/ 878595 w 878595"/>
                                        <a:gd name="csY2" fmla="*/ 68855 h 223091"/>
                                        <a:gd name="csX0" fmla="*/ 0 w 878595"/>
                                        <a:gd name="csY0" fmla="*/ 0 h 223091"/>
                                        <a:gd name="csX1" fmla="*/ 826265 w 878595"/>
                                        <a:gd name="csY1" fmla="*/ 223091 h 223091"/>
                                        <a:gd name="csX2" fmla="*/ 878595 w 878595"/>
                                        <a:gd name="csY2" fmla="*/ 68855 h 223091"/>
                                        <a:gd name="csX0" fmla="*/ 0 w 878595"/>
                                        <a:gd name="csY0" fmla="*/ 0 h 248898"/>
                                        <a:gd name="csX1" fmla="*/ 826265 w 878595"/>
                                        <a:gd name="csY1" fmla="*/ 223091 h 248898"/>
                                        <a:gd name="csX2" fmla="*/ 878595 w 878595"/>
                                        <a:gd name="csY2" fmla="*/ 68855 h 248898"/>
                                        <a:gd name="csX0" fmla="*/ 1394 w 879989"/>
                                        <a:gd name="csY0" fmla="*/ 0 h 234613"/>
                                        <a:gd name="csX1" fmla="*/ 827659 w 879989"/>
                                        <a:gd name="csY1" fmla="*/ 223091 h 234613"/>
                                        <a:gd name="csX2" fmla="*/ 879989 w 879989"/>
                                        <a:gd name="csY2" fmla="*/ 68855 h 234613"/>
                                        <a:gd name="csX0" fmla="*/ 2321 w 880916"/>
                                        <a:gd name="csY0" fmla="*/ 0 h 237480"/>
                                        <a:gd name="csX1" fmla="*/ 828586 w 880916"/>
                                        <a:gd name="csY1" fmla="*/ 223091 h 237480"/>
                                        <a:gd name="csX2" fmla="*/ 880916 w 880916"/>
                                        <a:gd name="csY2" fmla="*/ 68855 h 237480"/>
                                        <a:gd name="csX0" fmla="*/ 4085 w 882680"/>
                                        <a:gd name="csY0" fmla="*/ 0 h 232611"/>
                                        <a:gd name="csX1" fmla="*/ 830350 w 882680"/>
                                        <a:gd name="csY1" fmla="*/ 223091 h 232611"/>
                                        <a:gd name="csX2" fmla="*/ 882680 w 882680"/>
                                        <a:gd name="csY2" fmla="*/ 68855 h 232611"/>
                                      </a:gdLst>
                                      <a:ahLst/>
                                      <a:cxnLst>
                                        <a:cxn ang="0">
                                          <a:pos x="csX0" y="csY0"/>
                                        </a:cxn>
                                        <a:cxn ang="0">
                                          <a:pos x="csX1" y="csY1"/>
                                        </a:cxn>
                                        <a:cxn ang="0">
                                          <a:pos x="csX2" y="csY2"/>
                                        </a:cxn>
                                      </a:cxnLst>
                                      <a:rect l="l" t="t" r="r" b="b"/>
                                      <a:pathLst>
                                        <a:path w="882680" h="232611">
                                          <a:moveTo>
                                            <a:pt x="4085" y="0"/>
                                          </a:moveTo>
                                          <a:cubicBezTo>
                                            <a:pt x="-59262" y="302964"/>
                                            <a:pt x="632046" y="223091"/>
                                            <a:pt x="830350" y="223091"/>
                                          </a:cubicBezTo>
                                          <a:lnTo>
                                            <a:pt x="882680" y="68855"/>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96272857" name="任意多边形: 形状 696272857">
                                    <a:extLst>
                                      <a:ext uri="{FF2B5EF4-FFF2-40B4-BE49-F238E27FC236}">
                                        <a16:creationId xmlns:a16="http://schemas.microsoft.com/office/drawing/2014/main" id="{942B044C-C7EC-21D4-9D99-2944502DBD83}"/>
                                      </a:ext>
                                    </a:extLst>
                                  </wps:cNvPr>
                                  <wps:cNvSpPr/>
                                  <wps:spPr>
                                    <a:xfrm>
                                      <a:off x="654862" y="349457"/>
                                      <a:ext cx="512285" cy="281922"/>
                                    </a:xfrm>
                                    <a:custGeom>
                                      <a:avLst/>
                                      <a:gdLst>
                                        <a:gd name="csX0" fmla="*/ 0 w 512285"/>
                                        <a:gd name="csY0" fmla="*/ 0 h 278176"/>
                                        <a:gd name="csX1" fmla="*/ 209321 w 512285"/>
                                        <a:gd name="csY1" fmla="*/ 96398 h 278176"/>
                                        <a:gd name="csX2" fmla="*/ 512285 w 512285"/>
                                        <a:gd name="csY2" fmla="*/ 93644 h 278176"/>
                                        <a:gd name="csX3" fmla="*/ 443429 w 512285"/>
                                        <a:gd name="csY3" fmla="*/ 278176 h 278176"/>
                                        <a:gd name="csX0" fmla="*/ 0 w 512285"/>
                                        <a:gd name="csY0" fmla="*/ 3082 h 281258"/>
                                        <a:gd name="csX1" fmla="*/ 209321 w 512285"/>
                                        <a:gd name="csY1" fmla="*/ 99480 h 281258"/>
                                        <a:gd name="csX2" fmla="*/ 512285 w 512285"/>
                                        <a:gd name="csY2" fmla="*/ 96726 h 281258"/>
                                        <a:gd name="csX3" fmla="*/ 443429 w 512285"/>
                                        <a:gd name="csY3" fmla="*/ 281258 h 281258"/>
                                        <a:gd name="csX0" fmla="*/ 0 w 512285"/>
                                        <a:gd name="csY0" fmla="*/ 2600 h 280776"/>
                                        <a:gd name="csX1" fmla="*/ 209321 w 512285"/>
                                        <a:gd name="csY1" fmla="*/ 98998 h 280776"/>
                                        <a:gd name="csX2" fmla="*/ 512285 w 512285"/>
                                        <a:gd name="csY2" fmla="*/ 96244 h 280776"/>
                                        <a:gd name="csX3" fmla="*/ 443429 w 512285"/>
                                        <a:gd name="csY3" fmla="*/ 280776 h 280776"/>
                                        <a:gd name="csX0" fmla="*/ 0 w 512285"/>
                                        <a:gd name="csY0" fmla="*/ 3901 h 282077"/>
                                        <a:gd name="csX1" fmla="*/ 209321 w 512285"/>
                                        <a:gd name="csY1" fmla="*/ 100299 h 282077"/>
                                        <a:gd name="csX2" fmla="*/ 512285 w 512285"/>
                                        <a:gd name="csY2" fmla="*/ 97545 h 282077"/>
                                        <a:gd name="csX3" fmla="*/ 443429 w 512285"/>
                                        <a:gd name="csY3" fmla="*/ 282077 h 282077"/>
                                        <a:gd name="csX0" fmla="*/ 0 w 512285"/>
                                        <a:gd name="csY0" fmla="*/ 3746 h 281922"/>
                                        <a:gd name="csX1" fmla="*/ 209321 w 512285"/>
                                        <a:gd name="csY1" fmla="*/ 100144 h 281922"/>
                                        <a:gd name="csX2" fmla="*/ 512285 w 512285"/>
                                        <a:gd name="csY2" fmla="*/ 97390 h 281922"/>
                                        <a:gd name="csX3" fmla="*/ 443429 w 512285"/>
                                        <a:gd name="csY3" fmla="*/ 281922 h 281922"/>
                                        <a:gd name="csX0" fmla="*/ 0 w 512285"/>
                                        <a:gd name="csY0" fmla="*/ 3746 h 281922"/>
                                        <a:gd name="csX1" fmla="*/ 209321 w 512285"/>
                                        <a:gd name="csY1" fmla="*/ 100144 h 281922"/>
                                        <a:gd name="csX2" fmla="*/ 512285 w 512285"/>
                                        <a:gd name="csY2" fmla="*/ 97390 h 281922"/>
                                        <a:gd name="csX3" fmla="*/ 443429 w 512285"/>
                                        <a:gd name="csY3" fmla="*/ 281922 h 281922"/>
                                      </a:gdLst>
                                      <a:ahLst/>
                                      <a:cxnLst>
                                        <a:cxn ang="0">
                                          <a:pos x="csX0" y="csY0"/>
                                        </a:cxn>
                                        <a:cxn ang="0">
                                          <a:pos x="csX1" y="csY1"/>
                                        </a:cxn>
                                        <a:cxn ang="0">
                                          <a:pos x="csX2" y="csY2"/>
                                        </a:cxn>
                                        <a:cxn ang="0">
                                          <a:pos x="csX3" y="csY3"/>
                                        </a:cxn>
                                      </a:cxnLst>
                                      <a:rect l="l" t="t" r="r" b="b"/>
                                      <a:pathLst>
                                        <a:path w="512285" h="281922">
                                          <a:moveTo>
                                            <a:pt x="0" y="3746"/>
                                          </a:moveTo>
                                          <a:cubicBezTo>
                                            <a:pt x="122103" y="-21960"/>
                                            <a:pt x="123022" y="92798"/>
                                            <a:pt x="209321" y="100144"/>
                                          </a:cubicBezTo>
                                          <a:cubicBezTo>
                                            <a:pt x="310309" y="107489"/>
                                            <a:pt x="411297" y="98308"/>
                                            <a:pt x="512285" y="97390"/>
                                          </a:cubicBezTo>
                                          <a:lnTo>
                                            <a:pt x="443429" y="28192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g:cNvPr id="1805990161" name="组合 1805990161">
                              <a:extLst>
                                <a:ext uri="{FF2B5EF4-FFF2-40B4-BE49-F238E27FC236}">
                                  <a16:creationId xmlns:a16="http://schemas.microsoft.com/office/drawing/2014/main" id="{A3079332-7F39-E72D-AF4B-5E0087D55FD1}"/>
                                </a:ext>
                              </a:extLst>
                            </wpg:cNvPr>
                            <wpg:cNvGrpSpPr/>
                            <wpg:grpSpPr>
                              <a:xfrm>
                                <a:off x="1350031" y="29344"/>
                                <a:ext cx="688554" cy="927596"/>
                                <a:chOff x="1350031" y="29344"/>
                                <a:chExt cx="688554" cy="927596"/>
                              </a:xfrm>
                            </wpg:grpSpPr>
                            <wpg:grpSp>
                              <wpg:cNvPr id="1858760318" name="组合 1858760318">
                                <a:extLst>
                                  <a:ext uri="{FF2B5EF4-FFF2-40B4-BE49-F238E27FC236}">
                                    <a16:creationId xmlns:a16="http://schemas.microsoft.com/office/drawing/2014/main" id="{08054D88-FD4A-3B0F-E9B3-B74327C0BE04}"/>
                                  </a:ext>
                                </a:extLst>
                              </wpg:cNvPr>
                              <wpg:cNvGrpSpPr/>
                              <wpg:grpSpPr>
                                <a:xfrm>
                                  <a:off x="1350031" y="29344"/>
                                  <a:ext cx="688554" cy="927596"/>
                                  <a:chOff x="1350031" y="29344"/>
                                  <a:chExt cx="688554" cy="927596"/>
                                </a:xfrm>
                              </wpg:grpSpPr>
                              <wpg:grpSp>
                                <wpg:cNvPr id="625518266" name="组合 625518266">
                                  <a:extLst>
                                    <a:ext uri="{FF2B5EF4-FFF2-40B4-BE49-F238E27FC236}">
                                      <a16:creationId xmlns:a16="http://schemas.microsoft.com/office/drawing/2014/main" id="{BD2B0052-075F-25D1-9140-0CF7E719B66A}"/>
                                    </a:ext>
                                  </a:extLst>
                                </wpg:cNvPr>
                                <wpg:cNvGrpSpPr/>
                                <wpg:grpSpPr>
                                  <a:xfrm>
                                    <a:off x="1350031" y="29344"/>
                                    <a:ext cx="688554" cy="927596"/>
                                    <a:chOff x="1350031" y="29344"/>
                                    <a:chExt cx="688554" cy="927596"/>
                                  </a:xfrm>
                                </wpg:grpSpPr>
                                <wpg:grpSp>
                                  <wpg:cNvPr id="577273148" name="组合 577273148">
                                    <a:extLst>
                                      <a:ext uri="{FF2B5EF4-FFF2-40B4-BE49-F238E27FC236}">
                                        <a16:creationId xmlns:a16="http://schemas.microsoft.com/office/drawing/2014/main" id="{816B667F-30F4-D19D-48C2-8261E6D319EB}"/>
                                      </a:ext>
                                    </a:extLst>
                                  </wpg:cNvPr>
                                  <wpg:cNvGrpSpPr/>
                                  <wpg:grpSpPr>
                                    <a:xfrm>
                                      <a:off x="1350031" y="29344"/>
                                      <a:ext cx="688554" cy="927596"/>
                                      <a:chOff x="1350031" y="29344"/>
                                      <a:chExt cx="688554" cy="927596"/>
                                    </a:xfrm>
                                  </wpg:grpSpPr>
                                  <wps:wsp>
                                    <wps:cNvPr id="251653540" name="矩形 116">
                                      <a:extLst>
                                        <a:ext uri="{FF2B5EF4-FFF2-40B4-BE49-F238E27FC236}">
                                          <a16:creationId xmlns:a16="http://schemas.microsoft.com/office/drawing/2014/main" id="{48DDE200-4D01-B52F-FED6-7CF0A4CF19A8}"/>
                                        </a:ext>
                                      </a:extLst>
                                    </wps:cNvPr>
                                    <wps:cNvSpPr/>
                                    <wps:spPr>
                                      <a:xfrm>
                                        <a:off x="1358293" y="29344"/>
                                        <a:ext cx="680292" cy="134956"/>
                                      </a:xfrm>
                                      <a:custGeom>
                                        <a:avLst/>
                                        <a:gdLst>
                                          <a:gd name="csX0" fmla="*/ 0 w 680292"/>
                                          <a:gd name="csY0" fmla="*/ 0 h 134956"/>
                                          <a:gd name="csX1" fmla="*/ 680292 w 680292"/>
                                          <a:gd name="csY1" fmla="*/ 0 h 134956"/>
                                          <a:gd name="csX2" fmla="*/ 680292 w 680292"/>
                                          <a:gd name="csY2" fmla="*/ 134956 h 134956"/>
                                          <a:gd name="csX3" fmla="*/ 0 w 680292"/>
                                          <a:gd name="csY3" fmla="*/ 134956 h 134956"/>
                                          <a:gd name="csX4" fmla="*/ 0 w 680292"/>
                                          <a:gd name="csY4" fmla="*/ 0 h 134956"/>
                                          <a:gd name="csX0" fmla="*/ 680292 w 771732"/>
                                          <a:gd name="csY0" fmla="*/ 0 h 134956"/>
                                          <a:gd name="csX1" fmla="*/ 680292 w 771732"/>
                                          <a:gd name="csY1" fmla="*/ 134956 h 134956"/>
                                          <a:gd name="csX2" fmla="*/ 0 w 771732"/>
                                          <a:gd name="csY2" fmla="*/ 134956 h 134956"/>
                                          <a:gd name="csX3" fmla="*/ 0 w 771732"/>
                                          <a:gd name="csY3" fmla="*/ 0 h 134956"/>
                                          <a:gd name="csX4" fmla="*/ 771732 w 771732"/>
                                          <a:gd name="csY4" fmla="*/ 91440 h 134956"/>
                                          <a:gd name="csX0" fmla="*/ 680292 w 680292"/>
                                          <a:gd name="csY0" fmla="*/ 0 h 134956"/>
                                          <a:gd name="csX1" fmla="*/ 680292 w 680292"/>
                                          <a:gd name="csY1" fmla="*/ 134956 h 134956"/>
                                          <a:gd name="csX2" fmla="*/ 0 w 680292"/>
                                          <a:gd name="csY2" fmla="*/ 134956 h 134956"/>
                                          <a:gd name="csX3" fmla="*/ 0 w 680292"/>
                                          <a:gd name="csY3" fmla="*/ 0 h 134956"/>
                                        </a:gdLst>
                                        <a:ahLst/>
                                        <a:cxnLst>
                                          <a:cxn ang="0">
                                            <a:pos x="csX0" y="csY0"/>
                                          </a:cxn>
                                          <a:cxn ang="0">
                                            <a:pos x="csX1" y="csY1"/>
                                          </a:cxn>
                                          <a:cxn ang="0">
                                            <a:pos x="csX2" y="csY2"/>
                                          </a:cxn>
                                          <a:cxn ang="0">
                                            <a:pos x="csX3" y="csY3"/>
                                          </a:cxn>
                                        </a:cxnLst>
                                        <a:rect l="l" t="t" r="r" b="b"/>
                                        <a:pathLst>
                                          <a:path w="680292" h="134956">
                                            <a:moveTo>
                                              <a:pt x="680292" y="0"/>
                                            </a:moveTo>
                                            <a:lnTo>
                                              <a:pt x="680292" y="134956"/>
                                            </a:lnTo>
                                            <a:lnTo>
                                              <a:pt x="0" y="134956"/>
                                            </a:lnTo>
                                            <a:lnTo>
                                              <a:pt x="0"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12698066" name="矩形 116">
                                      <a:extLst>
                                        <a:ext uri="{FF2B5EF4-FFF2-40B4-BE49-F238E27FC236}">
                                          <a16:creationId xmlns:a16="http://schemas.microsoft.com/office/drawing/2014/main" id="{B771327D-E26B-0A5E-9112-DCE33D5F00C6}"/>
                                        </a:ext>
                                      </a:extLst>
                                    </wps:cNvPr>
                                    <wps:cNvSpPr/>
                                    <wps:spPr>
                                      <a:xfrm flipV="1">
                                        <a:off x="1350031" y="821984"/>
                                        <a:ext cx="680292" cy="134956"/>
                                      </a:xfrm>
                                      <a:custGeom>
                                        <a:avLst/>
                                        <a:gdLst>
                                          <a:gd name="csX0" fmla="*/ 0 w 680292"/>
                                          <a:gd name="csY0" fmla="*/ 0 h 134956"/>
                                          <a:gd name="csX1" fmla="*/ 680292 w 680292"/>
                                          <a:gd name="csY1" fmla="*/ 0 h 134956"/>
                                          <a:gd name="csX2" fmla="*/ 680292 w 680292"/>
                                          <a:gd name="csY2" fmla="*/ 134956 h 134956"/>
                                          <a:gd name="csX3" fmla="*/ 0 w 680292"/>
                                          <a:gd name="csY3" fmla="*/ 134956 h 134956"/>
                                          <a:gd name="csX4" fmla="*/ 0 w 680292"/>
                                          <a:gd name="csY4" fmla="*/ 0 h 134956"/>
                                          <a:gd name="csX0" fmla="*/ 680292 w 771732"/>
                                          <a:gd name="csY0" fmla="*/ 0 h 134956"/>
                                          <a:gd name="csX1" fmla="*/ 680292 w 771732"/>
                                          <a:gd name="csY1" fmla="*/ 134956 h 134956"/>
                                          <a:gd name="csX2" fmla="*/ 0 w 771732"/>
                                          <a:gd name="csY2" fmla="*/ 134956 h 134956"/>
                                          <a:gd name="csX3" fmla="*/ 0 w 771732"/>
                                          <a:gd name="csY3" fmla="*/ 0 h 134956"/>
                                          <a:gd name="csX4" fmla="*/ 771732 w 771732"/>
                                          <a:gd name="csY4" fmla="*/ 91440 h 134956"/>
                                          <a:gd name="csX0" fmla="*/ 680292 w 680292"/>
                                          <a:gd name="csY0" fmla="*/ 0 h 134956"/>
                                          <a:gd name="csX1" fmla="*/ 680292 w 680292"/>
                                          <a:gd name="csY1" fmla="*/ 134956 h 134956"/>
                                          <a:gd name="csX2" fmla="*/ 0 w 680292"/>
                                          <a:gd name="csY2" fmla="*/ 134956 h 134956"/>
                                          <a:gd name="csX3" fmla="*/ 0 w 680292"/>
                                          <a:gd name="csY3" fmla="*/ 0 h 134956"/>
                                        </a:gdLst>
                                        <a:ahLst/>
                                        <a:cxnLst>
                                          <a:cxn ang="0">
                                            <a:pos x="csX0" y="csY0"/>
                                          </a:cxn>
                                          <a:cxn ang="0">
                                            <a:pos x="csX1" y="csY1"/>
                                          </a:cxn>
                                          <a:cxn ang="0">
                                            <a:pos x="csX2" y="csY2"/>
                                          </a:cxn>
                                          <a:cxn ang="0">
                                            <a:pos x="csX3" y="csY3"/>
                                          </a:cxn>
                                        </a:cxnLst>
                                        <a:rect l="l" t="t" r="r" b="b"/>
                                        <a:pathLst>
                                          <a:path w="680292" h="134956">
                                            <a:moveTo>
                                              <a:pt x="680292" y="0"/>
                                            </a:moveTo>
                                            <a:lnTo>
                                              <a:pt x="680292" y="134956"/>
                                            </a:lnTo>
                                            <a:lnTo>
                                              <a:pt x="0" y="134956"/>
                                            </a:lnTo>
                                            <a:lnTo>
                                              <a:pt x="0"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52601626" name="椭圆 152601626">
                                    <a:extLst>
                                      <a:ext uri="{FF2B5EF4-FFF2-40B4-BE49-F238E27FC236}">
                                        <a16:creationId xmlns:a16="http://schemas.microsoft.com/office/drawing/2014/main" id="{C9229394-F5FA-0E53-980F-883B7F1641FD}"/>
                                      </a:ext>
                                    </a:extLst>
                                  </wps:cNvPr>
                                  <wps:cNvSpPr/>
                                  <wps:spPr>
                                    <a:xfrm>
                                      <a:off x="1599949" y="468044"/>
                                      <a:ext cx="45719" cy="45719"/>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563249846" name="椭圆 563249846">
                                  <a:extLst>
                                    <a:ext uri="{FF2B5EF4-FFF2-40B4-BE49-F238E27FC236}">
                                      <a16:creationId xmlns:a16="http://schemas.microsoft.com/office/drawing/2014/main" id="{0BB0F337-BFB8-CC78-687E-B5098E5D5C3A}"/>
                                    </a:ext>
                                  </a:extLst>
                                </wps:cNvPr>
                                <wps:cNvSpPr/>
                                <wps:spPr>
                                  <a:xfrm>
                                    <a:off x="1571848" y="448897"/>
                                    <a:ext cx="126000" cy="84027"/>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87820784" name="椭圆 1087820784">
                                  <a:extLst>
                                    <a:ext uri="{FF2B5EF4-FFF2-40B4-BE49-F238E27FC236}">
                                      <a16:creationId xmlns:a16="http://schemas.microsoft.com/office/drawing/2014/main" id="{C1D5DC71-AA66-68C0-977E-718F30CB4BFC}"/>
                                    </a:ext>
                                  </a:extLst>
                                </wps:cNvPr>
                                <wps:cNvSpPr/>
                                <wps:spPr>
                                  <a:xfrm>
                                    <a:off x="1548026" y="424683"/>
                                    <a:ext cx="228018" cy="134956"/>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62008984" name="组合 62008984">
                                <a:extLst>
                                  <a:ext uri="{FF2B5EF4-FFF2-40B4-BE49-F238E27FC236}">
                                    <a16:creationId xmlns:a16="http://schemas.microsoft.com/office/drawing/2014/main" id="{0AEE68CC-973F-5F92-8C2A-1067EC845E6E}"/>
                                  </a:ext>
                                </a:extLst>
                              </wpg:cNvPr>
                              <wpg:cNvGrpSpPr/>
                              <wpg:grpSpPr>
                                <a:xfrm>
                                  <a:off x="1357174" y="164758"/>
                                  <a:ext cx="611040" cy="653883"/>
                                  <a:chOff x="1357174" y="164758"/>
                                  <a:chExt cx="611040" cy="653883"/>
                                </a:xfrm>
                              </wpg:grpSpPr>
                              <wps:wsp>
                                <wps:cNvPr id="1495714760" name="任意多边形: 形状 1495714760">
                                  <a:extLst>
                                    <a:ext uri="{FF2B5EF4-FFF2-40B4-BE49-F238E27FC236}">
                                      <a16:creationId xmlns:a16="http://schemas.microsoft.com/office/drawing/2014/main" id="{4BDBB1E9-E8E5-3C73-04D5-16D859BA06BB}"/>
                                    </a:ext>
                                  </a:extLst>
                                </wps:cNvPr>
                                <wps:cNvSpPr/>
                                <wps:spPr>
                                  <a:xfrm>
                                    <a:off x="1358293" y="164758"/>
                                    <a:ext cx="80963"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Lst>
                                    <a:ahLst/>
                                    <a:cxnLst>
                                      <a:cxn ang="0">
                                        <a:pos x="csX0" y="csY0"/>
                                      </a:cxn>
                                      <a:cxn ang="0">
                                        <a:pos x="csX1" y="csY1"/>
                                      </a:cxn>
                                    </a:cxnLst>
                                    <a:rect l="l" t="t" r="r" b="b"/>
                                    <a:pathLst>
                                      <a:path w="80963" h="326231">
                                        <a:moveTo>
                                          <a:pt x="80963" y="0"/>
                                        </a:moveTo>
                                        <a:cubicBezTo>
                                          <a:pt x="65882" y="137319"/>
                                          <a:pt x="794" y="217487"/>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78694903" name="任意多边形: 形状 1978694903">
                                  <a:extLst>
                                    <a:ext uri="{FF2B5EF4-FFF2-40B4-BE49-F238E27FC236}">
                                      <a16:creationId xmlns:a16="http://schemas.microsoft.com/office/drawing/2014/main" id="{B597F0B7-E474-3F68-A646-5965438391D2}"/>
                                    </a:ext>
                                  </a:extLst>
                                </wps:cNvPr>
                                <wps:cNvSpPr/>
                                <wps:spPr>
                                  <a:xfrm>
                                    <a:off x="1402932" y="164758"/>
                                    <a:ext cx="146735"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7"/>
                                      <a:gd name="csY0" fmla="*/ 0 h 326231"/>
                                      <a:gd name="csX1" fmla="*/ 0 w 80967"/>
                                      <a:gd name="csY1" fmla="*/ 326231 h 326231"/>
                                    </a:gdLst>
                                    <a:ahLst/>
                                    <a:cxnLst>
                                      <a:cxn ang="0">
                                        <a:pos x="csX0" y="csY0"/>
                                      </a:cxn>
                                      <a:cxn ang="0">
                                        <a:pos x="csX1" y="csY1"/>
                                      </a:cxn>
                                    </a:cxnLst>
                                    <a:rect l="l" t="t" r="r" b="b"/>
                                    <a:pathLst>
                                      <a:path w="80967" h="326231">
                                        <a:moveTo>
                                          <a:pt x="80963" y="0"/>
                                        </a:moveTo>
                                        <a:cubicBezTo>
                                          <a:pt x="81649" y="163513"/>
                                          <a:pt x="794" y="203199"/>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56270234" name="任意多边形: 形状 956270234">
                                  <a:extLst>
                                    <a:ext uri="{FF2B5EF4-FFF2-40B4-BE49-F238E27FC236}">
                                      <a16:creationId xmlns:a16="http://schemas.microsoft.com/office/drawing/2014/main" id="{8B86C365-460D-5391-AFF5-172BB578A544}"/>
                                    </a:ext>
                                  </a:extLst>
                                </wps:cNvPr>
                                <wps:cNvSpPr/>
                                <wps:spPr>
                                  <a:xfrm>
                                    <a:off x="1454110" y="164758"/>
                                    <a:ext cx="232809"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7"/>
                                      <a:gd name="csY0" fmla="*/ 0 h 326231"/>
                                      <a:gd name="csX1" fmla="*/ 0 w 80967"/>
                                      <a:gd name="csY1" fmla="*/ 326231 h 326231"/>
                                      <a:gd name="csX0" fmla="*/ 80963 w 80967"/>
                                      <a:gd name="csY0" fmla="*/ 0 h 326231"/>
                                      <a:gd name="csX1" fmla="*/ 0 w 80967"/>
                                      <a:gd name="csY1" fmla="*/ 326231 h 326231"/>
                                      <a:gd name="csX0" fmla="*/ 80963 w 80967"/>
                                      <a:gd name="csY0" fmla="*/ 0 h 326231"/>
                                      <a:gd name="csX1" fmla="*/ 0 w 80967"/>
                                      <a:gd name="csY1" fmla="*/ 326231 h 326231"/>
                                      <a:gd name="csX0" fmla="*/ 80963 w 80967"/>
                                      <a:gd name="csY0" fmla="*/ 0 h 326231"/>
                                      <a:gd name="csX1" fmla="*/ 0 w 80967"/>
                                      <a:gd name="csY1" fmla="*/ 326231 h 326231"/>
                                    </a:gdLst>
                                    <a:ahLst/>
                                    <a:cxnLst>
                                      <a:cxn ang="0">
                                        <a:pos x="csX0" y="csY0"/>
                                      </a:cxn>
                                      <a:cxn ang="0">
                                        <a:pos x="csX1" y="csY1"/>
                                      </a:cxn>
                                    </a:cxnLst>
                                    <a:rect l="l" t="t" r="r" b="b"/>
                                    <a:pathLst>
                                      <a:path w="80967" h="326231">
                                        <a:moveTo>
                                          <a:pt x="80963" y="0"/>
                                        </a:moveTo>
                                        <a:cubicBezTo>
                                          <a:pt x="81649" y="163513"/>
                                          <a:pt x="794" y="229392"/>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09881138" name="任意多边形: 形状 1709881138">
                                  <a:extLst>
                                    <a:ext uri="{FF2B5EF4-FFF2-40B4-BE49-F238E27FC236}">
                                      <a16:creationId xmlns:a16="http://schemas.microsoft.com/office/drawing/2014/main" id="{3B0304C1-9910-2419-2216-43F1D599261A}"/>
                                    </a:ext>
                                  </a:extLst>
                                </wps:cNvPr>
                                <wps:cNvSpPr/>
                                <wps:spPr>
                                  <a:xfrm>
                                    <a:off x="1499422" y="164758"/>
                                    <a:ext cx="282242"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7"/>
                                      <a:gd name="csY0" fmla="*/ 0 h 326231"/>
                                      <a:gd name="csX1" fmla="*/ 0 w 80967"/>
                                      <a:gd name="csY1" fmla="*/ 326231 h 326231"/>
                                      <a:gd name="csX0" fmla="*/ 80963 w 80967"/>
                                      <a:gd name="csY0" fmla="*/ 0 h 326231"/>
                                      <a:gd name="csX1" fmla="*/ 0 w 80967"/>
                                      <a:gd name="csY1" fmla="*/ 326231 h 326231"/>
                                      <a:gd name="csX0" fmla="*/ 80963 w 80967"/>
                                      <a:gd name="csY0" fmla="*/ 0 h 326231"/>
                                      <a:gd name="csX1" fmla="*/ 0 w 80967"/>
                                      <a:gd name="csY1" fmla="*/ 326231 h 326231"/>
                                      <a:gd name="csX0" fmla="*/ 80963 w 81118"/>
                                      <a:gd name="csY0" fmla="*/ 0 h 326231"/>
                                      <a:gd name="csX1" fmla="*/ 0 w 81118"/>
                                      <a:gd name="csY1" fmla="*/ 326231 h 326231"/>
                                      <a:gd name="csX0" fmla="*/ 80963 w 81112"/>
                                      <a:gd name="csY0" fmla="*/ 0 h 326231"/>
                                      <a:gd name="csX1" fmla="*/ 0 w 81112"/>
                                      <a:gd name="csY1" fmla="*/ 326231 h 326231"/>
                                      <a:gd name="csX0" fmla="*/ 80963 w 81031"/>
                                      <a:gd name="csY0" fmla="*/ 0 h 326231"/>
                                      <a:gd name="csX1" fmla="*/ 0 w 81031"/>
                                      <a:gd name="csY1" fmla="*/ 326231 h 326231"/>
                                      <a:gd name="csX0" fmla="*/ 80963 w 81031"/>
                                      <a:gd name="csY0" fmla="*/ 0 h 326231"/>
                                      <a:gd name="csX1" fmla="*/ 0 w 81031"/>
                                      <a:gd name="csY1" fmla="*/ 326231 h 326231"/>
                                      <a:gd name="csX0" fmla="*/ 80963 w 81001"/>
                                      <a:gd name="csY0" fmla="*/ 0 h 326231"/>
                                      <a:gd name="csX1" fmla="*/ 0 w 81001"/>
                                      <a:gd name="csY1" fmla="*/ 326231 h 326231"/>
                                      <a:gd name="csX0" fmla="*/ 80963 w 81000"/>
                                      <a:gd name="csY0" fmla="*/ 0 h 326231"/>
                                      <a:gd name="csX1" fmla="*/ 0 w 81000"/>
                                      <a:gd name="csY1" fmla="*/ 326231 h 326231"/>
                                      <a:gd name="csX0" fmla="*/ 80963 w 81000"/>
                                      <a:gd name="csY0" fmla="*/ 0 h 326231"/>
                                      <a:gd name="csX1" fmla="*/ 0 w 81000"/>
                                      <a:gd name="csY1" fmla="*/ 326231 h 326231"/>
                                    </a:gdLst>
                                    <a:ahLst/>
                                    <a:cxnLst>
                                      <a:cxn ang="0">
                                        <a:pos x="csX0" y="csY0"/>
                                      </a:cxn>
                                      <a:cxn ang="0">
                                        <a:pos x="csX1" y="csY1"/>
                                      </a:cxn>
                                    </a:cxnLst>
                                    <a:rect l="l" t="t" r="r" b="b"/>
                                    <a:pathLst>
                                      <a:path w="81000" h="326231">
                                        <a:moveTo>
                                          <a:pt x="80963" y="0"/>
                                        </a:moveTo>
                                        <a:cubicBezTo>
                                          <a:pt x="83016" y="268288"/>
                                          <a:pt x="441" y="210342"/>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4506109" name="任意多边形: 形状 174506109">
                                  <a:extLst>
                                    <a:ext uri="{FF2B5EF4-FFF2-40B4-BE49-F238E27FC236}">
                                      <a16:creationId xmlns:a16="http://schemas.microsoft.com/office/drawing/2014/main" id="{96662CD3-313F-3781-12C8-8524EA3AED0E}"/>
                                    </a:ext>
                                  </a:extLst>
                                </wps:cNvPr>
                                <wps:cNvSpPr/>
                                <wps:spPr>
                                  <a:xfrm>
                                    <a:off x="1852054" y="164758"/>
                                    <a:ext cx="45719"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Lst>
                                    <a:ahLst/>
                                    <a:cxnLst>
                                      <a:cxn ang="0">
                                        <a:pos x="csX0" y="csY0"/>
                                      </a:cxn>
                                      <a:cxn ang="0">
                                        <a:pos x="csX1" y="csY1"/>
                                      </a:cxn>
                                    </a:cxnLst>
                                    <a:rect l="l" t="t" r="r" b="b"/>
                                    <a:pathLst>
                                      <a:path w="80963" h="326231">
                                        <a:moveTo>
                                          <a:pt x="80963" y="0"/>
                                        </a:moveTo>
                                        <a:cubicBezTo>
                                          <a:pt x="23714" y="127794"/>
                                          <a:pt x="794" y="217487"/>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30279906" name="任意多边形: 形状 1730279906">
                                  <a:extLst>
                                    <a:ext uri="{FF2B5EF4-FFF2-40B4-BE49-F238E27FC236}">
                                      <a16:creationId xmlns:a16="http://schemas.microsoft.com/office/drawing/2014/main" id="{0A95E1EB-9EA4-F00D-3D45-8E92A20A40E5}"/>
                                    </a:ext>
                                  </a:extLst>
                                </wps:cNvPr>
                                <wps:cNvSpPr/>
                                <wps:spPr>
                                  <a:xfrm>
                                    <a:off x="1932214" y="164758"/>
                                    <a:ext cx="36000"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Lst>
                                    <a:ahLst/>
                                    <a:cxnLst>
                                      <a:cxn ang="0">
                                        <a:pos x="csX0" y="csY0"/>
                                      </a:cxn>
                                      <a:cxn ang="0">
                                        <a:pos x="csX1" y="csY1"/>
                                      </a:cxn>
                                    </a:cxnLst>
                                    <a:rect l="l" t="t" r="r" b="b"/>
                                    <a:pathLst>
                                      <a:path w="80963" h="326231">
                                        <a:moveTo>
                                          <a:pt x="80963" y="0"/>
                                        </a:moveTo>
                                        <a:cubicBezTo>
                                          <a:pt x="23714" y="127794"/>
                                          <a:pt x="794" y="217487"/>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93260474" name="任意多边形: 形状 1893260474">
                                  <a:extLst>
                                    <a:ext uri="{FF2B5EF4-FFF2-40B4-BE49-F238E27FC236}">
                                      <a16:creationId xmlns:a16="http://schemas.microsoft.com/office/drawing/2014/main" id="{16B61AED-5E35-8021-40F5-90A3AFCE82DF}"/>
                                    </a:ext>
                                  </a:extLst>
                                </wps:cNvPr>
                                <wps:cNvSpPr/>
                                <wps:spPr>
                                  <a:xfrm flipV="1">
                                    <a:off x="1357174" y="492410"/>
                                    <a:ext cx="80963"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Lst>
                                    <a:ahLst/>
                                    <a:cxnLst>
                                      <a:cxn ang="0">
                                        <a:pos x="csX0" y="csY0"/>
                                      </a:cxn>
                                      <a:cxn ang="0">
                                        <a:pos x="csX1" y="csY1"/>
                                      </a:cxn>
                                    </a:cxnLst>
                                    <a:rect l="l" t="t" r="r" b="b"/>
                                    <a:pathLst>
                                      <a:path w="80963" h="326231">
                                        <a:moveTo>
                                          <a:pt x="80963" y="0"/>
                                        </a:moveTo>
                                        <a:cubicBezTo>
                                          <a:pt x="65882" y="137319"/>
                                          <a:pt x="794" y="217487"/>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14712124" name="任意多边形: 形状 2014712124">
                                  <a:extLst>
                                    <a:ext uri="{FF2B5EF4-FFF2-40B4-BE49-F238E27FC236}">
                                      <a16:creationId xmlns:a16="http://schemas.microsoft.com/office/drawing/2014/main" id="{25A68533-7A15-1A5F-8E8B-7A3B612F9FCE}"/>
                                    </a:ext>
                                  </a:extLst>
                                </wps:cNvPr>
                                <wps:cNvSpPr/>
                                <wps:spPr>
                                  <a:xfrm flipV="1">
                                    <a:off x="1404194" y="492410"/>
                                    <a:ext cx="146735"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7"/>
                                      <a:gd name="csY0" fmla="*/ 0 h 326231"/>
                                      <a:gd name="csX1" fmla="*/ 0 w 80967"/>
                                      <a:gd name="csY1" fmla="*/ 326231 h 326231"/>
                                    </a:gdLst>
                                    <a:ahLst/>
                                    <a:cxnLst>
                                      <a:cxn ang="0">
                                        <a:pos x="csX0" y="csY0"/>
                                      </a:cxn>
                                      <a:cxn ang="0">
                                        <a:pos x="csX1" y="csY1"/>
                                      </a:cxn>
                                    </a:cxnLst>
                                    <a:rect l="l" t="t" r="r" b="b"/>
                                    <a:pathLst>
                                      <a:path w="80967" h="326231">
                                        <a:moveTo>
                                          <a:pt x="80963" y="0"/>
                                        </a:moveTo>
                                        <a:cubicBezTo>
                                          <a:pt x="81649" y="163513"/>
                                          <a:pt x="794" y="203199"/>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43228874" name="任意多边形: 形状 1243228874">
                                  <a:extLst>
                                    <a:ext uri="{FF2B5EF4-FFF2-40B4-BE49-F238E27FC236}">
                                      <a16:creationId xmlns:a16="http://schemas.microsoft.com/office/drawing/2014/main" id="{31ACE00C-0EBD-2DBA-799F-48A980484280}"/>
                                    </a:ext>
                                  </a:extLst>
                                </wps:cNvPr>
                                <wps:cNvSpPr/>
                                <wps:spPr>
                                  <a:xfrm flipV="1">
                                    <a:off x="1452991" y="492410"/>
                                    <a:ext cx="232809"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7"/>
                                      <a:gd name="csY0" fmla="*/ 0 h 326231"/>
                                      <a:gd name="csX1" fmla="*/ 0 w 80967"/>
                                      <a:gd name="csY1" fmla="*/ 326231 h 326231"/>
                                      <a:gd name="csX0" fmla="*/ 80963 w 80967"/>
                                      <a:gd name="csY0" fmla="*/ 0 h 326231"/>
                                      <a:gd name="csX1" fmla="*/ 0 w 80967"/>
                                      <a:gd name="csY1" fmla="*/ 326231 h 326231"/>
                                      <a:gd name="csX0" fmla="*/ 80963 w 80967"/>
                                      <a:gd name="csY0" fmla="*/ 0 h 326231"/>
                                      <a:gd name="csX1" fmla="*/ 0 w 80967"/>
                                      <a:gd name="csY1" fmla="*/ 326231 h 326231"/>
                                      <a:gd name="csX0" fmla="*/ 80963 w 80967"/>
                                      <a:gd name="csY0" fmla="*/ 0 h 326231"/>
                                      <a:gd name="csX1" fmla="*/ 0 w 80967"/>
                                      <a:gd name="csY1" fmla="*/ 326231 h 326231"/>
                                    </a:gdLst>
                                    <a:ahLst/>
                                    <a:cxnLst>
                                      <a:cxn ang="0">
                                        <a:pos x="csX0" y="csY0"/>
                                      </a:cxn>
                                      <a:cxn ang="0">
                                        <a:pos x="csX1" y="csY1"/>
                                      </a:cxn>
                                    </a:cxnLst>
                                    <a:rect l="l" t="t" r="r" b="b"/>
                                    <a:pathLst>
                                      <a:path w="80967" h="326231">
                                        <a:moveTo>
                                          <a:pt x="80963" y="0"/>
                                        </a:moveTo>
                                        <a:cubicBezTo>
                                          <a:pt x="81649" y="163513"/>
                                          <a:pt x="794" y="229392"/>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73677909" name="任意多边形: 形状 1773677909">
                                  <a:extLst>
                                    <a:ext uri="{FF2B5EF4-FFF2-40B4-BE49-F238E27FC236}">
                                      <a16:creationId xmlns:a16="http://schemas.microsoft.com/office/drawing/2014/main" id="{6C5CE4C3-8AD2-3FC4-A977-A01AFEC68AAA}"/>
                                    </a:ext>
                                  </a:extLst>
                                </wps:cNvPr>
                                <wps:cNvSpPr/>
                                <wps:spPr>
                                  <a:xfrm flipV="1">
                                    <a:off x="1498303" y="492410"/>
                                    <a:ext cx="282242"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7"/>
                                      <a:gd name="csY0" fmla="*/ 0 h 326231"/>
                                      <a:gd name="csX1" fmla="*/ 0 w 80967"/>
                                      <a:gd name="csY1" fmla="*/ 326231 h 326231"/>
                                      <a:gd name="csX0" fmla="*/ 80963 w 80967"/>
                                      <a:gd name="csY0" fmla="*/ 0 h 326231"/>
                                      <a:gd name="csX1" fmla="*/ 0 w 80967"/>
                                      <a:gd name="csY1" fmla="*/ 326231 h 326231"/>
                                      <a:gd name="csX0" fmla="*/ 80963 w 80967"/>
                                      <a:gd name="csY0" fmla="*/ 0 h 326231"/>
                                      <a:gd name="csX1" fmla="*/ 0 w 80967"/>
                                      <a:gd name="csY1" fmla="*/ 326231 h 326231"/>
                                      <a:gd name="csX0" fmla="*/ 80963 w 81118"/>
                                      <a:gd name="csY0" fmla="*/ 0 h 326231"/>
                                      <a:gd name="csX1" fmla="*/ 0 w 81118"/>
                                      <a:gd name="csY1" fmla="*/ 326231 h 326231"/>
                                      <a:gd name="csX0" fmla="*/ 80963 w 81112"/>
                                      <a:gd name="csY0" fmla="*/ 0 h 326231"/>
                                      <a:gd name="csX1" fmla="*/ 0 w 81112"/>
                                      <a:gd name="csY1" fmla="*/ 326231 h 326231"/>
                                      <a:gd name="csX0" fmla="*/ 80963 w 81031"/>
                                      <a:gd name="csY0" fmla="*/ 0 h 326231"/>
                                      <a:gd name="csX1" fmla="*/ 0 w 81031"/>
                                      <a:gd name="csY1" fmla="*/ 326231 h 326231"/>
                                      <a:gd name="csX0" fmla="*/ 80963 w 81031"/>
                                      <a:gd name="csY0" fmla="*/ 0 h 326231"/>
                                      <a:gd name="csX1" fmla="*/ 0 w 81031"/>
                                      <a:gd name="csY1" fmla="*/ 326231 h 326231"/>
                                      <a:gd name="csX0" fmla="*/ 80963 w 81001"/>
                                      <a:gd name="csY0" fmla="*/ 0 h 326231"/>
                                      <a:gd name="csX1" fmla="*/ 0 w 81001"/>
                                      <a:gd name="csY1" fmla="*/ 326231 h 326231"/>
                                      <a:gd name="csX0" fmla="*/ 80963 w 81000"/>
                                      <a:gd name="csY0" fmla="*/ 0 h 326231"/>
                                      <a:gd name="csX1" fmla="*/ 0 w 81000"/>
                                      <a:gd name="csY1" fmla="*/ 326231 h 326231"/>
                                      <a:gd name="csX0" fmla="*/ 80963 w 81000"/>
                                      <a:gd name="csY0" fmla="*/ 0 h 326231"/>
                                      <a:gd name="csX1" fmla="*/ 0 w 81000"/>
                                      <a:gd name="csY1" fmla="*/ 326231 h 326231"/>
                                    </a:gdLst>
                                    <a:ahLst/>
                                    <a:cxnLst>
                                      <a:cxn ang="0">
                                        <a:pos x="csX0" y="csY0"/>
                                      </a:cxn>
                                      <a:cxn ang="0">
                                        <a:pos x="csX1" y="csY1"/>
                                      </a:cxn>
                                    </a:cxnLst>
                                    <a:rect l="l" t="t" r="r" b="b"/>
                                    <a:pathLst>
                                      <a:path w="81000" h="326231">
                                        <a:moveTo>
                                          <a:pt x="80963" y="0"/>
                                        </a:moveTo>
                                        <a:cubicBezTo>
                                          <a:pt x="83016" y="268288"/>
                                          <a:pt x="441" y="210342"/>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8185881" name="任意多边形: 形状 388185881">
                                  <a:extLst>
                                    <a:ext uri="{FF2B5EF4-FFF2-40B4-BE49-F238E27FC236}">
                                      <a16:creationId xmlns:a16="http://schemas.microsoft.com/office/drawing/2014/main" id="{234B6DAD-5C66-880C-5CDA-516DB9D0AF2A}"/>
                                    </a:ext>
                                  </a:extLst>
                                </wps:cNvPr>
                                <wps:cNvSpPr/>
                                <wps:spPr>
                                  <a:xfrm flipV="1">
                                    <a:off x="1853316" y="492410"/>
                                    <a:ext cx="45719"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Lst>
                                    <a:ahLst/>
                                    <a:cxnLst>
                                      <a:cxn ang="0">
                                        <a:pos x="csX0" y="csY0"/>
                                      </a:cxn>
                                      <a:cxn ang="0">
                                        <a:pos x="csX1" y="csY1"/>
                                      </a:cxn>
                                    </a:cxnLst>
                                    <a:rect l="l" t="t" r="r" b="b"/>
                                    <a:pathLst>
                                      <a:path w="80963" h="326231">
                                        <a:moveTo>
                                          <a:pt x="80963" y="0"/>
                                        </a:moveTo>
                                        <a:cubicBezTo>
                                          <a:pt x="23714" y="127794"/>
                                          <a:pt x="794" y="217487"/>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38687356" name="任意多边形: 形状 2138687356">
                                  <a:extLst>
                                    <a:ext uri="{FF2B5EF4-FFF2-40B4-BE49-F238E27FC236}">
                                      <a16:creationId xmlns:a16="http://schemas.microsoft.com/office/drawing/2014/main" id="{CB0AFC9C-2BC1-80E0-ABF5-95737860474E}"/>
                                    </a:ext>
                                  </a:extLst>
                                </wps:cNvPr>
                                <wps:cNvSpPr/>
                                <wps:spPr>
                                  <a:xfrm flipV="1">
                                    <a:off x="1931095" y="492410"/>
                                    <a:ext cx="36000" cy="326231"/>
                                  </a:xfrm>
                                  <a:custGeom>
                                    <a:avLst/>
                                    <a:gdLst>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 name="csX0" fmla="*/ 80963 w 80963"/>
                                      <a:gd name="csY0" fmla="*/ 0 h 326231"/>
                                      <a:gd name="csX1" fmla="*/ 0 w 80963"/>
                                      <a:gd name="csY1" fmla="*/ 326231 h 326231"/>
                                    </a:gdLst>
                                    <a:ahLst/>
                                    <a:cxnLst>
                                      <a:cxn ang="0">
                                        <a:pos x="csX0" y="csY0"/>
                                      </a:cxn>
                                      <a:cxn ang="0">
                                        <a:pos x="csX1" y="csY1"/>
                                      </a:cxn>
                                    </a:cxnLst>
                                    <a:rect l="l" t="t" r="r" b="b"/>
                                    <a:pathLst>
                                      <a:path w="80963" h="326231">
                                        <a:moveTo>
                                          <a:pt x="80963" y="0"/>
                                        </a:moveTo>
                                        <a:cubicBezTo>
                                          <a:pt x="23714" y="127794"/>
                                          <a:pt x="794" y="217487"/>
                                          <a:pt x="0" y="32623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s:wsp>
                          <wps:cNvPr id="2108987987" name="文本框 2"/>
                          <wps:cNvSpPr txBox="1">
                            <a:spLocks noChangeArrowheads="1"/>
                          </wps:cNvSpPr>
                          <wps:spPr bwMode="auto">
                            <a:xfrm>
                              <a:off x="1078556" y="588137"/>
                              <a:ext cx="164144" cy="207915"/>
                            </a:xfrm>
                            <a:prstGeom prst="rect">
                              <a:avLst/>
                            </a:prstGeom>
                            <a:noFill/>
                            <a:ln w="9525">
                              <a:noFill/>
                              <a:miter lim="800000"/>
                              <a:headEnd/>
                              <a:tailEnd/>
                            </a:ln>
                          </wps:spPr>
                          <wps:txbx>
                            <w:txbxContent>
                              <w:p w14:paraId="78EE3E37" w14:textId="49FD85F5" w:rsidR="004022D9" w:rsidRPr="00FF0D31" w:rsidRDefault="004022D9" w:rsidP="004022D9">
                                <w:pPr>
                                  <w:rPr>
                                    <w:sz w:val="18"/>
                                    <w:szCs w:val="18"/>
                                  </w:rPr>
                                </w:pPr>
                                <w:r>
                                  <w:rPr>
                                    <w:rFonts w:hint="eastAsia"/>
                                    <w:sz w:val="18"/>
                                    <w:szCs w:val="18"/>
                                  </w:rPr>
                                  <w:t>A</w:t>
                                </w:r>
                              </w:p>
                            </w:txbxContent>
                          </wps:txbx>
                          <wps:bodyPr rot="0" vert="horz" wrap="none" lIns="36000" tIns="0" rIns="36000" bIns="0" anchor="t" anchorCtr="0">
                            <a:spAutoFit/>
                          </wps:bodyPr>
                        </wps:wsp>
                        <wps:wsp>
                          <wps:cNvPr id="2094496124" name="文本框 2"/>
                          <wps:cNvSpPr txBox="1">
                            <a:spLocks noChangeArrowheads="1"/>
                          </wps:cNvSpPr>
                          <wps:spPr bwMode="auto">
                            <a:xfrm>
                              <a:off x="277713" y="678971"/>
                              <a:ext cx="164144" cy="207915"/>
                            </a:xfrm>
                            <a:prstGeom prst="rect">
                              <a:avLst/>
                            </a:prstGeom>
                            <a:noFill/>
                            <a:ln w="9525">
                              <a:noFill/>
                              <a:miter lim="800000"/>
                              <a:headEnd/>
                              <a:tailEnd/>
                            </a:ln>
                          </wps:spPr>
                          <wps:txbx>
                            <w:txbxContent>
                              <w:p w14:paraId="349CE9E0" w14:textId="122080E6" w:rsidR="004022D9" w:rsidRPr="00FF0D31" w:rsidRDefault="004022D9" w:rsidP="004022D9">
                                <w:pPr>
                                  <w:rPr>
                                    <w:sz w:val="18"/>
                                    <w:szCs w:val="18"/>
                                  </w:rPr>
                                </w:pPr>
                                <w:r>
                                  <w:rPr>
                                    <w:rFonts w:hint="eastAsia"/>
                                    <w:sz w:val="18"/>
                                    <w:szCs w:val="18"/>
                                  </w:rPr>
                                  <w:t>Y</w:t>
                                </w:r>
                              </w:p>
                            </w:txbxContent>
                          </wps:txbx>
                          <wps:bodyPr rot="0" vert="horz" wrap="none" lIns="36000" tIns="0" rIns="36000" bIns="0" anchor="t" anchorCtr="0">
                            <a:spAutoFit/>
                          </wps:bodyPr>
                        </wps:wsp>
                        <wps:wsp>
                          <wps:cNvPr id="111253511" name="文本框 2"/>
                          <wps:cNvSpPr txBox="1">
                            <a:spLocks noChangeArrowheads="1"/>
                          </wps:cNvSpPr>
                          <wps:spPr bwMode="auto">
                            <a:xfrm>
                              <a:off x="277619" y="127055"/>
                              <a:ext cx="164144" cy="207915"/>
                            </a:xfrm>
                            <a:prstGeom prst="rect">
                              <a:avLst/>
                            </a:prstGeom>
                            <a:noFill/>
                            <a:ln w="9525">
                              <a:noFill/>
                              <a:miter lim="800000"/>
                              <a:headEnd/>
                              <a:tailEnd/>
                            </a:ln>
                          </wps:spPr>
                          <wps:txbx>
                            <w:txbxContent>
                              <w:p w14:paraId="7BD833F2" w14:textId="57AB307F" w:rsidR="004022D9" w:rsidRPr="00FF0D31" w:rsidRDefault="004022D9" w:rsidP="004022D9">
                                <w:pPr>
                                  <w:rPr>
                                    <w:sz w:val="18"/>
                                    <w:szCs w:val="18"/>
                                  </w:rPr>
                                </w:pPr>
                                <w:r>
                                  <w:rPr>
                                    <w:rFonts w:hint="eastAsia"/>
                                    <w:sz w:val="18"/>
                                    <w:szCs w:val="18"/>
                                  </w:rPr>
                                  <w:t>X</w:t>
                                </w:r>
                              </w:p>
                            </w:txbxContent>
                          </wps:txbx>
                          <wps:bodyPr rot="0" vert="horz" wrap="none" lIns="36000" tIns="0" rIns="36000" bIns="0" anchor="t" anchorCtr="0">
                            <a:spAutoFit/>
                          </wps:bodyPr>
                        </wps:wsp>
                        <wps:wsp>
                          <wps:cNvPr id="347196371" name="文本框 2"/>
                          <wps:cNvSpPr txBox="1">
                            <a:spLocks noChangeArrowheads="1"/>
                          </wps:cNvSpPr>
                          <wps:spPr bwMode="auto">
                            <a:xfrm>
                              <a:off x="1689109" y="826778"/>
                              <a:ext cx="164144" cy="207915"/>
                            </a:xfrm>
                            <a:prstGeom prst="rect">
                              <a:avLst/>
                            </a:prstGeom>
                            <a:noFill/>
                            <a:ln w="9525">
                              <a:noFill/>
                              <a:miter lim="800000"/>
                              <a:headEnd/>
                              <a:tailEnd/>
                            </a:ln>
                          </wps:spPr>
                          <wps:txbx>
                            <w:txbxContent>
                              <w:p w14:paraId="0A4E0462" w14:textId="77777777" w:rsidR="004022D9" w:rsidRPr="00FF0D31" w:rsidRDefault="004022D9" w:rsidP="004022D9">
                                <w:pPr>
                                  <w:rPr>
                                    <w:sz w:val="18"/>
                                    <w:szCs w:val="18"/>
                                  </w:rPr>
                                </w:pPr>
                                <w:r>
                                  <w:rPr>
                                    <w:rFonts w:hint="eastAsia"/>
                                    <w:sz w:val="18"/>
                                    <w:szCs w:val="18"/>
                                  </w:rPr>
                                  <w:t>Y</w:t>
                                </w:r>
                              </w:p>
                            </w:txbxContent>
                          </wps:txbx>
                          <wps:bodyPr rot="0" vert="horz" wrap="none" lIns="36000" tIns="0" rIns="36000" bIns="0" anchor="t" anchorCtr="0">
                            <a:spAutoFit/>
                          </wps:bodyPr>
                        </wps:wsp>
                        <wps:wsp>
                          <wps:cNvPr id="1233845928" name="文本框 2"/>
                          <wps:cNvSpPr txBox="1">
                            <a:spLocks noChangeArrowheads="1"/>
                          </wps:cNvSpPr>
                          <wps:spPr bwMode="auto">
                            <a:xfrm>
                              <a:off x="1689015" y="-52305"/>
                              <a:ext cx="164144" cy="207915"/>
                            </a:xfrm>
                            <a:prstGeom prst="rect">
                              <a:avLst/>
                            </a:prstGeom>
                            <a:noFill/>
                            <a:ln w="9525">
                              <a:noFill/>
                              <a:miter lim="800000"/>
                              <a:headEnd/>
                              <a:tailEnd/>
                            </a:ln>
                          </wps:spPr>
                          <wps:txbx>
                            <w:txbxContent>
                              <w:p w14:paraId="6E0AE8C2" w14:textId="77777777" w:rsidR="004022D9" w:rsidRPr="00FF0D31" w:rsidRDefault="004022D9" w:rsidP="004022D9">
                                <w:pPr>
                                  <w:rPr>
                                    <w:sz w:val="18"/>
                                    <w:szCs w:val="18"/>
                                  </w:rPr>
                                </w:pPr>
                                <w:r>
                                  <w:rPr>
                                    <w:rFonts w:hint="eastAsia"/>
                                    <w:sz w:val="18"/>
                                    <w:szCs w:val="18"/>
                                  </w:rPr>
                                  <w:t>X</w:t>
                                </w:r>
                              </w:p>
                            </w:txbxContent>
                          </wps:txbx>
                          <wps:bodyPr rot="0" vert="horz" wrap="none" lIns="36000" tIns="0" rIns="36000" bIns="0" anchor="t" anchorCtr="0">
                            <a:spAutoFit/>
                          </wps:bodyPr>
                        </wps:wsp>
                        <wps:wsp>
                          <wps:cNvPr id="565302277" name="文本框 2"/>
                          <wps:cNvSpPr txBox="1">
                            <a:spLocks noChangeArrowheads="1"/>
                          </wps:cNvSpPr>
                          <wps:spPr bwMode="auto">
                            <a:xfrm>
                              <a:off x="544675" y="1052236"/>
                              <a:ext cx="361078" cy="207915"/>
                            </a:xfrm>
                            <a:prstGeom prst="rect">
                              <a:avLst/>
                            </a:prstGeom>
                            <a:noFill/>
                            <a:ln w="9525">
                              <a:noFill/>
                              <a:miter lim="800000"/>
                              <a:headEnd/>
                              <a:tailEnd/>
                            </a:ln>
                          </wps:spPr>
                          <wps:txbx>
                            <w:txbxContent>
                              <w:p w14:paraId="6272B763" w14:textId="1658952F" w:rsidR="004022D9" w:rsidRPr="00FF0D31" w:rsidRDefault="004022D9" w:rsidP="004022D9">
                                <w:pPr>
                                  <w:rPr>
                                    <w:sz w:val="18"/>
                                    <w:szCs w:val="18"/>
                                  </w:rPr>
                                </w:pPr>
                                <w:r>
                                  <w:rPr>
                                    <w:rFonts w:hint="eastAsia"/>
                                    <w:sz w:val="18"/>
                                    <w:szCs w:val="18"/>
                                  </w:rPr>
                                  <w:t>（</w:t>
                                </w:r>
                                <w:r>
                                  <w:rPr>
                                    <w:rFonts w:hint="eastAsia"/>
                                    <w:sz w:val="18"/>
                                    <w:szCs w:val="18"/>
                                  </w:rPr>
                                  <w:t>a</w:t>
                                </w:r>
                                <w:r>
                                  <w:rPr>
                                    <w:rFonts w:hint="eastAsia"/>
                                    <w:sz w:val="18"/>
                                    <w:szCs w:val="18"/>
                                  </w:rPr>
                                  <w:t>）</w:t>
                                </w:r>
                              </w:p>
                            </w:txbxContent>
                          </wps:txbx>
                          <wps:bodyPr rot="0" vert="horz" wrap="none" lIns="36000" tIns="0" rIns="36000" bIns="0" anchor="t" anchorCtr="0">
                            <a:spAutoFit/>
                          </wps:bodyPr>
                        </wps:wsp>
                        <wps:wsp>
                          <wps:cNvPr id="2134153528" name="文本框 2"/>
                          <wps:cNvSpPr txBox="1">
                            <a:spLocks noChangeArrowheads="1"/>
                          </wps:cNvSpPr>
                          <wps:spPr bwMode="auto">
                            <a:xfrm>
                              <a:off x="1598286" y="1052853"/>
                              <a:ext cx="368066" cy="207915"/>
                            </a:xfrm>
                            <a:prstGeom prst="rect">
                              <a:avLst/>
                            </a:prstGeom>
                            <a:noFill/>
                            <a:ln w="9525">
                              <a:noFill/>
                              <a:miter lim="800000"/>
                              <a:headEnd/>
                              <a:tailEnd/>
                            </a:ln>
                          </wps:spPr>
                          <wps:txbx>
                            <w:txbxContent>
                              <w:p w14:paraId="5F5FDCDA" w14:textId="12102267" w:rsidR="004022D9" w:rsidRPr="00FF0D31" w:rsidRDefault="004022D9" w:rsidP="004022D9">
                                <w:pPr>
                                  <w:rPr>
                                    <w:sz w:val="18"/>
                                    <w:szCs w:val="18"/>
                                  </w:rPr>
                                </w:pPr>
                                <w:r>
                                  <w:rPr>
                                    <w:rFonts w:hint="eastAsia"/>
                                    <w:sz w:val="18"/>
                                    <w:szCs w:val="18"/>
                                  </w:rPr>
                                  <w:t>（</w:t>
                                </w:r>
                                <w:r>
                                  <w:rPr>
                                    <w:rFonts w:hint="eastAsia"/>
                                    <w:sz w:val="18"/>
                                    <w:szCs w:val="18"/>
                                  </w:rPr>
                                  <w:t>b</w:t>
                                </w:r>
                                <w:r>
                                  <w:rPr>
                                    <w:rFonts w:hint="eastAsia"/>
                                    <w:sz w:val="18"/>
                                    <w:szCs w:val="18"/>
                                  </w:rPr>
                                  <w:t>）</w:t>
                                </w:r>
                              </w:p>
                            </w:txbxContent>
                          </wps:txbx>
                          <wps:bodyPr rot="0" vert="horz" wrap="none" lIns="36000" tIns="0" rIns="36000" bIns="0" anchor="t" anchorCtr="0">
                            <a:spAutoFit/>
                          </wps:bodyPr>
                        </wps:wsp>
                        <wps:wsp>
                          <wps:cNvPr id="992390200" name="文本框 2"/>
                          <wps:cNvSpPr txBox="1">
                            <a:spLocks noChangeArrowheads="1"/>
                          </wps:cNvSpPr>
                          <wps:spPr bwMode="auto">
                            <a:xfrm>
                              <a:off x="1700346" y="384438"/>
                              <a:ext cx="115863" cy="207915"/>
                            </a:xfrm>
                            <a:prstGeom prst="rect">
                              <a:avLst/>
                            </a:prstGeom>
                            <a:noFill/>
                            <a:ln w="9525">
                              <a:noFill/>
                              <a:miter lim="800000"/>
                              <a:headEnd/>
                              <a:tailEnd/>
                            </a:ln>
                          </wps:spPr>
                          <wps:txbx>
                            <w:txbxContent>
                              <w:p w14:paraId="49A2032A" w14:textId="61A3F2A7" w:rsidR="002F5704" w:rsidRPr="002F5704" w:rsidRDefault="002F5704" w:rsidP="004022D9">
                                <w:pPr>
                                  <w:rPr>
                                    <w:i/>
                                    <w:iCs/>
                                    <w:sz w:val="13"/>
                                    <w:szCs w:val="13"/>
                                  </w:rPr>
                                </w:pPr>
                                <w:r w:rsidRPr="002F5704">
                                  <w:rPr>
                                    <w:rFonts w:hint="eastAsia"/>
                                    <w:i/>
                                    <w:iCs/>
                                    <w:sz w:val="13"/>
                                    <w:szCs w:val="13"/>
                                  </w:rPr>
                                  <w:t>I</w:t>
                                </w:r>
                              </w:p>
                            </w:txbxContent>
                          </wps:txbx>
                          <wps:bodyPr rot="0" vert="horz" wrap="none" lIns="36000" tIns="0" rIns="36000" bIns="0" anchor="t" anchorCtr="0">
                            <a:spAutoFit/>
                          </wps:bodyPr>
                        </wps:wsp>
                      </wpg:grpSp>
                      <wps:wsp>
                        <wps:cNvPr id="1705044249" name="自定义形状 5">
                          <a:extLst>
                            <a:ext uri="{FF2B5EF4-FFF2-40B4-BE49-F238E27FC236}">
                              <a16:creationId xmlns:a16="http://schemas.microsoft.com/office/drawing/2014/main" id="{B895DADC-7D8D-2C75-8C15-582713F51C66}"/>
                            </a:ext>
                          </a:extLst>
                        </wps:cNvPr>
                        <wps:cNvSpPr/>
                        <wps:spPr>
                          <a:xfrm>
                            <a:off x="1607452" y="531771"/>
                            <a:ext cx="28575" cy="2857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2472CC4C" id="组合 10" o:spid="_x0000_s1148" style="position:absolute;left:0;text-align:left;margin-left:109.25pt;margin-top:2.5pt;width:160.45pt;height:103.25pt;z-index:251765760;mso-position-horizontal:right;mso-position-horizontal-relative:margin;mso-width-relative:margin" coordorigin=",39" coordsize="20377,13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">
                <v:group id="组合 9" o:spid="_x0000_s1149" style="position:absolute;top:39;width:20377;height:13113" coordorigin="922,-523" coordsize="20385,13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">
                  <v:group id="组合 141" o:spid="_x0000_s1150" style="position:absolute;left:922;width:20385;height:9569" coordsize="20385,9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">
                    <v:group id="组合 585350207" o:spid="_x0000_s1151" style="position:absolute;width:11671;height:9466" coordsize="11671,9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">
                      <v:line id="直接连接符 820216413" o:spid="_x0000_s1152" style="position:absolute;visibility:visible;mso-wrap-style:square" from="5284,1185" to="5284,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" strokecolor="black [3213]" strokeweight="1pt">
                        <v:stroke joinstyle="miter"/>
                        <o:lock v:ext="edit" shapetype="f"/>
                      </v:line>
                      <v:line id="直接连接符 524276543" o:spid="_x0000_s1153" style="position:absolute;visibility:visible;mso-wrap-style:square" from="5256,6760" to="5256,9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" strokecolor="black [3213]" strokeweight="1pt">
                        <v:stroke joinstyle="miter"/>
                        <o:lock v:ext="edit" shapetype="f"/>
                      </v:line>
                      <v:group id="组合 1250018242" o:spid="_x0000_s1154" style="position:absolute;width:11671;height:9466" coordsize="11671,9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">
                        <v:group id="组合 276746604" o:spid="_x0000_s1155" style="position:absolute;width:7903;height:9006" coordsize="7903,9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">
                          <v:shape id="任意多边形: 形状 565637185" o:spid="_x0000_s1156" style="position:absolute;width:7857;height:3446;visibility:visible;mso-wrap-style:square;v-text-anchor:middle" coordsize="785741,344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" path="m,124064l,344623r533018,l785741,170014,785741,e" filled="f" strokeweight="1pt">
                            <v:stroke joinstyle="miter"/>
                            <v:path arrowok="t" o:connecttype="custom" o:connectlocs="0,124064;0,344623;533018,344623;785741,170014;785741,0" o:connectangles="0,0,0,0,0"/>
                          </v:shape>
                          <v:shape id="任意多边形: 形状 1839564091" o:spid="_x0000_s1157" style="position:absolute;top:4870;width:7857;height:4136;visibility:visible;mso-wrap-style:square;v-text-anchor:middle" coordsize="785741,413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" path="m,413548l,183799,257319,,785741,r,225154e" filled="f" strokeweight="1pt">
                            <v:stroke joinstyle="miter"/>
                            <v:path arrowok="t" o:connecttype="custom" o:connectlocs="0,413548;0,183799;257319,0;785741,0;785741,225154" o:connectangles="0,0,0,0,0"/>
                          </v:shape>
                          <v:shape id="任意多边形: 形状 1772199603" o:spid="_x0000_s1158" style="position:absolute;top:4916;width:7903;height:1838;visibility:visible;mso-wrap-style:square;v-text-anchor:middle" coordsize="790336,183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" path="m,183799r528423,l790336,e" filled="f" strokecolor="black [3213]" strokeweight="1pt">
                            <v:stroke joinstyle="miter"/>
                            <v:path arrowok="t" o:connecttype="custom" o:connectlocs="0,183799;528423,183799;790336,0" o:connectangles="0,0,0"/>
                          </v:shape>
                        </v:group>
                        <v:group id="组合 743193692" o:spid="_x0000_s1159" style="position:absolute;left:1660;top:3494;width:10011;height:5972" coordorigin="1660,3494" coordsize="10011,5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">
                          <v:oval id="椭圆 2054127162" o:spid="_x0000_s1160" style="position:absolute;left:9895;top:6290;width:1550;height:1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" filled="f" strokecolor="black [3213]" strokeweight="1pt">
                            <v:stroke joinstyle="miter"/>
                          </v:oval>
                          <v:line id="直接连接符 1115300127" o:spid="_x0000_s1161" style="position:absolute;flip:y;visibility:visible;mso-wrap-style:square" from="1691,3552" to="6478,7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" strokecolor="black [3213]" strokeweight="2pt">
                            <v:stroke joinstyle="miter" endcap="round"/>
                            <o:lock v:ext="edit" shapetype="f"/>
                          </v:line>
                          <v:shape id="任意多边形: 形状 214858838" o:spid="_x0000_s1162" style="position:absolute;left:1660;top:7140;width:8827;height:2326;visibility:visible;mso-wrap-style:square;v-text-anchor:middle" coordsize="882680,232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" path="m4085,c-59262,302964,632046,223091,830350,223091l882680,68855e" filled="f" strokecolor="black [3213]" strokeweight=".5pt">
                            <v:stroke joinstyle="miter"/>
                            <v:path arrowok="t" o:connecttype="custom" o:connectlocs="4085,0;830350,223091;882680,68855" o:connectangles="0,0,0"/>
                          </v:shape>
                          <v:shape id="任意多边形: 形状 696272857" o:spid="_x0000_s1163" style="position:absolute;left:6548;top:3494;width:5123;height:2819;visibility:visible;mso-wrap-style:square;v-text-anchor:middle" coordsize="512285,28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" path="m,3746v122103,-25706,123022,89052,209321,96398c310309,107489,411297,98308,512285,97390l443429,281922e" filled="f" strokecolor="black [3213]" strokeweight=".5pt">
                            <v:stroke joinstyle="miter"/>
                            <v:path arrowok="t" o:connecttype="custom" o:connectlocs="0,3746;209321,100144;512285,97390;443429,281922" o:connectangles="0,0,0,0"/>
                          </v:shape>
                        </v:group>
                      </v:group>
                    </v:group>
                    <v:group id="组合 1805990161" o:spid="_x0000_s1164" style="position:absolute;left:13500;top:293;width:6885;height:9276" coordorigin="13500,293" coordsize="6885,9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">
                      <v:group id="组合 1858760318" o:spid="_x0000_s1165" style="position:absolute;left:13500;top:293;width:6885;height:9276" coordorigin="13500,293" coordsize="6885,9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">
                        <v:group id="组合 625518266" o:spid="_x0000_s1166" style="position:absolute;left:13500;top:293;width:6885;height:9276" coordorigin="13500,293" coordsize="6885,9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">
                          <v:group id="组合 577273148" o:spid="_x0000_s1167" style="position:absolute;left:13500;top:293;width:6885;height:9276" coordorigin="13500,293" coordsize="6885,9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">
                            <v:shape id="矩形 116" o:spid="_x0000_s1168" style="position:absolute;left:13582;top:293;width:6803;height:1350;visibility:visible;mso-wrap-style:square;v-text-anchor:middle" coordsize="680292,134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" path="m680292,r,134956l,134956,,e" filled="f" strokecolor="black [3213]" strokeweight="1pt">
                              <v:stroke joinstyle="miter"/>
                              <v:path arrowok="t" o:connecttype="custom" o:connectlocs="680292,0;680292,134956;0,134956;0,0" o:connectangles="0,0,0,0"/>
                            </v:shape>
                            <v:shape id="矩形 116" o:spid="_x0000_s1169" style="position:absolute;left:13500;top:8219;width:6803;height:1350;flip:y;visibility:visible;mso-wrap-style:square;v-text-anchor:middle" coordsize="680292,134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" path="m680292,r,134956l,134956,,e" filled="f" strokecolor="black [3213]" strokeweight="1pt">
                              <v:stroke joinstyle="miter"/>
                              <v:path arrowok="t" o:connecttype="custom" o:connectlocs="680292,0;680292,134956;0,134956;0,0" o:connectangles="0,0,0,0"/>
                            </v:shape>
                          </v:group>
                          <v:oval id="椭圆 152601626" o:spid="_x0000_s1170" style="position:absolute;left:15999;top:468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" filled="f" strokecolor="black [3213]">
                            <v:stroke joinstyle="miter"/>
                          </v:oval>
                        </v:group>
                        <v:oval id="椭圆 563249846" o:spid="_x0000_s1171" style="position:absolute;left:15718;top:4488;width:1260;height:8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" filled="f" strokecolor="black [3213]" strokeweight=".5pt">
                          <v:stroke joinstyle="miter"/>
                        </v:oval>
                        <v:oval id="椭圆 1087820784" o:spid="_x0000_s1172" style="position:absolute;left:15480;top:4246;width:2280;height:13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" filled="f" strokecolor="black [3213]" strokeweight=".5pt">
                          <v:stroke joinstyle="miter"/>
                        </v:oval>
                      </v:group>
                      <v:group id="组合 62008984" o:spid="_x0000_s1173" style="position:absolute;left:13571;top:1647;width:6111;height:6539" coordorigin="13571,1647" coordsize="6110,6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">
                        <v:shape id="任意多边形: 形状 1495714760" o:spid="_x0000_s1174" style="position:absolute;left:13582;top:1647;width:810;height:3262;visibility:visible;mso-wrap-style:square;v-text-anchor:middle" coordsize="80963,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" path="m80963,c65882,137319,794,217487,,326231e" filled="f" strokecolor="black [3213]" strokeweight=".5pt">
                          <v:stroke joinstyle="miter"/>
                          <v:path arrowok="t" o:connecttype="custom" o:connectlocs="80963,0;0,326231" o:connectangles="0,0"/>
                        </v:shape>
                        <v:shape id="任意多边形: 形状 1978694903" o:spid="_x0000_s1175" style="position:absolute;left:14029;top:1647;width:1467;height:3262;visibility:visible;mso-wrap-style:square;v-text-anchor:middle" coordsize="80967,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" path="m80963,c81649,163513,794,203199,,326231e" filled="f" strokecolor="black [3213]" strokeweight=".5pt">
                          <v:stroke joinstyle="miter"/>
                          <v:path arrowok="t" o:connecttype="custom" o:connectlocs="146728,0;0,326231" o:connectangles="0,0"/>
                        </v:shape>
                        <v:shape id="任意多边形: 形状 956270234" o:spid="_x0000_s1176" style="position:absolute;left:14541;top:1647;width:2328;height:3262;visibility:visible;mso-wrap-style:square;v-text-anchor:middle" coordsize="80967,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" path="m80963,c81649,163513,794,229392,,326231e" filled="f" strokecolor="black [3213]" strokeweight=".5pt">
                          <v:stroke joinstyle="miter"/>
                          <v:path arrowok="t" o:connecttype="custom" o:connectlocs="232797,0;0,326231" o:connectangles="0,0"/>
                        </v:shape>
                        <v:shape id="任意多边形: 形状 1709881138" o:spid="_x0000_s1177" style="position:absolute;left:14994;top:1647;width:2822;height:3262;visibility:visible;mso-wrap-style:square;v-text-anchor:middle" coordsize="81000,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" path="m80963,c83016,268288,441,210342,,326231e" filled="f" strokecolor="black [3213]" strokeweight=".5pt">
                          <v:stroke joinstyle="miter"/>
                          <v:path arrowok="t" o:connecttype="custom" o:connectlocs="282113,0;0,326231" o:connectangles="0,0"/>
                        </v:shape>
                        <v:shape id="任意多边形: 形状 174506109" o:spid="_x0000_s1178" style="position:absolute;left:18520;top:1647;width:457;height:3262;visibility:visible;mso-wrap-style:square;v-text-anchor:middle" coordsize="80963,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" path="m80963,c23714,127794,794,217487,,326231e" filled="f" strokecolor="black [3213]" strokeweight=".5pt">
                          <v:stroke joinstyle="miter"/>
                          <v:path arrowok="t" o:connecttype="custom" o:connectlocs="45719,0;0,326231" o:connectangles="0,0"/>
                        </v:shape>
                        <v:shape id="任意多边形: 形状 1730279906" o:spid="_x0000_s1179" style="position:absolute;left:19322;top:1647;width:360;height:3262;visibility:visible;mso-wrap-style:square;v-text-anchor:middle" coordsize="80963,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" path="m80963,c23714,127794,794,217487,,326231e" filled="f" strokecolor="black [3213]" strokeweight=".5pt">
                          <v:stroke joinstyle="miter"/>
                          <v:path arrowok="t" o:connecttype="custom" o:connectlocs="36000,0;0,326231" o:connectangles="0,0"/>
                        </v:shape>
                        <v:shape id="任意多边形: 形状 1893260474" o:spid="_x0000_s1180" style="position:absolute;left:13571;top:4924;width:810;height:3262;flip:y;visibility:visible;mso-wrap-style:square;v-text-anchor:middle" coordsize="80963,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" path="m80963,c65882,137319,794,217487,,326231e" filled="f" strokecolor="black [3213]" strokeweight=".5pt">
                          <v:stroke joinstyle="miter"/>
                          <v:path arrowok="t" o:connecttype="custom" o:connectlocs="80963,0;0,326231" o:connectangles="0,0"/>
                        </v:shape>
                        <v:shape id="任意多边形: 形状 2014712124" o:spid="_x0000_s1181" style="position:absolute;left:14041;top:4924;width:1468;height:3262;flip:y;visibility:visible;mso-wrap-style:square;v-text-anchor:middle" coordsize="80967,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" path="m80963,c81649,163513,794,203199,,326231e" filled="f" strokecolor="black [3213]" strokeweight=".5pt">
                          <v:stroke joinstyle="miter"/>
                          <v:path arrowok="t" o:connecttype="custom" o:connectlocs="146728,0;0,326231" o:connectangles="0,0"/>
                        </v:shape>
                        <v:shape id="任意多边形: 形状 1243228874" o:spid="_x0000_s1182" style="position:absolute;left:14529;top:4924;width:2329;height:3262;flip:y;visibility:visible;mso-wrap-style:square;v-text-anchor:middle" coordsize="80967,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" path="m80963,c81649,163513,794,229392,,326231e" filled="f" strokecolor="black [3213]" strokeweight=".5pt">
                          <v:stroke joinstyle="miter"/>
                          <v:path arrowok="t" o:connecttype="custom" o:connectlocs="232797,0;0,326231" o:connectangles="0,0"/>
                        </v:shape>
                        <v:shape id="任意多边形: 形状 1773677909" o:spid="_x0000_s1183" style="position:absolute;left:14983;top:4924;width:2822;height:3262;flip:y;visibility:visible;mso-wrap-style:square;v-text-anchor:middle" coordsize="81000,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" path="m80963,c83016,268288,441,210342,,326231e" filled="f" strokecolor="black [3213]" strokeweight=".5pt">
                          <v:stroke joinstyle="miter"/>
                          <v:path arrowok="t" o:connecttype="custom" o:connectlocs="282113,0;0,326231" o:connectangles="0,0"/>
                        </v:shape>
                        <v:shape id="任意多边形: 形状 388185881" o:spid="_x0000_s1184" style="position:absolute;left:18533;top:4924;width:457;height:3262;flip:y;visibility:visible;mso-wrap-style:square;v-text-anchor:middle" coordsize="80963,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" path="m80963,c23714,127794,794,217487,,326231e" filled="f" strokecolor="black [3213]" strokeweight=".5pt">
                          <v:stroke joinstyle="miter"/>
                          <v:path arrowok="t" o:connecttype="custom" o:connectlocs="45719,0;0,326231" o:connectangles="0,0"/>
                        </v:shape>
                        <v:shape id="任意多边形: 形状 2138687356" o:spid="_x0000_s1185" style="position:absolute;left:19310;top:4924;width:360;height:3262;flip:y;visibility:visible;mso-wrap-style:square;v-text-anchor:middle" coordsize="80963,32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" path="m80963,c23714,127794,794,217487,,326231e" filled="f" strokecolor="black [3213]" strokeweight=".5pt">
                          <v:stroke joinstyle="miter"/>
                          <v:path arrowok="t" o:connecttype="custom" o:connectlocs="36000,0;0,326231" o:connectangles="0,0"/>
                        </v:shape>
                      </v:group>
                    </v:group>
                  </v:group>
                  <v:shape id="文本框 2" o:spid="_x0000_s1186" type="#_x0000_t202" style="position:absolute;left:10785;top:5881;width:164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" filled="f" stroked="f">
                    <v:textbox style="mso-fit-shape-to-text:t" inset="1mm,0,1mm,0">
                      <w:txbxContent>
                        <w:p w14:paraId="78EE3E37" w14:textId="49FD85F5" w:rsidR="004022D9" w:rsidRPr="00FF0D31" w:rsidRDefault="004022D9" w:rsidP="004022D9">
                          <w:pPr>
                            <w:rPr>
                              <w:sz w:val="18"/>
                              <w:szCs w:val="18"/>
                            </w:rPr>
                          </w:pPr>
                          <w:r>
                            <w:rPr>
                              <w:rFonts w:hint="eastAsia"/>
                              <w:sz w:val="18"/>
                              <w:szCs w:val="18"/>
                            </w:rPr>
                            <w:t>A</w:t>
                          </w:r>
                        </w:p>
                      </w:txbxContent>
                    </v:textbox>
                  </v:shape>
                  <v:shape id="文本框 2" o:spid="_x0000_s1187" type="#_x0000_t202" style="position:absolute;left:2777;top:6789;width:164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" filled="f" stroked="f">
                    <v:textbox style="mso-fit-shape-to-text:t" inset="1mm,0,1mm,0">
                      <w:txbxContent>
                        <w:p w14:paraId="349CE9E0" w14:textId="122080E6" w:rsidR="004022D9" w:rsidRPr="00FF0D31" w:rsidRDefault="004022D9" w:rsidP="004022D9">
                          <w:pPr>
                            <w:rPr>
                              <w:sz w:val="18"/>
                              <w:szCs w:val="18"/>
                            </w:rPr>
                          </w:pPr>
                          <w:r>
                            <w:rPr>
                              <w:rFonts w:hint="eastAsia"/>
                              <w:sz w:val="18"/>
                              <w:szCs w:val="18"/>
                            </w:rPr>
                            <w:t>Y</w:t>
                          </w:r>
                        </w:p>
                      </w:txbxContent>
                    </v:textbox>
                  </v:shape>
                  <v:shape id="文本框 2" o:spid="_x0000_s1188" type="#_x0000_t202" style="position:absolute;left:2776;top:1270;width:164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" filled="f" stroked="f">
                    <v:textbox style="mso-fit-shape-to-text:t" inset="1mm,0,1mm,0">
                      <w:txbxContent>
                        <w:p w14:paraId="7BD833F2" w14:textId="57AB307F" w:rsidR="004022D9" w:rsidRPr="00FF0D31" w:rsidRDefault="004022D9" w:rsidP="004022D9">
                          <w:pPr>
                            <w:rPr>
                              <w:sz w:val="18"/>
                              <w:szCs w:val="18"/>
                            </w:rPr>
                          </w:pPr>
                          <w:r>
                            <w:rPr>
                              <w:rFonts w:hint="eastAsia"/>
                              <w:sz w:val="18"/>
                              <w:szCs w:val="18"/>
                            </w:rPr>
                            <w:t>X</w:t>
                          </w:r>
                        </w:p>
                      </w:txbxContent>
                    </v:textbox>
                  </v:shape>
                  <v:shape id="文本框 2" o:spid="_x0000_s1189" type="#_x0000_t202" style="position:absolute;left:16891;top:8267;width:164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" filled="f" stroked="f">
                    <v:textbox style="mso-fit-shape-to-text:t" inset="1mm,0,1mm,0">
                      <w:txbxContent>
                        <w:p w14:paraId="0A4E0462" w14:textId="77777777" w:rsidR="004022D9" w:rsidRPr="00FF0D31" w:rsidRDefault="004022D9" w:rsidP="004022D9">
                          <w:pPr>
                            <w:rPr>
                              <w:sz w:val="18"/>
                              <w:szCs w:val="18"/>
                            </w:rPr>
                          </w:pPr>
                          <w:r>
                            <w:rPr>
                              <w:rFonts w:hint="eastAsia"/>
                              <w:sz w:val="18"/>
                              <w:szCs w:val="18"/>
                            </w:rPr>
                            <w:t>Y</w:t>
                          </w:r>
                        </w:p>
                      </w:txbxContent>
                    </v:textbox>
                  </v:shape>
                  <v:shape id="文本框 2" o:spid="_x0000_s1190" type="#_x0000_t202" style="position:absolute;left:16890;top:-523;width:164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" filled="f" stroked="f">
                    <v:textbox style="mso-fit-shape-to-text:t" inset="1mm,0,1mm,0">
                      <w:txbxContent>
                        <w:p w14:paraId="6E0AE8C2" w14:textId="77777777" w:rsidR="004022D9" w:rsidRPr="00FF0D31" w:rsidRDefault="004022D9" w:rsidP="004022D9">
                          <w:pPr>
                            <w:rPr>
                              <w:sz w:val="18"/>
                              <w:szCs w:val="18"/>
                            </w:rPr>
                          </w:pPr>
                          <w:r>
                            <w:rPr>
                              <w:rFonts w:hint="eastAsia"/>
                              <w:sz w:val="18"/>
                              <w:szCs w:val="18"/>
                            </w:rPr>
                            <w:t>X</w:t>
                          </w:r>
                        </w:p>
                      </w:txbxContent>
                    </v:textbox>
                  </v:shape>
                  <v:shape id="文本框 2" o:spid="_x0000_s1191" type="#_x0000_t202" style="position:absolute;left:5446;top:10522;width:361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" filled="f" stroked="f">
                    <v:textbox style="mso-fit-shape-to-text:t" inset="1mm,0,1mm,0">
                      <w:txbxContent>
                        <w:p w14:paraId="6272B763" w14:textId="1658952F" w:rsidR="004022D9" w:rsidRPr="00FF0D31" w:rsidRDefault="004022D9" w:rsidP="004022D9">
                          <w:pPr>
                            <w:rPr>
                              <w:sz w:val="18"/>
                              <w:szCs w:val="18"/>
                            </w:rPr>
                          </w:pPr>
                          <w:r>
                            <w:rPr>
                              <w:rFonts w:hint="eastAsia"/>
                              <w:sz w:val="18"/>
                              <w:szCs w:val="18"/>
                            </w:rPr>
                            <w:t>（</w:t>
                          </w:r>
                          <w:r>
                            <w:rPr>
                              <w:rFonts w:hint="eastAsia"/>
                              <w:sz w:val="18"/>
                              <w:szCs w:val="18"/>
                            </w:rPr>
                            <w:t>a</w:t>
                          </w:r>
                          <w:r>
                            <w:rPr>
                              <w:rFonts w:hint="eastAsia"/>
                              <w:sz w:val="18"/>
                              <w:szCs w:val="18"/>
                            </w:rPr>
                            <w:t>）</w:t>
                          </w:r>
                        </w:p>
                      </w:txbxContent>
                    </v:textbox>
                  </v:shape>
                  <v:shape id="文本框 2" o:spid="_x0000_s1192" type="#_x0000_t202" style="position:absolute;left:15982;top:10528;width:368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" filled="f" stroked="f">
                    <v:textbox style="mso-fit-shape-to-text:t" inset="1mm,0,1mm,0">
                      <w:txbxContent>
                        <w:p w14:paraId="5F5FDCDA" w14:textId="12102267" w:rsidR="004022D9" w:rsidRPr="00FF0D31" w:rsidRDefault="004022D9" w:rsidP="004022D9">
                          <w:pPr>
                            <w:rPr>
                              <w:sz w:val="18"/>
                              <w:szCs w:val="18"/>
                            </w:rPr>
                          </w:pPr>
                          <w:r>
                            <w:rPr>
                              <w:rFonts w:hint="eastAsia"/>
                              <w:sz w:val="18"/>
                              <w:szCs w:val="18"/>
                            </w:rPr>
                            <w:t>（</w:t>
                          </w:r>
                          <w:r>
                            <w:rPr>
                              <w:rFonts w:hint="eastAsia"/>
                              <w:sz w:val="18"/>
                              <w:szCs w:val="18"/>
                            </w:rPr>
                            <w:t>b</w:t>
                          </w:r>
                          <w:r>
                            <w:rPr>
                              <w:rFonts w:hint="eastAsia"/>
                              <w:sz w:val="18"/>
                              <w:szCs w:val="18"/>
                            </w:rPr>
                            <w:t>）</w:t>
                          </w:r>
                        </w:p>
                      </w:txbxContent>
                    </v:textbox>
                  </v:shape>
                  <v:shape id="文本框 2" o:spid="_x0000_s1193" type="#_x0000_t202" style="position:absolute;left:17003;top:3844;width:1159;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" filled="f" stroked="f">
                    <v:textbox style="mso-fit-shape-to-text:t" inset="1mm,0,1mm,0">
                      <w:txbxContent>
                        <w:p w14:paraId="49A2032A" w14:textId="61A3F2A7" w:rsidR="002F5704" w:rsidRPr="002F5704" w:rsidRDefault="002F5704" w:rsidP="004022D9">
                          <w:pPr>
                            <w:rPr>
                              <w:i/>
                              <w:iCs/>
                              <w:sz w:val="13"/>
                              <w:szCs w:val="13"/>
                            </w:rPr>
                          </w:pPr>
                          <w:r w:rsidRPr="002F5704">
                            <w:rPr>
                              <w:rFonts w:hint="eastAsia"/>
                              <w:i/>
                              <w:iCs/>
                              <w:sz w:val="13"/>
                              <w:szCs w:val="13"/>
                            </w:rPr>
                            <w:t>I</w:t>
                          </w:r>
                        </w:p>
                      </w:txbxContent>
                    </v:textbox>
                  </v:shape>
                </v:group>
                <v:shape id="自定义形状 5" o:spid="_x0000_s1194" style="position:absolute;left:16074;top:5317;width:286;height:28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" path="m,l396764,396764m396764,l,396764e" filled="f" strokecolor="black [3213]" strokeweight=".5pt">
                  <v:stroke joinstyle="miter"/>
                  <v:path arrowok="t"/>
                </v:shape>
                <w10:wrap type="square" anchorx="margin"/>
              </v:group>
            </w:pict>
          </mc:Fallback>
        </mc:AlternateContent>
      </w:r>
      <w:r w:rsidR="00F43876" w:rsidRPr="00863464">
        <w:rPr>
          <w:rFonts w:hint="eastAsia"/>
        </w:rPr>
        <w:t>2</w:t>
      </w:r>
      <w:r w:rsidR="00F43876" w:rsidRPr="00863464">
        <w:rPr>
          <w:rFonts w:hint="eastAsia"/>
        </w:rPr>
        <w:t>．如图（</w:t>
      </w:r>
      <w:r w:rsidR="00F43876" w:rsidRPr="00863464">
        <w:rPr>
          <w:rFonts w:hint="eastAsia"/>
        </w:rPr>
        <w:t>a</w:t>
      </w:r>
      <w:r w:rsidR="00F43876" w:rsidRPr="00863464">
        <w:rPr>
          <w:rFonts w:hint="eastAsia"/>
        </w:rPr>
        <w:t>）所示，两平行靠近异名磁极</w:t>
      </w:r>
      <w:r w:rsidR="00F43876" w:rsidRPr="00863464">
        <w:rPr>
          <w:rFonts w:hint="eastAsia"/>
        </w:rPr>
        <w:t>X</w:t>
      </w:r>
      <w:r w:rsidR="00F43876" w:rsidRPr="00863464">
        <w:rPr>
          <w:rFonts w:hint="eastAsia"/>
        </w:rPr>
        <w:t>、</w:t>
      </w:r>
      <w:r w:rsidR="00F43876" w:rsidRPr="00863464">
        <w:rPr>
          <w:rFonts w:hint="eastAsia"/>
        </w:rPr>
        <w:t>Y</w:t>
      </w:r>
      <w:r w:rsidR="00F43876" w:rsidRPr="00863464">
        <w:rPr>
          <w:rFonts w:hint="eastAsia"/>
        </w:rPr>
        <w:t>之间，有一导体棒水平快速切割磁感线。导体棒与电流表组成闭合回路。图（</w:t>
      </w:r>
      <w:r w:rsidR="00F43876" w:rsidRPr="00863464">
        <w:rPr>
          <w:rFonts w:hint="eastAsia"/>
        </w:rPr>
        <w:t>b</w:t>
      </w:r>
      <w:r w:rsidR="00F43876" w:rsidRPr="00863464">
        <w:rPr>
          <w:rFonts w:hint="eastAsia"/>
        </w:rPr>
        <w:t>）所示时刻导体棒中感应电流方向垂直纸面向里，感应电流磁场与磁极间磁场叠加后的磁感线（方向未画出）分布如图。其他磁场均可忽略不计。</w:t>
      </w:r>
    </w:p>
    <w:p w14:paraId="49099E00" w14:textId="6A0628E2" w:rsidR="00F43876" w:rsidRPr="00863464" w:rsidRDefault="00F43876" w:rsidP="000B7941">
      <w:r w:rsidRPr="00863464">
        <w:rPr>
          <w:rFonts w:hint="eastAsia"/>
        </w:rPr>
        <w:t>（</w:t>
      </w:r>
      <w:r w:rsidRPr="00863464">
        <w:rPr>
          <w:rFonts w:hint="eastAsia"/>
        </w:rPr>
        <w:t>1</w:t>
      </w:r>
      <w:r w:rsidRPr="00863464">
        <w:rPr>
          <w:rFonts w:hint="eastAsia"/>
        </w:rPr>
        <w:t>）关于磁极</w:t>
      </w:r>
      <w:r w:rsidRPr="00863464">
        <w:rPr>
          <w:rFonts w:hint="eastAsia"/>
        </w:rPr>
        <w:t>X</w:t>
      </w:r>
      <w:r w:rsidRPr="00863464">
        <w:rPr>
          <w:rFonts w:hint="eastAsia"/>
        </w:rPr>
        <w:t>和导体棒所受安培力</w:t>
      </w:r>
      <w:r w:rsidRPr="00863464">
        <w:rPr>
          <w:rFonts w:hint="eastAsia"/>
          <w:i/>
          <w:iCs/>
        </w:rPr>
        <w:t>F</w:t>
      </w:r>
      <w:r w:rsidRPr="00863464">
        <w:rPr>
          <w:rFonts w:hint="eastAsia"/>
          <w:vertAlign w:val="subscript"/>
        </w:rPr>
        <w:t>A</w:t>
      </w:r>
      <w:r w:rsidRPr="00863464">
        <w:rPr>
          <w:rFonts w:hint="eastAsia"/>
        </w:rPr>
        <w:t>，有</w:t>
      </w:r>
    </w:p>
    <w:p w14:paraId="10FF52CD" w14:textId="7401C963" w:rsidR="00F43876" w:rsidRPr="00863464" w:rsidRDefault="00F43876" w:rsidP="000B7941">
      <w:pPr>
        <w:rPr>
          <w:shd w:val="clear" w:color="auto" w:fill="FFFFFF"/>
        </w:rPr>
      </w:pPr>
      <w:r w:rsidRPr="00863464">
        <w:rPr>
          <w:shd w:val="clear" w:color="auto" w:fill="FFFFFF"/>
        </w:rPr>
        <w:t>A</w:t>
      </w:r>
      <w:r w:rsidRPr="00863464">
        <w:rPr>
          <w:shd w:val="clear" w:color="auto" w:fill="FFFFFF"/>
        </w:rPr>
        <w:t>．</w:t>
      </w:r>
      <w:r w:rsidRPr="00863464">
        <w:rPr>
          <w:rFonts w:hint="eastAsia"/>
          <w:shd w:val="clear" w:color="auto" w:fill="FFFFFF"/>
        </w:rPr>
        <w:t>X</w:t>
      </w:r>
      <w:r w:rsidRPr="00863464">
        <w:rPr>
          <w:rFonts w:hint="eastAsia"/>
          <w:shd w:val="clear" w:color="auto" w:fill="FFFFFF"/>
        </w:rPr>
        <w:t>为</w:t>
      </w:r>
      <w:r w:rsidRPr="00863464">
        <w:rPr>
          <w:rFonts w:hint="eastAsia"/>
          <w:shd w:val="clear" w:color="auto" w:fill="FFFFFF"/>
        </w:rPr>
        <w:t>N</w:t>
      </w:r>
      <w:r w:rsidRPr="00863464">
        <w:rPr>
          <w:rFonts w:hint="eastAsia"/>
          <w:shd w:val="clear" w:color="auto" w:fill="FFFFFF"/>
        </w:rPr>
        <w:t>级，</w:t>
      </w:r>
      <w:r w:rsidRPr="00863464">
        <w:rPr>
          <w:rFonts w:hint="eastAsia"/>
          <w:i/>
          <w:iCs/>
          <w:shd w:val="clear" w:color="auto" w:fill="FFFFFF"/>
        </w:rPr>
        <w:t>F</w:t>
      </w:r>
      <w:r w:rsidRPr="00863464">
        <w:rPr>
          <w:rFonts w:hint="eastAsia"/>
          <w:shd w:val="clear" w:color="auto" w:fill="FFFFFF"/>
          <w:vertAlign w:val="subscript"/>
        </w:rPr>
        <w:t>A</w:t>
      </w:r>
      <w:r w:rsidRPr="00863464">
        <w:rPr>
          <w:rFonts w:hint="eastAsia"/>
          <w:shd w:val="clear" w:color="auto" w:fill="FFFFFF"/>
        </w:rPr>
        <w:t>水平向左</w:t>
      </w:r>
      <w:r w:rsidRPr="00863464">
        <w:rPr>
          <w:shd w:val="clear" w:color="auto" w:fill="FFFFFF"/>
        </w:rPr>
        <w:tab/>
      </w:r>
      <w:r w:rsidRPr="00863464">
        <w:rPr>
          <w:rFonts w:hint="eastAsia"/>
          <w:shd w:val="clear" w:color="auto" w:fill="FFFFFF"/>
        </w:rPr>
        <w:t>B</w:t>
      </w:r>
      <w:r w:rsidRPr="00863464">
        <w:rPr>
          <w:shd w:val="clear" w:color="auto" w:fill="FFFFFF"/>
        </w:rPr>
        <w:t>．</w:t>
      </w:r>
      <w:r w:rsidRPr="00863464">
        <w:rPr>
          <w:rFonts w:hint="eastAsia"/>
          <w:shd w:val="clear" w:color="auto" w:fill="FFFFFF"/>
        </w:rPr>
        <w:t>X</w:t>
      </w:r>
      <w:r w:rsidRPr="00863464">
        <w:rPr>
          <w:rFonts w:hint="eastAsia"/>
          <w:shd w:val="clear" w:color="auto" w:fill="FFFFFF"/>
        </w:rPr>
        <w:t>为</w:t>
      </w:r>
      <w:r w:rsidRPr="00863464">
        <w:rPr>
          <w:rFonts w:hint="eastAsia"/>
          <w:shd w:val="clear" w:color="auto" w:fill="FFFFFF"/>
        </w:rPr>
        <w:t>S</w:t>
      </w:r>
      <w:r w:rsidRPr="00863464">
        <w:rPr>
          <w:rFonts w:hint="eastAsia"/>
          <w:shd w:val="clear" w:color="auto" w:fill="FFFFFF"/>
        </w:rPr>
        <w:t>级，</w:t>
      </w:r>
      <w:r w:rsidRPr="00863464">
        <w:rPr>
          <w:rFonts w:hint="eastAsia"/>
          <w:i/>
          <w:iCs/>
          <w:shd w:val="clear" w:color="auto" w:fill="FFFFFF"/>
        </w:rPr>
        <w:t>F</w:t>
      </w:r>
      <w:r w:rsidRPr="00863464">
        <w:rPr>
          <w:rFonts w:hint="eastAsia"/>
          <w:shd w:val="clear" w:color="auto" w:fill="FFFFFF"/>
          <w:vertAlign w:val="subscript"/>
        </w:rPr>
        <w:t>A</w:t>
      </w:r>
      <w:r w:rsidRPr="00863464">
        <w:rPr>
          <w:rFonts w:hint="eastAsia"/>
          <w:shd w:val="clear" w:color="auto" w:fill="FFFFFF"/>
        </w:rPr>
        <w:t>水平向左</w:t>
      </w:r>
      <w:r w:rsidRPr="00863464">
        <w:rPr>
          <w:shd w:val="clear" w:color="auto" w:fill="FFFFFF"/>
        </w:rPr>
        <w:tab/>
      </w:r>
    </w:p>
    <w:p w14:paraId="2E182C0F" w14:textId="0397CC56" w:rsidR="00F43876" w:rsidRPr="00863464" w:rsidRDefault="00F43876" w:rsidP="002F5704">
      <w:pPr>
        <w:rPr>
          <w:shd w:val="clear" w:color="auto" w:fill="FFFFFF"/>
        </w:rPr>
      </w:pPr>
      <w:r w:rsidRPr="00863464">
        <w:rPr>
          <w:rFonts w:hint="eastAsia"/>
          <w:shd w:val="clear" w:color="auto" w:fill="FFFFFF"/>
        </w:rPr>
        <w:t>C</w:t>
      </w:r>
      <w:r w:rsidRPr="00863464">
        <w:rPr>
          <w:shd w:val="clear" w:color="auto" w:fill="FFFFFF"/>
        </w:rPr>
        <w:t>．</w:t>
      </w:r>
      <w:r w:rsidRPr="00863464">
        <w:rPr>
          <w:rFonts w:hint="eastAsia"/>
          <w:shd w:val="clear" w:color="auto" w:fill="FFFFFF"/>
        </w:rPr>
        <w:t>X</w:t>
      </w:r>
      <w:r w:rsidRPr="00863464">
        <w:rPr>
          <w:rFonts w:hint="eastAsia"/>
          <w:shd w:val="clear" w:color="auto" w:fill="FFFFFF"/>
        </w:rPr>
        <w:t>为</w:t>
      </w:r>
      <w:r w:rsidRPr="00863464">
        <w:rPr>
          <w:rFonts w:hint="eastAsia"/>
          <w:shd w:val="clear" w:color="auto" w:fill="FFFFFF"/>
        </w:rPr>
        <w:t>N</w:t>
      </w:r>
      <w:r w:rsidRPr="00863464">
        <w:rPr>
          <w:rFonts w:hint="eastAsia"/>
          <w:shd w:val="clear" w:color="auto" w:fill="FFFFFF"/>
        </w:rPr>
        <w:t>级，</w:t>
      </w:r>
      <w:r w:rsidRPr="00863464">
        <w:rPr>
          <w:rFonts w:hint="eastAsia"/>
          <w:i/>
          <w:iCs/>
          <w:shd w:val="clear" w:color="auto" w:fill="FFFFFF"/>
        </w:rPr>
        <w:t>F</w:t>
      </w:r>
      <w:r w:rsidRPr="00863464">
        <w:rPr>
          <w:rFonts w:hint="eastAsia"/>
          <w:shd w:val="clear" w:color="auto" w:fill="FFFFFF"/>
          <w:vertAlign w:val="subscript"/>
        </w:rPr>
        <w:t>A</w:t>
      </w:r>
      <w:r w:rsidRPr="00863464">
        <w:rPr>
          <w:rFonts w:hint="eastAsia"/>
          <w:shd w:val="clear" w:color="auto" w:fill="FFFFFF"/>
        </w:rPr>
        <w:t>水平向右</w:t>
      </w:r>
      <w:r w:rsidRPr="00863464">
        <w:rPr>
          <w:shd w:val="clear" w:color="auto" w:fill="FFFFFF"/>
        </w:rPr>
        <w:tab/>
      </w:r>
      <w:r w:rsidRPr="00863464">
        <w:rPr>
          <w:rFonts w:hint="eastAsia"/>
          <w:shd w:val="clear" w:color="auto" w:fill="FFFFFF"/>
        </w:rPr>
        <w:t>D</w:t>
      </w:r>
      <w:r w:rsidRPr="00863464">
        <w:rPr>
          <w:shd w:val="clear" w:color="auto" w:fill="FFFFFF"/>
        </w:rPr>
        <w:t>．</w:t>
      </w:r>
      <w:r w:rsidRPr="00863464">
        <w:rPr>
          <w:rFonts w:hint="eastAsia"/>
          <w:shd w:val="clear" w:color="auto" w:fill="FFFFFF"/>
        </w:rPr>
        <w:t>X</w:t>
      </w:r>
      <w:r w:rsidRPr="00863464">
        <w:rPr>
          <w:rFonts w:hint="eastAsia"/>
          <w:shd w:val="clear" w:color="auto" w:fill="FFFFFF"/>
        </w:rPr>
        <w:t>为</w:t>
      </w:r>
      <w:r w:rsidRPr="00863464">
        <w:rPr>
          <w:rFonts w:hint="eastAsia"/>
          <w:shd w:val="clear" w:color="auto" w:fill="FFFFFF"/>
        </w:rPr>
        <w:t>S</w:t>
      </w:r>
      <w:r w:rsidRPr="00863464">
        <w:rPr>
          <w:rFonts w:hint="eastAsia"/>
          <w:shd w:val="clear" w:color="auto" w:fill="FFFFFF"/>
        </w:rPr>
        <w:t>级，</w:t>
      </w:r>
      <w:r w:rsidRPr="00863464">
        <w:rPr>
          <w:rFonts w:hint="eastAsia"/>
          <w:i/>
          <w:iCs/>
          <w:shd w:val="clear" w:color="auto" w:fill="FFFFFF"/>
        </w:rPr>
        <w:t>F</w:t>
      </w:r>
      <w:r w:rsidRPr="00863464">
        <w:rPr>
          <w:rFonts w:hint="eastAsia"/>
          <w:shd w:val="clear" w:color="auto" w:fill="FFFFFF"/>
          <w:vertAlign w:val="subscript"/>
        </w:rPr>
        <w:t>A</w:t>
      </w:r>
      <w:r w:rsidRPr="00863464">
        <w:rPr>
          <w:rFonts w:hint="eastAsia"/>
          <w:shd w:val="clear" w:color="auto" w:fill="FFFFFF"/>
        </w:rPr>
        <w:t>水平向右</w:t>
      </w:r>
    </w:p>
    <w:p w14:paraId="705F0E04" w14:textId="58E425BD" w:rsidR="00F43876" w:rsidRDefault="00F43876" w:rsidP="000B7941">
      <w:r w:rsidRPr="00863464">
        <w:rPr>
          <w:rFonts w:hint="eastAsia"/>
        </w:rPr>
        <w:t>（</w:t>
      </w:r>
      <w:r w:rsidRPr="00863464">
        <w:rPr>
          <w:rFonts w:hint="eastAsia"/>
        </w:rPr>
        <w:t>2</w:t>
      </w:r>
      <w:r w:rsidRPr="00863464">
        <w:rPr>
          <w:rFonts w:hint="eastAsia"/>
        </w:rPr>
        <w:t>）导体棒切割磁感线运动方向为</w:t>
      </w:r>
      <w:r w:rsidRPr="00863464">
        <w:t>_________</w:t>
      </w:r>
      <w:r w:rsidRPr="00863464">
        <w:rPr>
          <w:rFonts w:hint="eastAsia"/>
        </w:rPr>
        <w:t>。</w:t>
      </w:r>
    </w:p>
    <w:p w14:paraId="7A59FB98" w14:textId="77777777" w:rsidR="00DF4A97" w:rsidRDefault="00DF4A97" w:rsidP="000B7941"/>
    <w:p w14:paraId="09BE0905" w14:textId="77777777" w:rsidR="00DF4A97" w:rsidRPr="00863464" w:rsidRDefault="00DF4A97" w:rsidP="000B7941"/>
    <w:p w14:paraId="09A9B61A" w14:textId="6DC413DC" w:rsidR="00F43876" w:rsidRPr="00863464" w:rsidRDefault="00F43876" w:rsidP="00F43876">
      <w:r w:rsidRPr="00863464">
        <w:br w:type="page"/>
      </w:r>
    </w:p>
    <w:p w14:paraId="4EBBC6A8" w14:textId="1FD6E40A" w:rsidR="00F43876" w:rsidRPr="00863464" w:rsidRDefault="007F4B84" w:rsidP="000B7941">
      <w:pPr>
        <w:pStyle w:val="2"/>
        <w:rPr>
          <w:rFonts w:eastAsia="华文中宋"/>
        </w:rPr>
      </w:pPr>
      <w:r>
        <w:rPr>
          <w:noProof/>
        </w:rPr>
        <w:lastRenderedPageBreak/>
        <mc:AlternateContent>
          <mc:Choice Requires="wpg">
            <w:drawing>
              <wp:anchor distT="0" distB="0" distL="114300" distR="114300" simplePos="0" relativeHeight="251798528" behindDoc="0" locked="0" layoutInCell="1" allowOverlap="1" wp14:anchorId="21AE92B6" wp14:editId="589C835F">
                <wp:simplePos x="0" y="0"/>
                <wp:positionH relativeFrom="margin">
                  <wp:align>right</wp:align>
                </wp:positionH>
                <wp:positionV relativeFrom="paragraph">
                  <wp:posOffset>0</wp:posOffset>
                </wp:positionV>
                <wp:extent cx="1995805" cy="1362710"/>
                <wp:effectExtent l="0" t="0" r="0" b="0"/>
                <wp:wrapSquare wrapText="bothSides"/>
                <wp:docPr id="799660529" name="组合 16"/>
                <wp:cNvGraphicFramePr/>
                <a:graphic xmlns:a="http://schemas.openxmlformats.org/drawingml/2006/main">
                  <a:graphicData uri="http://schemas.microsoft.com/office/word/2010/wordprocessingGroup">
                    <wpg:wgp>
                      <wpg:cNvGrpSpPr/>
                      <wpg:grpSpPr>
                        <a:xfrm>
                          <a:off x="0" y="0"/>
                          <a:ext cx="1995906" cy="1362843"/>
                          <a:chOff x="0" y="-22177"/>
                          <a:chExt cx="2039119" cy="1394992"/>
                        </a:xfrm>
                      </wpg:grpSpPr>
                      <wpg:grpSp>
                        <wpg:cNvPr id="1631496690" name="组合 14"/>
                        <wpg:cNvGrpSpPr/>
                        <wpg:grpSpPr>
                          <a:xfrm>
                            <a:off x="0" y="-22177"/>
                            <a:ext cx="2039119" cy="1394992"/>
                            <a:chOff x="414567" y="-278804"/>
                            <a:chExt cx="2067222" cy="1414119"/>
                          </a:xfrm>
                        </wpg:grpSpPr>
                        <wpg:grpSp>
                          <wpg:cNvPr id="1843555555" name="组合 13"/>
                          <wpg:cNvGrpSpPr/>
                          <wpg:grpSpPr>
                            <a:xfrm>
                              <a:off x="414567" y="-92862"/>
                              <a:ext cx="1865963" cy="1050102"/>
                              <a:chOff x="0" y="-119768"/>
                              <a:chExt cx="2406263" cy="1354365"/>
                            </a:xfrm>
                          </wpg:grpSpPr>
                          <wps:wsp>
                            <wps:cNvPr id="464119132" name="任意多边形: 形状 1">
                              <a:extLst>
                                <a:ext uri="{FF2B5EF4-FFF2-40B4-BE49-F238E27FC236}">
                                  <a16:creationId xmlns:a16="http://schemas.microsoft.com/office/drawing/2014/main" id="{D057B305-BB59-CA7F-0B72-335A83E279F3}"/>
                                </a:ext>
                              </a:extLst>
                            </wps:cNvPr>
                            <wps:cNvSpPr/>
                            <wps:spPr>
                              <a:xfrm>
                                <a:off x="0" y="360217"/>
                                <a:ext cx="497711" cy="393777"/>
                              </a:xfrm>
                              <a:custGeom>
                                <a:avLst/>
                                <a:gdLst>
                                  <a:gd name="connsiteX0" fmla="*/ 0 w 497941"/>
                                  <a:gd name="connsiteY0" fmla="*/ 0 h 394100"/>
                                  <a:gd name="connsiteX1" fmla="*/ 497941 w 497941"/>
                                  <a:gd name="connsiteY1" fmla="*/ 0 h 394100"/>
                                  <a:gd name="connsiteX2" fmla="*/ 497941 w 497941"/>
                                  <a:gd name="connsiteY2" fmla="*/ 166452 h 394100"/>
                                  <a:gd name="connsiteX3" fmla="*/ 324190 w 497941"/>
                                  <a:gd name="connsiteY3" fmla="*/ 166452 h 394100"/>
                                  <a:gd name="connsiteX4" fmla="*/ 322585 w 497941"/>
                                  <a:gd name="connsiteY4" fmla="*/ 158505 h 394100"/>
                                  <a:gd name="connsiteX5" fmla="*/ 231341 w 497941"/>
                                  <a:gd name="connsiteY5" fmla="*/ 98024 h 394100"/>
                                  <a:gd name="connsiteX6" fmla="*/ 132315 w 497941"/>
                                  <a:gd name="connsiteY6" fmla="*/ 197050 h 394100"/>
                                  <a:gd name="connsiteX7" fmla="*/ 231341 w 497941"/>
                                  <a:gd name="connsiteY7" fmla="*/ 296076 h 394100"/>
                                  <a:gd name="connsiteX8" fmla="*/ 322585 w 497941"/>
                                  <a:gd name="connsiteY8" fmla="*/ 235596 h 394100"/>
                                  <a:gd name="connsiteX9" fmla="*/ 323414 w 497941"/>
                                  <a:gd name="connsiteY9" fmla="*/ 231492 h 394100"/>
                                  <a:gd name="connsiteX10" fmla="*/ 497941 w 497941"/>
                                  <a:gd name="connsiteY10" fmla="*/ 231492 h 394100"/>
                                  <a:gd name="connsiteX11" fmla="*/ 497941 w 497941"/>
                                  <a:gd name="connsiteY11" fmla="*/ 394100 h 394100"/>
                                  <a:gd name="connsiteX12" fmla="*/ 0 w 497941"/>
                                  <a:gd name="connsiteY12" fmla="*/ 394100 h 394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97941" h="394100">
                                    <a:moveTo>
                                      <a:pt x="0" y="0"/>
                                    </a:moveTo>
                                    <a:lnTo>
                                      <a:pt x="497941" y="0"/>
                                    </a:lnTo>
                                    <a:lnTo>
                                      <a:pt x="497941" y="166452"/>
                                    </a:lnTo>
                                    <a:lnTo>
                                      <a:pt x="324190" y="166452"/>
                                    </a:lnTo>
                                    <a:lnTo>
                                      <a:pt x="322585" y="158505"/>
                                    </a:lnTo>
                                    <a:cubicBezTo>
                                      <a:pt x="307553" y="122963"/>
                                      <a:pt x="272360" y="98024"/>
                                      <a:pt x="231341" y="98024"/>
                                    </a:cubicBezTo>
                                    <a:cubicBezTo>
                                      <a:pt x="176650" y="98024"/>
                                      <a:pt x="132315" y="142359"/>
                                      <a:pt x="132315" y="197050"/>
                                    </a:cubicBezTo>
                                    <a:cubicBezTo>
                                      <a:pt x="132315" y="251741"/>
                                      <a:pt x="176650" y="296076"/>
                                      <a:pt x="231341" y="296076"/>
                                    </a:cubicBezTo>
                                    <a:cubicBezTo>
                                      <a:pt x="272360" y="296076"/>
                                      <a:pt x="307553" y="271138"/>
                                      <a:pt x="322585" y="235596"/>
                                    </a:cubicBezTo>
                                    <a:lnTo>
                                      <a:pt x="323414" y="231492"/>
                                    </a:lnTo>
                                    <a:lnTo>
                                      <a:pt x="497941" y="231492"/>
                                    </a:lnTo>
                                    <a:lnTo>
                                      <a:pt x="497941" y="394100"/>
                                    </a:lnTo>
                                    <a:lnTo>
                                      <a:pt x="0" y="394100"/>
                                    </a:lnTo>
                                    <a:close/>
                                  </a:path>
                                </a:pathLst>
                              </a:custGeom>
                              <a:solidFill>
                                <a:srgbClr val="8B96A9"/>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635653884" name="椭圆 2">
                              <a:extLst>
                                <a:ext uri="{FF2B5EF4-FFF2-40B4-BE49-F238E27FC236}">
                                  <a16:creationId xmlns:a16="http://schemas.microsoft.com/office/drawing/2014/main" id="{815BC4D7-20CC-E851-C379-C609A243290B}"/>
                                </a:ext>
                              </a:extLst>
                            </wps:cNvPr>
                            <wps:cNvSpPr/>
                            <wps:spPr>
                              <a:xfrm>
                                <a:off x="182880" y="504305"/>
                                <a:ext cx="105574" cy="105537"/>
                              </a:xfrm>
                              <a:prstGeom prst="ellipse">
                                <a:avLst/>
                              </a:prstGeom>
                              <a:solidFill>
                                <a:srgbClr val="E22F33"/>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664729849" name="直接连接符 3">
                              <a:extLst>
                                <a:ext uri="{FF2B5EF4-FFF2-40B4-BE49-F238E27FC236}">
                                  <a16:creationId xmlns:a16="http://schemas.microsoft.com/office/drawing/2014/main" id="{F64DCAE0-53D0-66AF-F838-607A23F10B1F}"/>
                                </a:ext>
                              </a:extLst>
                            </wps:cNvPr>
                            <wps:cNvCnPr>
                              <a:cxnSpLocks/>
                            </wps:cNvCnPr>
                            <wps:spPr>
                              <a:xfrm>
                                <a:off x="1592303" y="558701"/>
                                <a:ext cx="79589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51011789" name="直接连接符 4">
                              <a:extLst>
                                <a:ext uri="{FF2B5EF4-FFF2-40B4-BE49-F238E27FC236}">
                                  <a16:creationId xmlns:a16="http://schemas.microsoft.com/office/drawing/2014/main" id="{471F0ED4-DA49-E78D-0903-3437FFA56D07}"/>
                                </a:ext>
                              </a:extLst>
                            </wps:cNvPr>
                            <wps:cNvCnPr>
                              <a:cxnSpLocks/>
                            </wps:cNvCnPr>
                            <wps:spPr>
                              <a:xfrm flipV="1">
                                <a:off x="236312" y="285202"/>
                                <a:ext cx="78670" cy="255532"/>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528261388" name="直接连接符 5">
                              <a:extLst>
                                <a:ext uri="{FF2B5EF4-FFF2-40B4-BE49-F238E27FC236}">
                                  <a16:creationId xmlns:a16="http://schemas.microsoft.com/office/drawing/2014/main" id="{816A0FDE-AC4C-3641-2F40-B8E4E2F49CCE}"/>
                                </a:ext>
                              </a:extLst>
                            </wps:cNvPr>
                            <wps:cNvCnPr>
                              <a:cxnSpLocks/>
                            </wps:cNvCnPr>
                            <wps:spPr>
                              <a:xfrm>
                                <a:off x="1582288" y="-119768"/>
                                <a:ext cx="0" cy="75905"/>
                              </a:xfrm>
                              <a:prstGeom prst="line">
                                <a:avLst/>
                              </a:prstGeom>
                              <a:ln w="317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127576324" name="直接连接符 6">
                              <a:extLst>
                                <a:ext uri="{FF2B5EF4-FFF2-40B4-BE49-F238E27FC236}">
                                  <a16:creationId xmlns:a16="http://schemas.microsoft.com/office/drawing/2014/main" id="{63E6AE91-EBB3-E9CF-B852-9B60CE8C630B}"/>
                                </a:ext>
                              </a:extLst>
                            </wps:cNvPr>
                            <wps:cNvCnPr/>
                            <wps:spPr>
                              <a:xfrm>
                                <a:off x="1581967" y="408396"/>
                                <a:ext cx="0" cy="287932"/>
                              </a:xfrm>
                              <a:prstGeom prst="line">
                                <a:avLst/>
                              </a:prstGeom>
                              <a:ln w="9525">
                                <a:solidFill>
                                  <a:srgbClr val="F5D057"/>
                                </a:solidFill>
                              </a:ln>
                            </wps:spPr>
                            <wps:style>
                              <a:lnRef idx="1">
                                <a:schemeClr val="accent1"/>
                              </a:lnRef>
                              <a:fillRef idx="0">
                                <a:schemeClr val="accent1"/>
                              </a:fillRef>
                              <a:effectRef idx="0">
                                <a:schemeClr val="accent1"/>
                              </a:effectRef>
                              <a:fontRef idx="minor">
                                <a:schemeClr val="tx1"/>
                              </a:fontRef>
                            </wps:style>
                            <wps:bodyPr/>
                          </wps:wsp>
                          <wps:wsp>
                            <wps:cNvPr id="1221088831" name="弧形 7">
                              <a:extLst>
                                <a:ext uri="{FF2B5EF4-FFF2-40B4-BE49-F238E27FC236}">
                                  <a16:creationId xmlns:a16="http://schemas.microsoft.com/office/drawing/2014/main" id="{21FDEFE4-3FD7-689A-F9E3-A1A18779DDC3}"/>
                                </a:ext>
                              </a:extLst>
                            </wps:cNvPr>
                            <wps:cNvSpPr/>
                            <wps:spPr>
                              <a:xfrm rot="2201507">
                                <a:off x="1668092" y="486144"/>
                                <a:ext cx="89223" cy="89193"/>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rap="none" lIns="36000" tIns="0" rIns="36000" bIns="0" rtlCol="0" anchor="ctr">
                              <a:spAutoFit/>
                            </wps:bodyPr>
                          </wps:wsp>
                          <wps:wsp>
                            <wps:cNvPr id="2019086085" name="矩形 8">
                              <a:extLst>
                                <a:ext uri="{FF2B5EF4-FFF2-40B4-BE49-F238E27FC236}">
                                  <a16:creationId xmlns:a16="http://schemas.microsoft.com/office/drawing/2014/main" id="{B1FE24D6-DE82-2AD8-8CFC-E06EC376C117}"/>
                                </a:ext>
                              </a:extLst>
                            </wps:cNvPr>
                            <wps:cNvSpPr/>
                            <wps:spPr>
                              <a:xfrm rot="20257834">
                                <a:off x="2334297" y="137997"/>
                                <a:ext cx="71966" cy="161867"/>
                              </a:xfrm>
                              <a:prstGeom prst="rect">
                                <a:avLst/>
                              </a:prstGeom>
                              <a:gradFill flip="none" rotWithShape="1">
                                <a:gsLst>
                                  <a:gs pos="0">
                                    <a:schemeClr val="bg1">
                                      <a:lumMod val="50000"/>
                                    </a:schemeClr>
                                  </a:gs>
                                  <a:gs pos="77000">
                                    <a:schemeClr val="bg1"/>
                                  </a:gs>
                                  <a:gs pos="100000">
                                    <a:schemeClr val="bg1">
                                      <a:lumMod val="65000"/>
                                    </a:schemeClr>
                                  </a:gs>
                                </a:gsLst>
                                <a:lin ang="16200000" scaled="1"/>
                                <a:tileRect/>
                              </a:gra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158252991" name="矩形 9">
                              <a:extLst>
                                <a:ext uri="{FF2B5EF4-FFF2-40B4-BE49-F238E27FC236}">
                                  <a16:creationId xmlns:a16="http://schemas.microsoft.com/office/drawing/2014/main" id="{EADC108B-DEB7-F1DC-6E56-1221D40720D3}"/>
                                </a:ext>
                              </a:extLst>
                            </wps:cNvPr>
                            <wps:cNvSpPr/>
                            <wps:spPr>
                              <a:xfrm rot="20257834">
                                <a:off x="2118166" y="237752"/>
                                <a:ext cx="228373" cy="84076"/>
                              </a:xfrm>
                              <a:prstGeom prst="rect">
                                <a:avLst/>
                              </a:prstGeom>
                              <a:gradFill flip="none" rotWithShape="1">
                                <a:gsLst>
                                  <a:gs pos="0">
                                    <a:schemeClr val="bg1">
                                      <a:lumMod val="50000"/>
                                    </a:schemeClr>
                                  </a:gs>
                                  <a:gs pos="69000">
                                    <a:schemeClr val="bg1"/>
                                  </a:gs>
                                  <a:gs pos="100000">
                                    <a:schemeClr val="bg1">
                                      <a:lumMod val="85000"/>
                                    </a:schemeClr>
                                  </a:gs>
                                </a:gsLst>
                                <a:lin ang="16200000" scaled="1"/>
                                <a:tileRect/>
                              </a:gra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455212258" name="直接连接符 10">
                              <a:extLst>
                                <a:ext uri="{FF2B5EF4-FFF2-40B4-BE49-F238E27FC236}">
                                  <a16:creationId xmlns:a16="http://schemas.microsoft.com/office/drawing/2014/main" id="{C1800167-FB32-2867-EA15-85D8596C1846}"/>
                                </a:ext>
                              </a:extLst>
                            </wps:cNvPr>
                            <wps:cNvCnPr/>
                            <wps:spPr>
                              <a:xfrm rot="20257834">
                                <a:off x="2168042" y="271001"/>
                                <a:ext cx="0" cy="7913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6313036" name="直接连接符 5"/>
                            <wps:cNvCnPr>
                              <a:cxnSpLocks/>
                            </wps:cNvCnPr>
                            <wps:spPr>
                              <a:xfrm>
                                <a:off x="1582586" y="1158692"/>
                                <a:ext cx="0" cy="75905"/>
                              </a:xfrm>
                              <a:prstGeom prst="line">
                                <a:avLst/>
                              </a:prstGeom>
                              <a:ln w="317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47600697" name="直接连接符 5"/>
                            <wps:cNvCnPr>
                              <a:cxnSpLocks/>
                            </wps:cNvCnPr>
                            <wps:spPr>
                              <a:xfrm rot="6000000">
                                <a:off x="949426" y="419595"/>
                                <a:ext cx="0" cy="74714"/>
                              </a:xfrm>
                              <a:prstGeom prst="line">
                                <a:avLst/>
                              </a:prstGeom>
                              <a:ln w="317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512070708" name="直接连接符 5"/>
                            <wps:cNvCnPr>
                              <a:cxnSpLocks/>
                            </wps:cNvCnPr>
                            <wps:spPr>
                              <a:xfrm rot="15600000" flipV="1">
                                <a:off x="957140" y="648144"/>
                                <a:ext cx="0" cy="74714"/>
                              </a:xfrm>
                              <a:prstGeom prst="line">
                                <a:avLst/>
                              </a:prstGeom>
                              <a:ln w="317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772627949" name="直接连接符 3"/>
                            <wps:cNvCnPr>
                              <a:cxnSpLocks/>
                            </wps:cNvCnPr>
                            <wps:spPr>
                              <a:xfrm>
                                <a:off x="282612" y="559111"/>
                                <a:ext cx="1297634" cy="0"/>
                              </a:xfrm>
                              <a:prstGeom prst="line">
                                <a:avLst/>
                              </a:prstGeom>
                              <a:ln>
                                <a:solidFill>
                                  <a:srgbClr val="E22F33"/>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54198204" name="直接连接符 1">
                            <a:extLst>
                              <a:ext uri="{FF2B5EF4-FFF2-40B4-BE49-F238E27FC236}">
                                <a16:creationId xmlns:a16="http://schemas.microsoft.com/office/drawing/2014/main" id="{2C5D433B-8D33-E9EC-0D30-859377C82FB2}"/>
                              </a:ext>
                            </a:extLst>
                          </wps:cNvPr>
                          <wps:cNvCnPr>
                            <a:cxnSpLocks/>
                            <a:endCxn id="1158252991" idx="1"/>
                          </wps:cNvCnPr>
                          <wps:spPr>
                            <a:xfrm flipV="1">
                              <a:off x="1649682" y="250694"/>
                              <a:ext cx="414103" cy="180603"/>
                            </a:xfrm>
                            <a:prstGeom prst="line">
                              <a:avLst/>
                            </a:prstGeom>
                            <a:ln>
                              <a:solidFill>
                                <a:srgbClr val="E22F33"/>
                              </a:solidFill>
                            </a:ln>
                          </wps:spPr>
                          <wps:style>
                            <a:lnRef idx="1">
                              <a:schemeClr val="accent1"/>
                            </a:lnRef>
                            <a:fillRef idx="0">
                              <a:schemeClr val="accent1"/>
                            </a:fillRef>
                            <a:effectRef idx="0">
                              <a:schemeClr val="accent1"/>
                            </a:effectRef>
                            <a:fontRef idx="minor">
                              <a:schemeClr val="tx1"/>
                            </a:fontRef>
                          </wps:style>
                          <wps:bodyPr/>
                        </wps:wsp>
                        <wps:wsp>
                          <wps:cNvPr id="1426281573" name="Rectangle 481"/>
                          <wps:cNvSpPr/>
                          <wps:spPr>
                            <a:xfrm>
                              <a:off x="445366" y="583853"/>
                              <a:ext cx="311999" cy="205574"/>
                            </a:xfrm>
                            <a:prstGeom prst="rect">
                              <a:avLst/>
                            </a:prstGeom>
                            <a:ln>
                              <a:noFill/>
                            </a:ln>
                          </wps:spPr>
                          <wps:txbx>
                            <w:txbxContent>
                              <w:p w14:paraId="070AB649" w14:textId="77777777" w:rsidR="002923F8" w:rsidRPr="002923F8" w:rsidRDefault="002923F8" w:rsidP="002923F8">
                                <w:pPr>
                                  <w:rPr>
                                    <w:sz w:val="18"/>
                                    <w:szCs w:val="18"/>
                                  </w:rPr>
                                </w:pPr>
                                <w:r w:rsidRPr="002923F8">
                                  <w:rPr>
                                    <w:rFonts w:hint="eastAsia"/>
                                    <w:sz w:val="18"/>
                                    <w:szCs w:val="18"/>
                                  </w:rPr>
                                  <w:t>铅盒</w:t>
                                </w:r>
                              </w:p>
                            </w:txbxContent>
                          </wps:txbx>
                          <wps:bodyPr horzOverflow="overflow" vert="horz" wrap="none" lIns="36000" tIns="0" rIns="36000" bIns="0" rtlCol="0">
                            <a:spAutoFit/>
                          </wps:bodyPr>
                        </wps:wsp>
                        <wps:wsp>
                          <wps:cNvPr id="969807123" name="Rectangle 481"/>
                          <wps:cNvSpPr/>
                          <wps:spPr>
                            <a:xfrm>
                              <a:off x="2051406" y="-103258"/>
                              <a:ext cx="430383" cy="205574"/>
                            </a:xfrm>
                            <a:prstGeom prst="rect">
                              <a:avLst/>
                            </a:prstGeom>
                            <a:ln>
                              <a:noFill/>
                            </a:ln>
                          </wps:spPr>
                          <wps:txbx>
                            <w:txbxContent>
                              <w:p w14:paraId="2F016277" w14:textId="6A2D5346" w:rsidR="002923F8" w:rsidRPr="002923F8" w:rsidRDefault="00BD3605" w:rsidP="002923F8">
                                <w:pPr>
                                  <w:rPr>
                                    <w:sz w:val="18"/>
                                    <w:szCs w:val="18"/>
                                  </w:rPr>
                                </w:pPr>
                                <w:r>
                                  <w:rPr>
                                    <w:rFonts w:hint="eastAsia"/>
                                    <w:sz w:val="18"/>
                                    <w:szCs w:val="18"/>
                                  </w:rPr>
                                  <w:t>计数器</w:t>
                                </w:r>
                              </w:p>
                            </w:txbxContent>
                          </wps:txbx>
                          <wps:bodyPr horzOverflow="overflow" vert="horz" wrap="none" lIns="36000" tIns="0" rIns="36000" bIns="0" rtlCol="0">
                            <a:spAutoFit/>
                          </wps:bodyPr>
                        </wps:wsp>
                        <wps:wsp>
                          <wps:cNvPr id="211290912" name="Rectangle 481"/>
                          <wps:cNvSpPr/>
                          <wps:spPr>
                            <a:xfrm>
                              <a:off x="1839523" y="269169"/>
                              <a:ext cx="135080" cy="205574"/>
                            </a:xfrm>
                            <a:prstGeom prst="rect">
                              <a:avLst/>
                            </a:prstGeom>
                            <a:ln>
                              <a:noFill/>
                            </a:ln>
                          </wps:spPr>
                          <wps:txbx>
                            <w:txbxContent>
                              <w:p w14:paraId="0C77220C" w14:textId="77777777" w:rsidR="002923F8" w:rsidRPr="002923F8" w:rsidRDefault="002923F8" w:rsidP="002923F8">
                                <w:pPr>
                                  <w:rPr>
                                    <w:i/>
                                    <w:iCs/>
                                    <w:sz w:val="18"/>
                                    <w:szCs w:val="18"/>
                                  </w:rPr>
                                </w:pPr>
                                <w:r w:rsidRPr="002923F8">
                                  <w:rPr>
                                    <w:rFonts w:cs="Times New Roman"/>
                                    <w:i/>
                                    <w:iCs/>
                                    <w:sz w:val="18"/>
                                    <w:szCs w:val="18"/>
                                  </w:rPr>
                                  <w:t>θ</w:t>
                                </w:r>
                              </w:p>
                            </w:txbxContent>
                          </wps:txbx>
                          <wps:bodyPr horzOverflow="overflow" vert="horz" wrap="none" lIns="36000" tIns="0" rIns="36000" bIns="0" rtlCol="0">
                            <a:spAutoFit/>
                          </wps:bodyPr>
                        </wps:wsp>
                        <wps:wsp>
                          <wps:cNvPr id="1313301134" name="Rectangle 481"/>
                          <wps:cNvSpPr/>
                          <wps:spPr>
                            <a:xfrm>
                              <a:off x="563714" y="32961"/>
                              <a:ext cx="193614" cy="205574"/>
                            </a:xfrm>
                            <a:prstGeom prst="rect">
                              <a:avLst/>
                            </a:prstGeom>
                            <a:ln>
                              <a:noFill/>
                            </a:ln>
                          </wps:spPr>
                          <wps:txbx>
                            <w:txbxContent>
                              <w:p w14:paraId="1EBCB8D4" w14:textId="335E46F5" w:rsidR="00BD3605" w:rsidRPr="002923F8" w:rsidRDefault="00BD3605" w:rsidP="002923F8">
                                <w:pPr>
                                  <w:rPr>
                                    <w:sz w:val="18"/>
                                    <w:szCs w:val="18"/>
                                  </w:rPr>
                                </w:pPr>
                                <w:r>
                                  <w:rPr>
                                    <w:rFonts w:hint="eastAsia"/>
                                    <w:sz w:val="18"/>
                                    <w:szCs w:val="18"/>
                                  </w:rPr>
                                  <w:t>钋</w:t>
                                </w:r>
                              </w:p>
                            </w:txbxContent>
                          </wps:txbx>
                          <wps:bodyPr horzOverflow="overflow" vert="horz" wrap="none" lIns="36000" tIns="0" rIns="36000" bIns="0" rtlCol="0">
                            <a:spAutoFit/>
                          </wps:bodyPr>
                        </wps:wsp>
                        <wps:wsp>
                          <wps:cNvPr id="983499642" name="Rectangle 481"/>
                          <wps:cNvSpPr/>
                          <wps:spPr>
                            <a:xfrm>
                              <a:off x="2266427" y="321880"/>
                              <a:ext cx="181118" cy="205574"/>
                            </a:xfrm>
                            <a:prstGeom prst="rect">
                              <a:avLst/>
                            </a:prstGeom>
                            <a:ln>
                              <a:noFill/>
                            </a:ln>
                          </wps:spPr>
                          <wps:txbx>
                            <w:txbxContent>
                              <w:p w14:paraId="61F09486" w14:textId="546FEE75" w:rsidR="00BD3605" w:rsidRPr="002923F8" w:rsidRDefault="00BD3605" w:rsidP="002923F8">
                                <w:pPr>
                                  <w:rPr>
                                    <w:sz w:val="18"/>
                                    <w:szCs w:val="18"/>
                                  </w:rPr>
                                </w:pPr>
                                <w:r>
                                  <w:rPr>
                                    <w:rFonts w:hint="eastAsia"/>
                                    <w:sz w:val="18"/>
                                    <w:szCs w:val="18"/>
                                  </w:rPr>
                                  <w:t>0</w:t>
                                </w:r>
                                <w:r>
                                  <w:rPr>
                                    <w:rFonts w:asciiTheme="majorBidi" w:hAnsiTheme="majorBidi" w:cstheme="majorBidi"/>
                                    <w:sz w:val="18"/>
                                    <w:szCs w:val="18"/>
                                  </w:rPr>
                                  <w:t>°</w:t>
                                </w:r>
                              </w:p>
                            </w:txbxContent>
                          </wps:txbx>
                          <wps:bodyPr horzOverflow="overflow" vert="horz" wrap="none" lIns="36000" tIns="0" rIns="36000" bIns="0" rtlCol="0">
                            <a:spAutoFit/>
                          </wps:bodyPr>
                        </wps:wsp>
                        <wps:wsp>
                          <wps:cNvPr id="1109115567" name="Rectangle 481"/>
                          <wps:cNvSpPr/>
                          <wps:spPr>
                            <a:xfrm>
                              <a:off x="1491549" y="-278804"/>
                              <a:ext cx="307395" cy="205574"/>
                            </a:xfrm>
                            <a:prstGeom prst="rect">
                              <a:avLst/>
                            </a:prstGeom>
                            <a:ln>
                              <a:noFill/>
                            </a:ln>
                          </wps:spPr>
                          <wps:txbx>
                            <w:txbxContent>
                              <w:p w14:paraId="4B1777FD" w14:textId="6374B2F9" w:rsidR="00BD3605" w:rsidRPr="002923F8" w:rsidRDefault="00BD3605" w:rsidP="002923F8">
                                <w:pPr>
                                  <w:rPr>
                                    <w:sz w:val="18"/>
                                    <w:szCs w:val="18"/>
                                  </w:rPr>
                                </w:pPr>
                                <w:r>
                                  <w:rPr>
                                    <w:rFonts w:hint="eastAsia"/>
                                    <w:sz w:val="18"/>
                                    <w:szCs w:val="18"/>
                                  </w:rPr>
                                  <w:t>+90</w:t>
                                </w:r>
                                <w:r>
                                  <w:rPr>
                                    <w:rFonts w:asciiTheme="majorBidi" w:hAnsiTheme="majorBidi" w:cstheme="majorBidi"/>
                                    <w:sz w:val="18"/>
                                    <w:szCs w:val="18"/>
                                  </w:rPr>
                                  <w:t>°</w:t>
                                </w:r>
                              </w:p>
                            </w:txbxContent>
                          </wps:txbx>
                          <wps:bodyPr horzOverflow="overflow" vert="horz" wrap="none" lIns="36000" tIns="0" rIns="36000" bIns="0" rtlCol="0">
                            <a:spAutoFit/>
                          </wps:bodyPr>
                        </wps:wsp>
                        <wps:wsp>
                          <wps:cNvPr id="643509808" name="Rectangle 481"/>
                          <wps:cNvSpPr/>
                          <wps:spPr>
                            <a:xfrm>
                              <a:off x="1489282" y="929741"/>
                              <a:ext cx="307395" cy="205574"/>
                            </a:xfrm>
                            <a:prstGeom prst="rect">
                              <a:avLst/>
                            </a:prstGeom>
                            <a:ln>
                              <a:noFill/>
                            </a:ln>
                          </wps:spPr>
                          <wps:txbx>
                            <w:txbxContent>
                              <w:p w14:paraId="07C7E261" w14:textId="54B0FA5D" w:rsidR="00BD3605" w:rsidRPr="002923F8" w:rsidRDefault="00BD3605" w:rsidP="002923F8">
                                <w:pPr>
                                  <w:rPr>
                                    <w:sz w:val="18"/>
                                    <w:szCs w:val="18"/>
                                  </w:rPr>
                                </w:pPr>
                                <w:r>
                                  <w:rPr>
                                    <w:rFonts w:cs="Times New Roman"/>
                                    <w:sz w:val="18"/>
                                    <w:szCs w:val="18"/>
                                  </w:rPr>
                                  <w:t>−</w:t>
                                </w:r>
                                <w:r>
                                  <w:rPr>
                                    <w:rFonts w:hint="eastAsia"/>
                                    <w:sz w:val="18"/>
                                    <w:szCs w:val="18"/>
                                  </w:rPr>
                                  <w:t>90</w:t>
                                </w:r>
                                <w:r>
                                  <w:rPr>
                                    <w:rFonts w:asciiTheme="majorBidi" w:hAnsiTheme="majorBidi" w:cstheme="majorBidi"/>
                                    <w:sz w:val="18"/>
                                    <w:szCs w:val="18"/>
                                  </w:rPr>
                                  <w:t>°</w:t>
                                </w:r>
                              </w:p>
                            </w:txbxContent>
                          </wps:txbx>
                          <wps:bodyPr horzOverflow="overflow" vert="horz" wrap="none" lIns="36000" tIns="0" rIns="36000" bIns="0" rtlCol="0">
                            <a:spAutoFit/>
                          </wps:bodyPr>
                        </wps:wsp>
                        <wps:wsp>
                          <wps:cNvPr id="2091792321" name="Rectangle 481"/>
                          <wps:cNvSpPr/>
                          <wps:spPr>
                            <a:xfrm>
                              <a:off x="803834" y="529708"/>
                              <a:ext cx="366587" cy="205574"/>
                            </a:xfrm>
                            <a:prstGeom prst="rect">
                              <a:avLst/>
                            </a:prstGeom>
                            <a:ln>
                              <a:noFill/>
                            </a:ln>
                          </wps:spPr>
                          <wps:txbx>
                            <w:txbxContent>
                              <w:p w14:paraId="1B4D5A06" w14:textId="4942F7FC" w:rsidR="00BD3605" w:rsidRPr="002923F8" w:rsidRDefault="00BD3605" w:rsidP="002923F8">
                                <w:pPr>
                                  <w:rPr>
                                    <w:sz w:val="18"/>
                                    <w:szCs w:val="18"/>
                                  </w:rPr>
                                </w:pPr>
                                <w:r>
                                  <w:rPr>
                                    <w:rFonts w:cs="Times New Roman"/>
                                    <w:sz w:val="18"/>
                                    <w:szCs w:val="18"/>
                                  </w:rPr>
                                  <w:t>−</w:t>
                                </w:r>
                                <w:r>
                                  <w:rPr>
                                    <w:rFonts w:hint="eastAsia"/>
                                    <w:sz w:val="18"/>
                                    <w:szCs w:val="18"/>
                                  </w:rPr>
                                  <w:t>170</w:t>
                                </w:r>
                                <w:r>
                                  <w:rPr>
                                    <w:rFonts w:asciiTheme="majorBidi" w:hAnsiTheme="majorBidi" w:cstheme="majorBidi"/>
                                    <w:sz w:val="18"/>
                                    <w:szCs w:val="18"/>
                                  </w:rPr>
                                  <w:t>°</w:t>
                                </w:r>
                              </w:p>
                            </w:txbxContent>
                          </wps:txbx>
                          <wps:bodyPr horzOverflow="overflow" vert="horz" wrap="none" lIns="36000" tIns="0" rIns="36000" bIns="0" rtlCol="0">
                            <a:spAutoFit/>
                          </wps:bodyPr>
                        </wps:wsp>
                        <wps:wsp>
                          <wps:cNvPr id="2031536637" name="Rectangle 481"/>
                          <wps:cNvSpPr/>
                          <wps:spPr>
                            <a:xfrm>
                              <a:off x="818803" y="166665"/>
                              <a:ext cx="366587" cy="205574"/>
                            </a:xfrm>
                            <a:prstGeom prst="rect">
                              <a:avLst/>
                            </a:prstGeom>
                            <a:ln>
                              <a:noFill/>
                            </a:ln>
                          </wps:spPr>
                          <wps:txbx>
                            <w:txbxContent>
                              <w:p w14:paraId="3D1232C7" w14:textId="5583B531" w:rsidR="00BD3605" w:rsidRPr="002923F8" w:rsidRDefault="00BD3605" w:rsidP="002923F8">
                                <w:pPr>
                                  <w:rPr>
                                    <w:sz w:val="18"/>
                                    <w:szCs w:val="18"/>
                                  </w:rPr>
                                </w:pPr>
                                <w:r>
                                  <w:rPr>
                                    <w:rFonts w:hint="eastAsia"/>
                                    <w:sz w:val="18"/>
                                    <w:szCs w:val="18"/>
                                  </w:rPr>
                                  <w:t>+170</w:t>
                                </w:r>
                                <w:r>
                                  <w:rPr>
                                    <w:rFonts w:asciiTheme="majorBidi" w:hAnsiTheme="majorBidi" w:cstheme="majorBidi"/>
                                    <w:sz w:val="18"/>
                                    <w:szCs w:val="18"/>
                                  </w:rPr>
                                  <w:t>°</w:t>
                                </w:r>
                              </w:p>
                            </w:txbxContent>
                          </wps:txbx>
                          <wps:bodyPr horzOverflow="overflow" vert="horz" wrap="none" lIns="36000" tIns="0" rIns="36000" bIns="0" rtlCol="0">
                            <a:spAutoFit/>
                          </wps:bodyPr>
                        </wps:wsp>
                        <wps:wsp>
                          <wps:cNvPr id="1252258681" name="Rectangle 481"/>
                          <wps:cNvSpPr/>
                          <wps:spPr>
                            <a:xfrm>
                              <a:off x="1484899" y="122832"/>
                              <a:ext cx="311998" cy="205574"/>
                            </a:xfrm>
                            <a:prstGeom prst="rect">
                              <a:avLst/>
                            </a:prstGeom>
                            <a:ln>
                              <a:noFill/>
                            </a:ln>
                          </wps:spPr>
                          <wps:txbx>
                            <w:txbxContent>
                              <w:p w14:paraId="3BE46BCD" w14:textId="36538002" w:rsidR="00BD3605" w:rsidRPr="002923F8" w:rsidRDefault="00BD3605" w:rsidP="002923F8">
                                <w:pPr>
                                  <w:rPr>
                                    <w:sz w:val="18"/>
                                    <w:szCs w:val="18"/>
                                  </w:rPr>
                                </w:pPr>
                                <w:r>
                                  <w:rPr>
                                    <w:rFonts w:hint="eastAsia"/>
                                    <w:sz w:val="18"/>
                                    <w:szCs w:val="18"/>
                                  </w:rPr>
                                  <w:t>金箔</w:t>
                                </w:r>
                              </w:p>
                            </w:txbxContent>
                          </wps:txbx>
                          <wps:bodyPr horzOverflow="overflow" vert="horz" wrap="none" lIns="36000" tIns="0" rIns="36000" bIns="0" rtlCol="0">
                            <a:spAutoFit/>
                          </wps:bodyPr>
                        </wps:wsp>
                      </wpg:grpSp>
                      <wps:wsp>
                        <wps:cNvPr id="1600527867" name="弧形 15"/>
                        <wps:cNvSpPr/>
                        <wps:spPr>
                          <a:xfrm>
                            <a:off x="720347" y="189581"/>
                            <a:ext cx="980440" cy="980440"/>
                          </a:xfrm>
                          <a:prstGeom prst="arc">
                            <a:avLst>
                              <a:gd name="adj1" fmla="val 11369918"/>
                              <a:gd name="adj2" fmla="val 10108104"/>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21AE92B6" id="组合 16" o:spid="_x0000_s1195" style="position:absolute;left:0;text-align:left;margin-left:105.95pt;margin-top:0;width:157.15pt;height:107.3pt;z-index:251798528;mso-position-horizontal:right;mso-position-horizontal-relative:margin;mso-width-relative:margin;mso-height-relative:margin" coordorigin=",-221" coordsize="20391,13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">
                <v:group id="组合 14" o:spid="_x0000_s1196" style="position:absolute;top:-221;width:20391;height:13949" coordorigin="4145,-2788" coordsize="20672,14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">
                  <v:group id="组合 13" o:spid="_x0000_s1197" style="position:absolute;left:4145;top:-928;width:18660;height:10500" coordorigin=",-1197" coordsize="24062,13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">
                    <v:shape id="任意多边形: 形状 1" o:spid="_x0000_s1198" style="position:absolute;top:3602;width:4977;height:3937;visibility:visible;mso-wrap-style:none;v-text-anchor:middle" coordsize="497941,39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" path="m,l497941,r,166452l324190,166452r-1605,-7947c307553,122963,272360,98024,231341,98024v-54691,,-99026,44335,-99026,99026c132315,251741,176650,296076,231341,296076v41019,,76212,-24938,91244,-60480l323414,231492r174527,l497941,394100,,394100,,xe" fillcolor="#8b96a9" strokecolor="black [3213]">
                      <v:stroke joinstyle="miter"/>
                      <v:path arrowok="t" o:connecttype="custom" o:connectlocs="0,0;497711,0;497711,166316;324040,166316;322436,158375;231234,97944;132254,196889;231234,295833;322436,235403;323265,231302;497711,231302;497711,393777;0,393777" o:connectangles="0,0,0,0,0,0,0,0,0,0,0,0,0"/>
                    </v:shape>
                    <v:oval id="椭圆 2" o:spid="_x0000_s1199" style="position:absolute;left:1828;top:5043;width:1056;height:105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" fillcolor="#e22f33" stroked="f" strokeweight="1pt">
                      <v:stroke joinstyle="miter"/>
                      <v:textbox style="mso-fit-shape-to-text:t" inset="1mm,0,1mm,0"/>
                    </v:oval>
                    <v:line id="直接连接符 3" o:spid="_x0000_s1200" style="position:absolute;visibility:visible;mso-wrap-style:square" from="15923,5587" to="23881,5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" strokecolor="black [3213]" strokeweight=".5pt">
                      <v:stroke dashstyle="dash" joinstyle="miter"/>
                      <o:lock v:ext="edit" shapetype="f"/>
                    </v:line>
                    <v:line id="直接连接符 4" o:spid="_x0000_s1201" style="position:absolute;flip:y;visibility:visible;mso-wrap-style:square" from="2363,2852" to="3149,5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" strokecolor="black [3213]" strokeweight=".5pt">
                      <v:stroke joinstyle="miter"/>
                      <o:lock v:ext="edit" shapetype="f"/>
                    </v:line>
                    <v:line id="直接连接符 5" o:spid="_x0000_s1202" style="position:absolute;visibility:visible;mso-wrap-style:square" from="15822,-1197" to="15822,-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" strokecolor="black [3213]" strokeweight=".25pt">
                      <v:stroke joinstyle="miter"/>
                      <o:lock v:ext="edit" shapetype="f"/>
                    </v:line>
                    <v:line id="直接连接符 6" o:spid="_x0000_s1203" style="position:absolute;visibility:visible;mso-wrap-style:square" from="15819,4083" to="15819,6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" strokecolor="#f5d057">
                      <v:stroke joinstyle="miter"/>
                    </v:line>
                    <v:shape id="弧形 7" o:spid="_x0000_s1204" style="position:absolute;left:16680;top:4861;width:893;height:892;rotation:2404633fd;visibility:visible;mso-wrap-style:none;v-text-anchor:middle" coordsize="89223,89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" path="m44611,nsc69250,,89223,19967,89223,44597r-44611,c44612,29731,44611,14866,44611,xem44611,nfc69250,,89223,19967,89223,44597e" filled="f" strokecolor="black [3213]" strokeweight=".5pt">
                      <v:stroke joinstyle="miter"/>
                      <v:path arrowok="t" o:connecttype="custom" o:connectlocs="44611,0;89223,44597" o:connectangles="0,0"/>
                    </v:shape>
                    <v:rect id="矩形 8" o:spid="_x0000_s1205" style="position:absolute;left:23342;top:1379;width:720;height:1619;rotation:-1466003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" fillcolor="#7f7f7f [1612]" strokecolor="black [3213]">
                      <v:fill color2="#a5a5a5 [2092]" rotate="t" angle="180" colors="0 #7f7f7f;50463f white;1 #a6a6a6" focus="100%" type="gradient"/>
                      <v:textbox style="mso-fit-shape-to-text:t" inset="1mm,0,1mm,0"/>
                    </v:rect>
                    <v:rect id="矩形 9" o:spid="_x0000_s1206" style="position:absolute;left:21181;top:2377;width:2284;height:841;rotation:-1466003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" fillcolor="#7f7f7f [1612]" strokecolor="black [3213]">
                      <v:fill color2="#d8d8d8 [2732]" rotate="t" angle="180" colors="0 #7f7f7f;45220f white;1 #d9d9d9" focus="100%" type="gradient"/>
                      <v:textbox style="mso-fit-shape-to-text:t" inset="1mm,0,1mm,0"/>
                    </v:rect>
                    <v:line id="直接连接符 10" o:spid="_x0000_s1207" style="position:absolute;rotation:-1466003fd;visibility:visible;mso-wrap-style:square" from="21680,2710" to="21680,3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" strokecolor="black [3213]" strokeweight=".5pt">
                      <v:stroke joinstyle="miter"/>
                    </v:line>
                    <v:line id="直接连接符 5" o:spid="_x0000_s1208" style="position:absolute;visibility:visible;mso-wrap-style:square" from="15825,11586" to="15825,12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" strokecolor="black [3213]" strokeweight=".25pt">
                      <v:stroke joinstyle="miter"/>
                      <o:lock v:ext="edit" shapetype="f"/>
                    </v:line>
                    <v:line id="直接连接符 5" o:spid="_x0000_s1209" style="position:absolute;rotation:100;visibility:visible;mso-wrap-style:square" from="9494,4195" to="9494,4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" strokecolor="black [3213]" strokeweight=".25pt">
                      <v:stroke joinstyle="miter"/>
                      <o:lock v:ext="edit" shapetype="f"/>
                    </v:line>
                    <v:line id="直接连接符 5" o:spid="_x0000_s1210" style="position:absolute;rotation:100;flip:y;visibility:visible;mso-wrap-style:square" from="9571,6481" to="9571,7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" strokecolor="black [3213]" strokeweight=".25pt">
                      <v:stroke joinstyle="miter"/>
                      <o:lock v:ext="edit" shapetype="f"/>
                    </v:line>
                    <v:line id="直接连接符 3" o:spid="_x0000_s1211" style="position:absolute;visibility:visible;mso-wrap-style:square" from="2826,5591" to="15802,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" strokecolor="#e22f33" strokeweight=".5pt">
                      <v:stroke joinstyle="miter"/>
                      <o:lock v:ext="edit" shapetype="f"/>
                    </v:line>
                  </v:group>
                  <v:line id="直接连接符 1" o:spid="_x0000_s1212" style="position:absolute;flip:y;visibility:visible;mso-wrap-style:square" from="16496,2506" to="20637,4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" strokecolor="#e22f33" strokeweight=".5pt">
                    <v:stroke joinstyle="miter"/>
                    <o:lock v:ext="edit" shapetype="f"/>
                  </v:line>
                  <v:rect id="Rectangle 481" o:spid="_x0000_s1213" style="position:absolute;left:4453;top:5838;width:3120;height:20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" filled="f" stroked="f">
                    <v:textbox style="mso-fit-shape-to-text:t" inset="1mm,0,1mm,0">
                      <w:txbxContent>
                        <w:p w14:paraId="070AB649" w14:textId="77777777" w:rsidR="002923F8" w:rsidRPr="002923F8" w:rsidRDefault="002923F8" w:rsidP="002923F8">
                          <w:pPr>
                            <w:rPr>
                              <w:sz w:val="18"/>
                              <w:szCs w:val="18"/>
                            </w:rPr>
                          </w:pPr>
                          <w:r w:rsidRPr="002923F8">
                            <w:rPr>
                              <w:rFonts w:hint="eastAsia"/>
                              <w:sz w:val="18"/>
                              <w:szCs w:val="18"/>
                            </w:rPr>
                            <w:t>铅盒</w:t>
                          </w:r>
                        </w:p>
                      </w:txbxContent>
                    </v:textbox>
                  </v:rect>
                  <v:rect id="Rectangle 481" o:spid="_x0000_s1214" style="position:absolute;left:20514;top:-1032;width:4303;height:20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" filled="f" stroked="f">
                    <v:textbox style="mso-fit-shape-to-text:t" inset="1mm,0,1mm,0">
                      <w:txbxContent>
                        <w:p w14:paraId="2F016277" w14:textId="6A2D5346" w:rsidR="002923F8" w:rsidRPr="002923F8" w:rsidRDefault="00BD3605" w:rsidP="002923F8">
                          <w:pPr>
                            <w:rPr>
                              <w:sz w:val="18"/>
                              <w:szCs w:val="18"/>
                            </w:rPr>
                          </w:pPr>
                          <w:r>
                            <w:rPr>
                              <w:rFonts w:hint="eastAsia"/>
                              <w:sz w:val="18"/>
                              <w:szCs w:val="18"/>
                            </w:rPr>
                            <w:t>计数器</w:t>
                          </w:r>
                        </w:p>
                      </w:txbxContent>
                    </v:textbox>
                  </v:rect>
                  <v:rect id="Rectangle 481" o:spid="_x0000_s1215" style="position:absolute;left:18395;top:2691;width:1351;height:20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" filled="f" stroked="f">
                    <v:textbox style="mso-fit-shape-to-text:t" inset="1mm,0,1mm,0">
                      <w:txbxContent>
                        <w:p w14:paraId="0C77220C" w14:textId="77777777" w:rsidR="002923F8" w:rsidRPr="002923F8" w:rsidRDefault="002923F8" w:rsidP="002923F8">
                          <w:pPr>
                            <w:rPr>
                              <w:i/>
                              <w:iCs/>
                              <w:sz w:val="18"/>
                              <w:szCs w:val="18"/>
                            </w:rPr>
                          </w:pPr>
                          <w:r w:rsidRPr="002923F8">
                            <w:rPr>
                              <w:rFonts w:cs="Times New Roman"/>
                              <w:i/>
                              <w:iCs/>
                              <w:sz w:val="18"/>
                              <w:szCs w:val="18"/>
                            </w:rPr>
                            <w:t>θ</w:t>
                          </w:r>
                        </w:p>
                      </w:txbxContent>
                    </v:textbox>
                  </v:rect>
                  <v:rect id="Rectangle 481" o:spid="_x0000_s1216" style="position:absolute;left:5637;top:329;width:1936;height:20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" filled="f" stroked="f">
                    <v:textbox style="mso-fit-shape-to-text:t" inset="1mm,0,1mm,0">
                      <w:txbxContent>
                        <w:p w14:paraId="1EBCB8D4" w14:textId="335E46F5" w:rsidR="00BD3605" w:rsidRPr="002923F8" w:rsidRDefault="00BD3605" w:rsidP="002923F8">
                          <w:pPr>
                            <w:rPr>
                              <w:sz w:val="18"/>
                              <w:szCs w:val="18"/>
                            </w:rPr>
                          </w:pPr>
                          <w:r>
                            <w:rPr>
                              <w:rFonts w:hint="eastAsia"/>
                              <w:sz w:val="18"/>
                              <w:szCs w:val="18"/>
                            </w:rPr>
                            <w:t>钋</w:t>
                          </w:r>
                        </w:p>
                      </w:txbxContent>
                    </v:textbox>
                  </v:rect>
                  <v:rect id="Rectangle 481" o:spid="_x0000_s1217" style="position:absolute;left:22664;top:3218;width:1811;height:20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" filled="f" stroked="f">
                    <v:textbox style="mso-fit-shape-to-text:t" inset="1mm,0,1mm,0">
                      <w:txbxContent>
                        <w:p w14:paraId="61F09486" w14:textId="546FEE75" w:rsidR="00BD3605" w:rsidRPr="002923F8" w:rsidRDefault="00BD3605" w:rsidP="002923F8">
                          <w:pPr>
                            <w:rPr>
                              <w:sz w:val="18"/>
                              <w:szCs w:val="18"/>
                            </w:rPr>
                          </w:pPr>
                          <w:r>
                            <w:rPr>
                              <w:rFonts w:hint="eastAsia"/>
                              <w:sz w:val="18"/>
                              <w:szCs w:val="18"/>
                            </w:rPr>
                            <w:t>0</w:t>
                          </w:r>
                          <w:r>
                            <w:rPr>
                              <w:rFonts w:asciiTheme="majorBidi" w:hAnsiTheme="majorBidi" w:cstheme="majorBidi"/>
                              <w:sz w:val="18"/>
                              <w:szCs w:val="18"/>
                            </w:rPr>
                            <w:t>°</w:t>
                          </w:r>
                        </w:p>
                      </w:txbxContent>
                    </v:textbox>
                  </v:rect>
                  <v:rect id="Rectangle 481" o:spid="_x0000_s1218" style="position:absolute;left:14915;top:-2788;width:3074;height:20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" filled="f" stroked="f">
                    <v:textbox style="mso-fit-shape-to-text:t" inset="1mm,0,1mm,0">
                      <w:txbxContent>
                        <w:p w14:paraId="4B1777FD" w14:textId="6374B2F9" w:rsidR="00BD3605" w:rsidRPr="002923F8" w:rsidRDefault="00BD3605" w:rsidP="002923F8">
                          <w:pPr>
                            <w:rPr>
                              <w:sz w:val="18"/>
                              <w:szCs w:val="18"/>
                            </w:rPr>
                          </w:pPr>
                          <w:r>
                            <w:rPr>
                              <w:rFonts w:hint="eastAsia"/>
                              <w:sz w:val="18"/>
                              <w:szCs w:val="18"/>
                            </w:rPr>
                            <w:t>+90</w:t>
                          </w:r>
                          <w:r>
                            <w:rPr>
                              <w:rFonts w:asciiTheme="majorBidi" w:hAnsiTheme="majorBidi" w:cstheme="majorBidi"/>
                              <w:sz w:val="18"/>
                              <w:szCs w:val="18"/>
                            </w:rPr>
                            <w:t>°</w:t>
                          </w:r>
                        </w:p>
                      </w:txbxContent>
                    </v:textbox>
                  </v:rect>
                  <v:rect id="Rectangle 481" o:spid="_x0000_s1219" style="position:absolute;left:14892;top:9297;width:3074;height:20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" filled="f" stroked="f">
                    <v:textbox style="mso-fit-shape-to-text:t" inset="1mm,0,1mm,0">
                      <w:txbxContent>
                        <w:p w14:paraId="07C7E261" w14:textId="54B0FA5D" w:rsidR="00BD3605" w:rsidRPr="002923F8" w:rsidRDefault="00BD3605" w:rsidP="002923F8">
                          <w:pPr>
                            <w:rPr>
                              <w:sz w:val="18"/>
                              <w:szCs w:val="18"/>
                            </w:rPr>
                          </w:pPr>
                          <w:r>
                            <w:rPr>
                              <w:rFonts w:cs="Times New Roman"/>
                              <w:sz w:val="18"/>
                              <w:szCs w:val="18"/>
                            </w:rPr>
                            <w:t>−</w:t>
                          </w:r>
                          <w:r>
                            <w:rPr>
                              <w:rFonts w:hint="eastAsia"/>
                              <w:sz w:val="18"/>
                              <w:szCs w:val="18"/>
                            </w:rPr>
                            <w:t>90</w:t>
                          </w:r>
                          <w:r>
                            <w:rPr>
                              <w:rFonts w:asciiTheme="majorBidi" w:hAnsiTheme="majorBidi" w:cstheme="majorBidi"/>
                              <w:sz w:val="18"/>
                              <w:szCs w:val="18"/>
                            </w:rPr>
                            <w:t>°</w:t>
                          </w:r>
                        </w:p>
                      </w:txbxContent>
                    </v:textbox>
                  </v:rect>
                  <v:rect id="Rectangle 481" o:spid="_x0000_s1220" style="position:absolute;left:8038;top:5297;width:3666;height:20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" filled="f" stroked="f">
                    <v:textbox style="mso-fit-shape-to-text:t" inset="1mm,0,1mm,0">
                      <w:txbxContent>
                        <w:p w14:paraId="1B4D5A06" w14:textId="4942F7FC" w:rsidR="00BD3605" w:rsidRPr="002923F8" w:rsidRDefault="00BD3605" w:rsidP="002923F8">
                          <w:pPr>
                            <w:rPr>
                              <w:sz w:val="18"/>
                              <w:szCs w:val="18"/>
                            </w:rPr>
                          </w:pPr>
                          <w:r>
                            <w:rPr>
                              <w:rFonts w:cs="Times New Roman"/>
                              <w:sz w:val="18"/>
                              <w:szCs w:val="18"/>
                            </w:rPr>
                            <w:t>−</w:t>
                          </w:r>
                          <w:r>
                            <w:rPr>
                              <w:rFonts w:hint="eastAsia"/>
                              <w:sz w:val="18"/>
                              <w:szCs w:val="18"/>
                            </w:rPr>
                            <w:t>170</w:t>
                          </w:r>
                          <w:r>
                            <w:rPr>
                              <w:rFonts w:asciiTheme="majorBidi" w:hAnsiTheme="majorBidi" w:cstheme="majorBidi"/>
                              <w:sz w:val="18"/>
                              <w:szCs w:val="18"/>
                            </w:rPr>
                            <w:t>°</w:t>
                          </w:r>
                        </w:p>
                      </w:txbxContent>
                    </v:textbox>
                  </v:rect>
                  <v:rect id="Rectangle 481" o:spid="_x0000_s1221" style="position:absolute;left:8188;top:1666;width:3665;height:20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" filled="f" stroked="f">
                    <v:textbox style="mso-fit-shape-to-text:t" inset="1mm,0,1mm,0">
                      <w:txbxContent>
                        <w:p w14:paraId="3D1232C7" w14:textId="5583B531" w:rsidR="00BD3605" w:rsidRPr="002923F8" w:rsidRDefault="00BD3605" w:rsidP="002923F8">
                          <w:pPr>
                            <w:rPr>
                              <w:sz w:val="18"/>
                              <w:szCs w:val="18"/>
                            </w:rPr>
                          </w:pPr>
                          <w:r>
                            <w:rPr>
                              <w:rFonts w:hint="eastAsia"/>
                              <w:sz w:val="18"/>
                              <w:szCs w:val="18"/>
                            </w:rPr>
                            <w:t>+170</w:t>
                          </w:r>
                          <w:r>
                            <w:rPr>
                              <w:rFonts w:asciiTheme="majorBidi" w:hAnsiTheme="majorBidi" w:cstheme="majorBidi"/>
                              <w:sz w:val="18"/>
                              <w:szCs w:val="18"/>
                            </w:rPr>
                            <w:t>°</w:t>
                          </w:r>
                        </w:p>
                      </w:txbxContent>
                    </v:textbox>
                  </v:rect>
                  <v:rect id="Rectangle 481" o:spid="_x0000_s1222" style="position:absolute;left:14848;top:1228;width:3120;height:20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" filled="f" stroked="f">
                    <v:textbox style="mso-fit-shape-to-text:t" inset="1mm,0,1mm,0">
                      <w:txbxContent>
                        <w:p w14:paraId="3BE46BCD" w14:textId="36538002" w:rsidR="00BD3605" w:rsidRPr="002923F8" w:rsidRDefault="00BD3605" w:rsidP="002923F8">
                          <w:pPr>
                            <w:rPr>
                              <w:sz w:val="18"/>
                              <w:szCs w:val="18"/>
                            </w:rPr>
                          </w:pPr>
                          <w:r>
                            <w:rPr>
                              <w:rFonts w:hint="eastAsia"/>
                              <w:sz w:val="18"/>
                              <w:szCs w:val="18"/>
                            </w:rPr>
                            <w:t>金箔</w:t>
                          </w:r>
                        </w:p>
                      </w:txbxContent>
                    </v:textbox>
                  </v:rect>
                </v:group>
                <v:shape id="弧形 15" o:spid="_x0000_s1223" style="position:absolute;left:7203;top:1895;width:9804;height:9805;visibility:visible;mso-wrap-style:none;v-text-anchor:middle" coordsize="980440,980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" path="m6721,409322nsc48528,159459,273831,-17393,526473,1342,779116,20077,975868,228227,980362,481523,984856,734819,795611,949818,543792,977503,291973,1005189,60538,836441,9894,588218l490220,490220,6721,409322xem6721,409322nfc48528,159459,273831,-17393,526473,1342,779116,20077,975868,228227,980362,481523,984856,734819,795611,949818,543792,977503,291973,1005189,60538,836441,9894,588218e" filled="f" strokecolor="black [3213]" strokeweight=".5pt">
                  <v:stroke dashstyle="dash" joinstyle="miter"/>
                  <v:path arrowok="t" o:connecttype="custom" o:connectlocs="6721,409322;526473,1342;980362,481523;543792,977503;9894,588218" o:connectangles="0,0,0,0,0"/>
                </v:shape>
                <w10:wrap type="square" anchorx="margin"/>
              </v:group>
            </w:pict>
          </mc:Fallback>
        </mc:AlternateContent>
      </w:r>
      <w:r w:rsidR="00F43876" w:rsidRPr="00863464">
        <w:rPr>
          <w:rFonts w:hint="eastAsia"/>
        </w:rPr>
        <w:t>五</w:t>
      </w:r>
      <w:r w:rsidR="00F43876" w:rsidRPr="00863464">
        <w:t>、</w:t>
      </w:r>
      <w:r w:rsidR="00F43876" w:rsidRPr="00863464">
        <w:t>α</w:t>
      </w:r>
      <w:r w:rsidR="00F43876" w:rsidRPr="00863464">
        <w:t>粒子</w:t>
      </w:r>
    </w:p>
    <w:p w14:paraId="14C0F240" w14:textId="12593EA3" w:rsidR="00F43876" w:rsidRPr="00863464" w:rsidRDefault="00F43876" w:rsidP="000B7941">
      <w:pPr>
        <w:pStyle w:val="af3"/>
        <w:ind w:firstLine="420"/>
        <w:rPr>
          <w:strike/>
        </w:rPr>
      </w:pPr>
      <w:r w:rsidRPr="00863464">
        <w:t>α</w:t>
      </w:r>
      <w:r w:rsidRPr="00863464">
        <w:t>粒子散射实验装置</w:t>
      </w:r>
      <w:r w:rsidRPr="00863464">
        <w:rPr>
          <w:rFonts w:hint="eastAsia"/>
        </w:rPr>
        <w:t>如图所</w:t>
      </w:r>
      <w:commentRangeStart w:id="4"/>
      <w:r w:rsidRPr="00863464">
        <w:rPr>
          <w:rFonts w:hint="eastAsia"/>
        </w:rPr>
        <w:t>示</w:t>
      </w:r>
      <w:commentRangeEnd w:id="4"/>
      <w:r w:rsidR="001D5941" w:rsidRPr="00863464">
        <w:rPr>
          <w:rStyle w:val="a9"/>
          <w:rFonts w:hint="eastAsia"/>
          <w:szCs w:val="24"/>
        </w:rPr>
        <w:commentReference w:id="4"/>
      </w:r>
      <w:r w:rsidRPr="00863464">
        <w:rPr>
          <w:rFonts w:hint="eastAsia"/>
        </w:rPr>
        <w:t>。</w:t>
      </w:r>
    </w:p>
    <w:p w14:paraId="225F0BA4" w14:textId="0EE8009C" w:rsidR="000B7941" w:rsidRDefault="000B7941" w:rsidP="000B7941"/>
    <w:p w14:paraId="491A4536" w14:textId="26D7E892" w:rsidR="00F43876" w:rsidRDefault="00F43876" w:rsidP="000B7941">
      <w:r w:rsidRPr="00863464">
        <w:t>1</w:t>
      </w:r>
      <w:r w:rsidRPr="00863464">
        <w:rPr>
          <w:rFonts w:hint="eastAsia"/>
        </w:rPr>
        <w:t>．单位时间内进入计数器的</w:t>
      </w:r>
      <w:r w:rsidRPr="00863464">
        <w:t>α</w:t>
      </w:r>
      <w:r w:rsidRPr="00863464">
        <w:t>粒子个数</w:t>
      </w:r>
      <w:r w:rsidRPr="00863464">
        <w:rPr>
          <w:rFonts w:hint="eastAsia"/>
          <w:i/>
          <w:iCs/>
        </w:rPr>
        <w:t>n</w:t>
      </w:r>
      <w:r w:rsidRPr="00863464">
        <w:rPr>
          <w:rFonts w:hint="eastAsia"/>
        </w:rPr>
        <w:t>随</w:t>
      </w:r>
      <w:r w:rsidRPr="00863464">
        <w:t>散射角</w:t>
      </w:r>
      <w:r w:rsidRPr="00863464">
        <w:rPr>
          <w:i/>
          <w:iCs/>
        </w:rPr>
        <w:t>θ</w:t>
      </w:r>
      <w:r w:rsidRPr="00863464">
        <w:rPr>
          <w:rFonts w:hint="eastAsia"/>
        </w:rPr>
        <w:t>变化的关系图应为</w:t>
      </w:r>
    </w:p>
    <w:p w14:paraId="0BD90C2E" w14:textId="77777777" w:rsidR="00BD6AAB" w:rsidRDefault="00BD6AAB" w:rsidP="000B7941"/>
    <w:p w14:paraId="1ACD5A19" w14:textId="3E0C6168" w:rsidR="000B7941" w:rsidRDefault="00BD6AAB" w:rsidP="000B7941">
      <w:r>
        <w:rPr>
          <w:noProof/>
        </w:rPr>
        <mc:AlternateContent>
          <mc:Choice Requires="wpg">
            <w:drawing>
              <wp:inline distT="0" distB="0" distL="0" distR="0" wp14:anchorId="7C019683" wp14:editId="3A13FDE3">
                <wp:extent cx="5632533" cy="868821"/>
                <wp:effectExtent l="0" t="0" r="0" b="0"/>
                <wp:docPr id="1563780178" name="组合 185"/>
                <wp:cNvGraphicFramePr/>
                <a:graphic xmlns:a="http://schemas.openxmlformats.org/drawingml/2006/main">
                  <a:graphicData uri="http://schemas.microsoft.com/office/word/2010/wordprocessingGroup">
                    <wpg:wgp>
                      <wpg:cNvGrpSpPr/>
                      <wpg:grpSpPr>
                        <a:xfrm>
                          <a:off x="0" y="0"/>
                          <a:ext cx="5632533" cy="868821"/>
                          <a:chOff x="0" y="0"/>
                          <a:chExt cx="5632533" cy="868821"/>
                        </a:xfrm>
                      </wpg:grpSpPr>
                      <wpg:grpSp>
                        <wpg:cNvPr id="709599952" name="组合 181"/>
                        <wpg:cNvGrpSpPr/>
                        <wpg:grpSpPr>
                          <a:xfrm>
                            <a:off x="0" y="0"/>
                            <a:ext cx="1397159" cy="868821"/>
                            <a:chOff x="-46124" y="5308"/>
                            <a:chExt cx="1397159" cy="869123"/>
                          </a:xfrm>
                        </wpg:grpSpPr>
                        <wpg:grpSp>
                          <wpg:cNvPr id="1315004964" name="组合 179"/>
                          <wpg:cNvGrpSpPr/>
                          <wpg:grpSpPr>
                            <a:xfrm>
                              <a:off x="-46124" y="5308"/>
                              <a:ext cx="1397159" cy="869123"/>
                              <a:chOff x="-4071" y="-71222"/>
                              <a:chExt cx="1397329" cy="869306"/>
                            </a:xfrm>
                          </wpg:grpSpPr>
                          <wpg:grpSp>
                            <wpg:cNvPr id="1854897922" name="组合 289">
                              <a:extLst>
                                <a:ext uri="{FF2B5EF4-FFF2-40B4-BE49-F238E27FC236}">
                                  <a16:creationId xmlns:a16="http://schemas.microsoft.com/office/drawing/2014/main" id="{5F68F35E-6842-E9A3-A41A-001FCE8FE02D}"/>
                                </a:ext>
                              </a:extLst>
                            </wpg:cNvPr>
                            <wpg:cNvGrpSpPr/>
                            <wpg:grpSpPr>
                              <a:xfrm>
                                <a:off x="6135" y="-322"/>
                                <a:ext cx="1298733" cy="467018"/>
                                <a:chOff x="-60848" y="-322"/>
                                <a:chExt cx="1298733" cy="467018"/>
                              </a:xfrm>
                            </wpg:grpSpPr>
                            <wps:wsp>
                              <wps:cNvPr id="1531594247" name="直接箭头连接符 1531594247">
                                <a:extLst>
                                  <a:ext uri="{FF2B5EF4-FFF2-40B4-BE49-F238E27FC236}">
                                    <a16:creationId xmlns:a16="http://schemas.microsoft.com/office/drawing/2014/main" id="{4B3FC6ED-0F2F-64AF-9152-C8AD68251978}"/>
                                  </a:ext>
                                </a:extLst>
                              </wps:cNvPr>
                              <wps:cNvCnPr/>
                              <wps:spPr>
                                <a:xfrm>
                                  <a:off x="-60848" y="417426"/>
                                  <a:ext cx="1298733"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5428228" name="直接箭头连接符 85428228">
                                <a:extLst>
                                  <a:ext uri="{FF2B5EF4-FFF2-40B4-BE49-F238E27FC236}">
                                    <a16:creationId xmlns:a16="http://schemas.microsoft.com/office/drawing/2014/main" id="{7252D77F-B4EB-10C9-34FA-EF07AAF7E8A6}"/>
                                  </a:ext>
                                </a:extLst>
                              </wps:cNvPr>
                              <wps:cNvCnPr>
                                <a:cxnSpLocks/>
                              </wps:cNvCnPr>
                              <wps:spPr>
                                <a:xfrm flipV="1">
                                  <a:off x="546552" y="-322"/>
                                  <a:ext cx="0" cy="46678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88472472" name="直接箭头连接符 1188472472">
                                <a:extLst>
                                  <a:ext uri="{FF2B5EF4-FFF2-40B4-BE49-F238E27FC236}">
                                    <a16:creationId xmlns:a16="http://schemas.microsoft.com/office/drawing/2014/main" id="{D63964F8-2DE1-42EF-490D-1C24DBC51369}"/>
                                  </a:ext>
                                </a:extLst>
                              </wps:cNvPr>
                              <wps:cNvCnPr>
                                <a:cxnSpLocks/>
                              </wps:cNvCnPr>
                              <wps:spPr>
                                <a:xfrm flipV="1">
                                  <a:off x="63270"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93306079" name="直接箭头连接符 393306079">
                                <a:extLst>
                                  <a:ext uri="{FF2B5EF4-FFF2-40B4-BE49-F238E27FC236}">
                                    <a16:creationId xmlns:a16="http://schemas.microsoft.com/office/drawing/2014/main" id="{DE184199-F2A7-FFA0-D80D-FEC8A79AF4E3}"/>
                                  </a:ext>
                                </a:extLst>
                              </wps:cNvPr>
                              <wps:cNvCnPr>
                                <a:cxnSpLocks/>
                              </wps:cNvCnPr>
                              <wps:spPr>
                                <a:xfrm flipV="1">
                                  <a:off x="291898"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865918705" name="直接箭头连接符 1865918705">
                                <a:extLst>
                                  <a:ext uri="{FF2B5EF4-FFF2-40B4-BE49-F238E27FC236}">
                                    <a16:creationId xmlns:a16="http://schemas.microsoft.com/office/drawing/2014/main" id="{12921523-50CC-972B-5338-6E19EAA13C9C}"/>
                                  </a:ext>
                                </a:extLst>
                              </wps:cNvPr>
                              <wps:cNvCnPr>
                                <a:cxnSpLocks/>
                              </wps:cNvCnPr>
                              <wps:spPr>
                                <a:xfrm flipV="1">
                                  <a:off x="806311"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50109240" name="直接箭头连接符 250109240">
                                <a:extLst>
                                  <a:ext uri="{FF2B5EF4-FFF2-40B4-BE49-F238E27FC236}">
                                    <a16:creationId xmlns:a16="http://schemas.microsoft.com/office/drawing/2014/main" id="{CCE59A9C-98F6-E048-7E65-11DB80497870}"/>
                                  </a:ext>
                                </a:extLst>
                              </wps:cNvPr>
                              <wps:cNvCnPr>
                                <a:cxnSpLocks/>
                              </wps:cNvCnPr>
                              <wps:spPr>
                                <a:xfrm flipV="1">
                                  <a:off x="1034939"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785311742" name="Rectangle 481"/>
                            <wps:cNvSpPr/>
                            <wps:spPr>
                              <a:xfrm>
                                <a:off x="-4071" y="431877"/>
                                <a:ext cx="268883" cy="198231"/>
                              </a:xfrm>
                              <a:prstGeom prst="rect">
                                <a:avLst/>
                              </a:prstGeom>
                              <a:ln>
                                <a:noFill/>
                              </a:ln>
                            </wps:spPr>
                            <wps:txbx>
                              <w:txbxContent>
                                <w:p w14:paraId="6185BA30" w14:textId="3FEE5267" w:rsidR="007F4B84" w:rsidRPr="000E7BAF" w:rsidRDefault="007F4B84" w:rsidP="007F4B84">
                                  <w:pPr>
                                    <w:rPr>
                                      <w:sz w:val="15"/>
                                      <w:szCs w:val="15"/>
                                    </w:rPr>
                                  </w:pPr>
                                  <w:r w:rsidRPr="000E7BAF">
                                    <w:rPr>
                                      <w:rFonts w:cs="Times New Roman"/>
                                      <w:sz w:val="15"/>
                                      <w:szCs w:val="15"/>
                                    </w:rPr>
                                    <w:t>−</w:t>
                                  </w:r>
                                  <w:r w:rsidRPr="000E7BAF">
                                    <w:rPr>
                                      <w:rFonts w:hint="eastAsia"/>
                                      <w:sz w:val="15"/>
                                      <w:szCs w:val="15"/>
                                    </w:rPr>
                                    <w:t>170</w:t>
                                  </w:r>
                                </w:p>
                              </w:txbxContent>
                            </wps:txbx>
                            <wps:bodyPr horzOverflow="overflow" vert="horz" wrap="none" lIns="36000" tIns="0" rIns="36000" bIns="0" rtlCol="0">
                              <a:spAutoFit/>
                            </wps:bodyPr>
                          </wps:wsp>
                          <wps:wsp>
                            <wps:cNvPr id="690585874" name="Rectangle 481"/>
                            <wps:cNvSpPr/>
                            <wps:spPr>
                              <a:xfrm>
                                <a:off x="247565" y="431696"/>
                                <a:ext cx="221252" cy="198231"/>
                              </a:xfrm>
                              <a:prstGeom prst="rect">
                                <a:avLst/>
                              </a:prstGeom>
                              <a:ln>
                                <a:noFill/>
                              </a:ln>
                            </wps:spPr>
                            <wps:txbx>
                              <w:txbxContent>
                                <w:p w14:paraId="2F62E1E7" w14:textId="566FB0A7" w:rsidR="007F4B84" w:rsidRPr="000E7BAF" w:rsidRDefault="007F4B84" w:rsidP="007F4B84">
                                  <w:pPr>
                                    <w:rPr>
                                      <w:sz w:val="15"/>
                                      <w:szCs w:val="15"/>
                                    </w:rPr>
                                  </w:pPr>
                                  <w:r w:rsidRPr="000E7BAF">
                                    <w:rPr>
                                      <w:rFonts w:cs="Times New Roman"/>
                                      <w:sz w:val="15"/>
                                      <w:szCs w:val="15"/>
                                    </w:rPr>
                                    <w:t>−</w:t>
                                  </w:r>
                                  <w:r w:rsidRPr="000E7BAF">
                                    <w:rPr>
                                      <w:rFonts w:hint="eastAsia"/>
                                      <w:sz w:val="15"/>
                                      <w:szCs w:val="15"/>
                                    </w:rPr>
                                    <w:t>90</w:t>
                                  </w:r>
                                </w:p>
                              </w:txbxContent>
                            </wps:txbx>
                            <wps:bodyPr horzOverflow="overflow" vert="horz" wrap="none" lIns="36000" tIns="0" rIns="36000" bIns="0" rtlCol="0">
                              <a:spAutoFit/>
                            </wps:bodyPr>
                          </wps:wsp>
                          <wps:wsp>
                            <wps:cNvPr id="223773321" name="Rectangle 481"/>
                            <wps:cNvSpPr/>
                            <wps:spPr>
                              <a:xfrm>
                                <a:off x="765655" y="431641"/>
                                <a:ext cx="221252" cy="198231"/>
                              </a:xfrm>
                              <a:prstGeom prst="rect">
                                <a:avLst/>
                              </a:prstGeom>
                              <a:ln>
                                <a:noFill/>
                              </a:ln>
                            </wps:spPr>
                            <wps:txbx>
                              <w:txbxContent>
                                <w:p w14:paraId="1134CCA6" w14:textId="7168D672" w:rsidR="007F4B84" w:rsidRPr="000E7BAF" w:rsidRDefault="007F4B84" w:rsidP="007F4B84">
                                  <w:pPr>
                                    <w:rPr>
                                      <w:sz w:val="15"/>
                                      <w:szCs w:val="15"/>
                                    </w:rPr>
                                  </w:pPr>
                                  <w:r w:rsidRPr="000E7BAF">
                                    <w:rPr>
                                      <w:rFonts w:cs="Times New Roman" w:hint="eastAsia"/>
                                      <w:sz w:val="15"/>
                                      <w:szCs w:val="15"/>
                                    </w:rPr>
                                    <w:t>+</w:t>
                                  </w:r>
                                  <w:r w:rsidRPr="000E7BAF">
                                    <w:rPr>
                                      <w:rFonts w:hint="eastAsia"/>
                                      <w:sz w:val="15"/>
                                      <w:szCs w:val="15"/>
                                    </w:rPr>
                                    <w:t>90</w:t>
                                  </w:r>
                                </w:p>
                              </w:txbxContent>
                            </wps:txbx>
                            <wps:bodyPr horzOverflow="overflow" vert="horz" wrap="none" lIns="36000" tIns="0" rIns="36000" bIns="0" rtlCol="0">
                              <a:spAutoFit/>
                            </wps:bodyPr>
                          </wps:wsp>
                          <wps:wsp>
                            <wps:cNvPr id="1524608318" name="Rectangle 481"/>
                            <wps:cNvSpPr/>
                            <wps:spPr>
                              <a:xfrm>
                                <a:off x="967167" y="431316"/>
                                <a:ext cx="268883" cy="198231"/>
                              </a:xfrm>
                              <a:prstGeom prst="rect">
                                <a:avLst/>
                              </a:prstGeom>
                              <a:ln>
                                <a:noFill/>
                              </a:ln>
                            </wps:spPr>
                            <wps:txbx>
                              <w:txbxContent>
                                <w:p w14:paraId="7AD4F214" w14:textId="15965864" w:rsidR="007F4B84" w:rsidRPr="000E7BAF" w:rsidRDefault="007F4B84" w:rsidP="007F4B84">
                                  <w:pPr>
                                    <w:rPr>
                                      <w:sz w:val="15"/>
                                      <w:szCs w:val="15"/>
                                    </w:rPr>
                                  </w:pPr>
                                  <w:r w:rsidRPr="000E7BAF">
                                    <w:rPr>
                                      <w:rFonts w:cs="Times New Roman" w:hint="eastAsia"/>
                                      <w:sz w:val="15"/>
                                      <w:szCs w:val="15"/>
                                    </w:rPr>
                                    <w:t>+17</w:t>
                                  </w:r>
                                  <w:r w:rsidRPr="000E7BAF">
                                    <w:rPr>
                                      <w:rFonts w:hint="eastAsia"/>
                                      <w:sz w:val="15"/>
                                      <w:szCs w:val="15"/>
                                    </w:rPr>
                                    <w:t>0</w:t>
                                  </w:r>
                                </w:p>
                              </w:txbxContent>
                            </wps:txbx>
                            <wps:bodyPr horzOverflow="overflow" vert="horz" wrap="none" lIns="36000" tIns="0" rIns="36000" bIns="0" rtlCol="0">
                              <a:spAutoFit/>
                            </wps:bodyPr>
                          </wps:wsp>
                          <wps:wsp>
                            <wps:cNvPr id="1984415680" name="Rectangle 481"/>
                            <wps:cNvSpPr/>
                            <wps:spPr>
                              <a:xfrm>
                                <a:off x="1187248" y="431426"/>
                                <a:ext cx="206010" cy="198231"/>
                              </a:xfrm>
                              <a:prstGeom prst="rect">
                                <a:avLst/>
                              </a:prstGeom>
                              <a:ln>
                                <a:noFill/>
                              </a:ln>
                            </wps:spPr>
                            <wps:txbx>
                              <w:txbxContent>
                                <w:p w14:paraId="2C84A0FF" w14:textId="7419367A" w:rsidR="007F4B84" w:rsidRPr="007F4B84" w:rsidRDefault="007F4B84" w:rsidP="007F4B84">
                                  <w:pPr>
                                    <w:rPr>
                                      <w:sz w:val="18"/>
                                      <w:szCs w:val="18"/>
                                    </w:rPr>
                                  </w:pPr>
                                  <w:r w:rsidRPr="007F4B84">
                                    <w:rPr>
                                      <w:rFonts w:cs="Times New Roman"/>
                                      <w:i/>
                                      <w:iCs/>
                                      <w:sz w:val="18"/>
                                      <w:szCs w:val="18"/>
                                    </w:rPr>
                                    <w:t>θ</w:t>
                                  </w:r>
                                  <w:r>
                                    <w:rPr>
                                      <w:rFonts w:cs="Times New Roman" w:hint="eastAsia"/>
                                      <w:sz w:val="18"/>
                                      <w:szCs w:val="18"/>
                                    </w:rPr>
                                    <w:t>/</w:t>
                                  </w:r>
                                  <w:r>
                                    <w:rPr>
                                      <w:rFonts w:cs="Times New Roman"/>
                                      <w:sz w:val="18"/>
                                      <w:szCs w:val="18"/>
                                    </w:rPr>
                                    <w:t>°</w:t>
                                  </w:r>
                                </w:p>
                              </w:txbxContent>
                            </wps:txbx>
                            <wps:bodyPr horzOverflow="overflow" vert="horz" wrap="none" lIns="36000" tIns="0" rIns="36000" bIns="0" rtlCol="0">
                              <a:spAutoFit/>
                            </wps:bodyPr>
                          </wps:wsp>
                          <wps:wsp>
                            <wps:cNvPr id="1246423659" name="Rectangle 481"/>
                            <wps:cNvSpPr/>
                            <wps:spPr>
                              <a:xfrm>
                                <a:off x="552322" y="431681"/>
                                <a:ext cx="120275" cy="198231"/>
                              </a:xfrm>
                              <a:prstGeom prst="rect">
                                <a:avLst/>
                              </a:prstGeom>
                              <a:ln>
                                <a:noFill/>
                              </a:ln>
                            </wps:spPr>
                            <wps:txbx>
                              <w:txbxContent>
                                <w:p w14:paraId="5F43924E" w14:textId="1725EE9C" w:rsidR="007F4B84" w:rsidRPr="000E7BAF" w:rsidRDefault="007F4B84" w:rsidP="007F4B84">
                                  <w:pPr>
                                    <w:rPr>
                                      <w:sz w:val="15"/>
                                      <w:szCs w:val="15"/>
                                    </w:rPr>
                                  </w:pPr>
                                  <w:r w:rsidRPr="000E7BAF">
                                    <w:rPr>
                                      <w:rFonts w:hint="eastAsia"/>
                                      <w:sz w:val="15"/>
                                      <w:szCs w:val="15"/>
                                    </w:rPr>
                                    <w:t>0</w:t>
                                  </w:r>
                                </w:p>
                              </w:txbxContent>
                            </wps:txbx>
                            <wps:bodyPr horzOverflow="overflow" vert="horz" wrap="none" lIns="36000" tIns="0" rIns="36000" bIns="0" rtlCol="0">
                              <a:spAutoFit/>
                            </wps:bodyPr>
                          </wps:wsp>
                          <wps:wsp>
                            <wps:cNvPr id="1237193563" name="Rectangle 481"/>
                            <wps:cNvSpPr/>
                            <wps:spPr>
                              <a:xfrm>
                                <a:off x="470152" y="-71222"/>
                                <a:ext cx="129801" cy="198231"/>
                              </a:xfrm>
                              <a:prstGeom prst="rect">
                                <a:avLst/>
                              </a:prstGeom>
                              <a:ln>
                                <a:noFill/>
                              </a:ln>
                            </wps:spPr>
                            <wps:txbx>
                              <w:txbxContent>
                                <w:p w14:paraId="1A3E90DC" w14:textId="6A60EE08" w:rsidR="007F4B84" w:rsidRPr="007F4B84" w:rsidRDefault="007F4B84" w:rsidP="007F4B84">
                                  <w:pPr>
                                    <w:rPr>
                                      <w:sz w:val="18"/>
                                      <w:szCs w:val="18"/>
                                    </w:rPr>
                                  </w:pPr>
                                  <w:r>
                                    <w:rPr>
                                      <w:rFonts w:cs="Times New Roman" w:hint="eastAsia"/>
                                      <w:i/>
                                      <w:iCs/>
                                      <w:sz w:val="18"/>
                                      <w:szCs w:val="18"/>
                                    </w:rPr>
                                    <w:t>n</w:t>
                                  </w:r>
                                </w:p>
                              </w:txbxContent>
                            </wps:txbx>
                            <wps:bodyPr horzOverflow="overflow" vert="horz" wrap="none" lIns="36000" tIns="0" rIns="36000" bIns="0" rtlCol="0">
                              <a:spAutoFit/>
                            </wps:bodyPr>
                          </wps:wsp>
                          <wps:wsp>
                            <wps:cNvPr id="2083781440" name="Rectangle 481"/>
                            <wps:cNvSpPr/>
                            <wps:spPr>
                              <a:xfrm>
                                <a:off x="529068" y="599853"/>
                                <a:ext cx="168541" cy="198231"/>
                              </a:xfrm>
                              <a:prstGeom prst="rect">
                                <a:avLst/>
                              </a:prstGeom>
                              <a:ln>
                                <a:noFill/>
                              </a:ln>
                            </wps:spPr>
                            <wps:txbx>
                              <w:txbxContent>
                                <w:p w14:paraId="655A1048" w14:textId="0B719286" w:rsidR="000E7BAF" w:rsidRPr="000E7BAF" w:rsidRDefault="000E7BAF" w:rsidP="007F4B84">
                                  <w:pPr>
                                    <w:rPr>
                                      <w:szCs w:val="21"/>
                                    </w:rPr>
                                  </w:pPr>
                                  <w:r w:rsidRPr="000E7BAF">
                                    <w:rPr>
                                      <w:rFonts w:hint="eastAsia"/>
                                      <w:szCs w:val="21"/>
                                    </w:rPr>
                                    <w:t>A</w:t>
                                  </w:r>
                                </w:p>
                              </w:txbxContent>
                            </wps:txbx>
                            <wps:bodyPr horzOverflow="overflow" vert="horz" wrap="none" lIns="36000" tIns="0" rIns="36000" bIns="0" rtlCol="0">
                              <a:spAutoFit/>
                            </wps:bodyPr>
                          </wps:wsp>
                        </wpg:grpSp>
                        <wps:wsp>
                          <wps:cNvPr id="1600069650" name="任意多边形: 形状 180"/>
                          <wps:cNvSpPr/>
                          <wps:spPr>
                            <a:xfrm>
                              <a:off x="94144" y="238854"/>
                              <a:ext cx="219075" cy="253953"/>
                            </a:xfrm>
                            <a:custGeom>
                              <a:avLst/>
                              <a:gdLst>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Lst>
                              <a:ahLst/>
                              <a:cxnLst>
                                <a:cxn ang="0">
                                  <a:pos x="csX0" y="csY0"/>
                                </a:cxn>
                                <a:cxn ang="0">
                                  <a:pos x="csX1" y="csY1"/>
                                </a:cxn>
                              </a:cxnLst>
                              <a:rect l="l" t="t" r="r" b="b"/>
                              <a:pathLst>
                                <a:path w="191954" h="242560">
                                  <a:moveTo>
                                    <a:pt x="0" y="0"/>
                                  </a:moveTo>
                                  <a:cubicBezTo>
                                    <a:pt x="159326" y="20827"/>
                                    <a:pt x="107538" y="242197"/>
                                    <a:pt x="191954" y="24256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9576362" name="任意多边形: 形状 180"/>
                          <wps:cNvSpPr/>
                          <wps:spPr>
                            <a:xfrm flipH="1">
                              <a:off x="835217" y="238130"/>
                              <a:ext cx="219075" cy="253953"/>
                            </a:xfrm>
                            <a:custGeom>
                              <a:avLst/>
                              <a:gdLst>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Lst>
                              <a:ahLst/>
                              <a:cxnLst>
                                <a:cxn ang="0">
                                  <a:pos x="csX0" y="csY0"/>
                                </a:cxn>
                                <a:cxn ang="0">
                                  <a:pos x="csX1" y="csY1"/>
                                </a:cxn>
                              </a:cxnLst>
                              <a:rect l="l" t="t" r="r" b="b"/>
                              <a:pathLst>
                                <a:path w="191954" h="242560">
                                  <a:moveTo>
                                    <a:pt x="0" y="0"/>
                                  </a:moveTo>
                                  <a:cubicBezTo>
                                    <a:pt x="159326" y="20827"/>
                                    <a:pt x="107538" y="242197"/>
                                    <a:pt x="191954" y="24256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29530821" name="组合 184"/>
                        <wpg:cNvGrpSpPr/>
                        <wpg:grpSpPr>
                          <a:xfrm>
                            <a:off x="1409556" y="0"/>
                            <a:ext cx="1397159" cy="868681"/>
                            <a:chOff x="-144" y="0"/>
                            <a:chExt cx="1397159" cy="868681"/>
                          </a:xfrm>
                        </wpg:grpSpPr>
                        <wpg:grpSp>
                          <wpg:cNvPr id="1510480532" name="组合 179"/>
                          <wpg:cNvGrpSpPr/>
                          <wpg:grpSpPr>
                            <a:xfrm>
                              <a:off x="-144" y="0"/>
                              <a:ext cx="1397159" cy="868681"/>
                              <a:chOff x="-4215" y="-71222"/>
                              <a:chExt cx="1397329" cy="869166"/>
                            </a:xfrm>
                          </wpg:grpSpPr>
                          <wpg:grpSp>
                            <wpg:cNvPr id="1127715645" name="组合 289"/>
                            <wpg:cNvGrpSpPr/>
                            <wpg:grpSpPr>
                              <a:xfrm>
                                <a:off x="6135" y="-322"/>
                                <a:ext cx="1298733" cy="467018"/>
                                <a:chOff x="-60848" y="-322"/>
                                <a:chExt cx="1298733" cy="467018"/>
                              </a:xfrm>
                            </wpg:grpSpPr>
                            <wps:wsp>
                              <wps:cNvPr id="2114609484" name="直接箭头连接符 2114609484"/>
                              <wps:cNvCnPr/>
                              <wps:spPr>
                                <a:xfrm>
                                  <a:off x="-60848" y="417426"/>
                                  <a:ext cx="1298733"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54225804" name="直接箭头连接符 1654225804"/>
                              <wps:cNvCnPr>
                                <a:cxnSpLocks/>
                              </wps:cNvCnPr>
                              <wps:spPr>
                                <a:xfrm flipV="1">
                                  <a:off x="546552" y="-322"/>
                                  <a:ext cx="0" cy="46678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26757278" name="直接箭头连接符 1826757278"/>
                              <wps:cNvCnPr>
                                <a:cxnSpLocks/>
                              </wps:cNvCnPr>
                              <wps:spPr>
                                <a:xfrm flipV="1">
                                  <a:off x="63270"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873904132" name="直接箭头连接符 1873904132"/>
                              <wps:cNvCnPr>
                                <a:cxnSpLocks/>
                              </wps:cNvCnPr>
                              <wps:spPr>
                                <a:xfrm flipV="1">
                                  <a:off x="291898"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36009476" name="直接箭头连接符 536009476"/>
                              <wps:cNvCnPr>
                                <a:cxnSpLocks/>
                              </wps:cNvCnPr>
                              <wps:spPr>
                                <a:xfrm flipV="1">
                                  <a:off x="806311"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773591889" name="直接箭头连接符 773591889"/>
                              <wps:cNvCnPr>
                                <a:cxnSpLocks/>
                              </wps:cNvCnPr>
                              <wps:spPr>
                                <a:xfrm flipV="1">
                                  <a:off x="1034939"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674793402" name="Rectangle 481"/>
                            <wps:cNvSpPr/>
                            <wps:spPr>
                              <a:xfrm>
                                <a:off x="-4215" y="432214"/>
                                <a:ext cx="268883" cy="198231"/>
                              </a:xfrm>
                              <a:prstGeom prst="rect">
                                <a:avLst/>
                              </a:prstGeom>
                              <a:ln>
                                <a:noFill/>
                              </a:ln>
                            </wps:spPr>
                            <wps:txbx>
                              <w:txbxContent>
                                <w:p w14:paraId="7DD4F8D7" w14:textId="77777777" w:rsidR="000E7BAF" w:rsidRPr="000E7BAF" w:rsidRDefault="000E7BAF" w:rsidP="007F4B84">
                                  <w:pPr>
                                    <w:rPr>
                                      <w:sz w:val="15"/>
                                      <w:szCs w:val="15"/>
                                    </w:rPr>
                                  </w:pPr>
                                  <w:r w:rsidRPr="000E7BAF">
                                    <w:rPr>
                                      <w:rFonts w:cs="Times New Roman"/>
                                      <w:sz w:val="15"/>
                                      <w:szCs w:val="15"/>
                                    </w:rPr>
                                    <w:t>−</w:t>
                                  </w:r>
                                  <w:r w:rsidRPr="000E7BAF">
                                    <w:rPr>
                                      <w:rFonts w:hint="eastAsia"/>
                                      <w:sz w:val="15"/>
                                      <w:szCs w:val="15"/>
                                    </w:rPr>
                                    <w:t>170</w:t>
                                  </w:r>
                                </w:p>
                              </w:txbxContent>
                            </wps:txbx>
                            <wps:bodyPr horzOverflow="overflow" vert="horz" wrap="none" lIns="36000" tIns="0" rIns="36000" bIns="0" rtlCol="0">
                              <a:spAutoFit/>
                            </wps:bodyPr>
                          </wps:wsp>
                          <wps:wsp>
                            <wps:cNvPr id="387747955" name="Rectangle 481"/>
                            <wps:cNvSpPr/>
                            <wps:spPr>
                              <a:xfrm>
                                <a:off x="247421" y="432034"/>
                                <a:ext cx="221252" cy="198231"/>
                              </a:xfrm>
                              <a:prstGeom prst="rect">
                                <a:avLst/>
                              </a:prstGeom>
                              <a:ln>
                                <a:noFill/>
                              </a:ln>
                            </wps:spPr>
                            <wps:txbx>
                              <w:txbxContent>
                                <w:p w14:paraId="6E5B3E9F" w14:textId="77777777" w:rsidR="000E7BAF" w:rsidRPr="000E7BAF" w:rsidRDefault="000E7BAF" w:rsidP="007F4B84">
                                  <w:pPr>
                                    <w:rPr>
                                      <w:sz w:val="15"/>
                                      <w:szCs w:val="15"/>
                                    </w:rPr>
                                  </w:pPr>
                                  <w:r w:rsidRPr="000E7BAF">
                                    <w:rPr>
                                      <w:rFonts w:cs="Times New Roman"/>
                                      <w:sz w:val="15"/>
                                      <w:szCs w:val="15"/>
                                    </w:rPr>
                                    <w:t>−</w:t>
                                  </w:r>
                                  <w:r w:rsidRPr="000E7BAF">
                                    <w:rPr>
                                      <w:rFonts w:hint="eastAsia"/>
                                      <w:sz w:val="15"/>
                                      <w:szCs w:val="15"/>
                                    </w:rPr>
                                    <w:t>90</w:t>
                                  </w:r>
                                </w:p>
                              </w:txbxContent>
                            </wps:txbx>
                            <wps:bodyPr horzOverflow="overflow" vert="horz" wrap="none" lIns="36000" tIns="0" rIns="36000" bIns="0" rtlCol="0">
                              <a:spAutoFit/>
                            </wps:bodyPr>
                          </wps:wsp>
                          <wps:wsp>
                            <wps:cNvPr id="513752002" name="Rectangle 481"/>
                            <wps:cNvSpPr/>
                            <wps:spPr>
                              <a:xfrm>
                                <a:off x="765511" y="431979"/>
                                <a:ext cx="221252" cy="198231"/>
                              </a:xfrm>
                              <a:prstGeom prst="rect">
                                <a:avLst/>
                              </a:prstGeom>
                              <a:ln>
                                <a:noFill/>
                              </a:ln>
                            </wps:spPr>
                            <wps:txbx>
                              <w:txbxContent>
                                <w:p w14:paraId="3D7E56F8" w14:textId="77777777" w:rsidR="000E7BAF" w:rsidRPr="000E7BAF" w:rsidRDefault="000E7BAF" w:rsidP="007F4B84">
                                  <w:pPr>
                                    <w:rPr>
                                      <w:sz w:val="15"/>
                                      <w:szCs w:val="15"/>
                                    </w:rPr>
                                  </w:pPr>
                                  <w:r w:rsidRPr="000E7BAF">
                                    <w:rPr>
                                      <w:rFonts w:cs="Times New Roman" w:hint="eastAsia"/>
                                      <w:sz w:val="15"/>
                                      <w:szCs w:val="15"/>
                                    </w:rPr>
                                    <w:t>+</w:t>
                                  </w:r>
                                  <w:r w:rsidRPr="000E7BAF">
                                    <w:rPr>
                                      <w:rFonts w:hint="eastAsia"/>
                                      <w:sz w:val="15"/>
                                      <w:szCs w:val="15"/>
                                    </w:rPr>
                                    <w:t>90</w:t>
                                  </w:r>
                                </w:p>
                              </w:txbxContent>
                            </wps:txbx>
                            <wps:bodyPr horzOverflow="overflow" vert="horz" wrap="none" lIns="36000" tIns="0" rIns="36000" bIns="0" rtlCol="0">
                              <a:spAutoFit/>
                            </wps:bodyPr>
                          </wps:wsp>
                          <wps:wsp>
                            <wps:cNvPr id="326419440" name="Rectangle 481"/>
                            <wps:cNvSpPr/>
                            <wps:spPr>
                              <a:xfrm>
                                <a:off x="967023" y="431653"/>
                                <a:ext cx="268883" cy="198231"/>
                              </a:xfrm>
                              <a:prstGeom prst="rect">
                                <a:avLst/>
                              </a:prstGeom>
                              <a:ln>
                                <a:noFill/>
                              </a:ln>
                            </wps:spPr>
                            <wps:txbx>
                              <w:txbxContent>
                                <w:p w14:paraId="32DB2FA7" w14:textId="77777777" w:rsidR="000E7BAF" w:rsidRPr="000E7BAF" w:rsidRDefault="000E7BAF" w:rsidP="007F4B84">
                                  <w:pPr>
                                    <w:rPr>
                                      <w:sz w:val="15"/>
                                      <w:szCs w:val="15"/>
                                    </w:rPr>
                                  </w:pPr>
                                  <w:r w:rsidRPr="000E7BAF">
                                    <w:rPr>
                                      <w:rFonts w:cs="Times New Roman" w:hint="eastAsia"/>
                                      <w:sz w:val="15"/>
                                      <w:szCs w:val="15"/>
                                    </w:rPr>
                                    <w:t>+17</w:t>
                                  </w:r>
                                  <w:r w:rsidRPr="000E7BAF">
                                    <w:rPr>
                                      <w:rFonts w:hint="eastAsia"/>
                                      <w:sz w:val="15"/>
                                      <w:szCs w:val="15"/>
                                    </w:rPr>
                                    <w:t>0</w:t>
                                  </w:r>
                                </w:p>
                              </w:txbxContent>
                            </wps:txbx>
                            <wps:bodyPr horzOverflow="overflow" vert="horz" wrap="none" lIns="36000" tIns="0" rIns="36000" bIns="0" rtlCol="0">
                              <a:spAutoFit/>
                            </wps:bodyPr>
                          </wps:wsp>
                          <wps:wsp>
                            <wps:cNvPr id="1390118950" name="Rectangle 481"/>
                            <wps:cNvSpPr/>
                            <wps:spPr>
                              <a:xfrm>
                                <a:off x="1187104" y="431764"/>
                                <a:ext cx="206010" cy="198231"/>
                              </a:xfrm>
                              <a:prstGeom prst="rect">
                                <a:avLst/>
                              </a:prstGeom>
                              <a:ln>
                                <a:noFill/>
                              </a:ln>
                            </wps:spPr>
                            <wps:txbx>
                              <w:txbxContent>
                                <w:p w14:paraId="1DBFDF0E" w14:textId="77777777" w:rsidR="000E7BAF" w:rsidRPr="007F4B84" w:rsidRDefault="000E7BAF" w:rsidP="007F4B84">
                                  <w:pPr>
                                    <w:rPr>
                                      <w:sz w:val="18"/>
                                      <w:szCs w:val="18"/>
                                    </w:rPr>
                                  </w:pPr>
                                  <w:r w:rsidRPr="007F4B84">
                                    <w:rPr>
                                      <w:rFonts w:cs="Times New Roman"/>
                                      <w:i/>
                                      <w:iCs/>
                                      <w:sz w:val="18"/>
                                      <w:szCs w:val="18"/>
                                    </w:rPr>
                                    <w:t>θ</w:t>
                                  </w:r>
                                  <w:r>
                                    <w:rPr>
                                      <w:rFonts w:cs="Times New Roman" w:hint="eastAsia"/>
                                      <w:sz w:val="18"/>
                                      <w:szCs w:val="18"/>
                                    </w:rPr>
                                    <w:t>/</w:t>
                                  </w:r>
                                  <w:r>
                                    <w:rPr>
                                      <w:rFonts w:cs="Times New Roman"/>
                                      <w:sz w:val="18"/>
                                      <w:szCs w:val="18"/>
                                    </w:rPr>
                                    <w:t>°</w:t>
                                  </w:r>
                                </w:p>
                              </w:txbxContent>
                            </wps:txbx>
                            <wps:bodyPr horzOverflow="overflow" vert="horz" wrap="none" lIns="36000" tIns="0" rIns="36000" bIns="0" rtlCol="0">
                              <a:spAutoFit/>
                            </wps:bodyPr>
                          </wps:wsp>
                          <wps:wsp>
                            <wps:cNvPr id="1033973523" name="Rectangle 481"/>
                            <wps:cNvSpPr/>
                            <wps:spPr>
                              <a:xfrm>
                                <a:off x="552178" y="432019"/>
                                <a:ext cx="120275" cy="198231"/>
                              </a:xfrm>
                              <a:prstGeom prst="rect">
                                <a:avLst/>
                              </a:prstGeom>
                              <a:ln>
                                <a:noFill/>
                              </a:ln>
                            </wps:spPr>
                            <wps:txbx>
                              <w:txbxContent>
                                <w:p w14:paraId="64DCD734" w14:textId="77777777" w:rsidR="000E7BAF" w:rsidRPr="000E7BAF" w:rsidRDefault="000E7BAF" w:rsidP="007F4B84">
                                  <w:pPr>
                                    <w:rPr>
                                      <w:sz w:val="15"/>
                                      <w:szCs w:val="15"/>
                                    </w:rPr>
                                  </w:pPr>
                                  <w:r w:rsidRPr="000E7BAF">
                                    <w:rPr>
                                      <w:rFonts w:hint="eastAsia"/>
                                      <w:sz w:val="15"/>
                                      <w:szCs w:val="15"/>
                                    </w:rPr>
                                    <w:t>0</w:t>
                                  </w:r>
                                </w:p>
                              </w:txbxContent>
                            </wps:txbx>
                            <wps:bodyPr horzOverflow="overflow" vert="horz" wrap="none" lIns="36000" tIns="0" rIns="36000" bIns="0" rtlCol="0">
                              <a:spAutoFit/>
                            </wps:bodyPr>
                          </wps:wsp>
                          <wps:wsp>
                            <wps:cNvPr id="1810911891" name="Rectangle 481"/>
                            <wps:cNvSpPr/>
                            <wps:spPr>
                              <a:xfrm>
                                <a:off x="470008" y="-71222"/>
                                <a:ext cx="129801" cy="198231"/>
                              </a:xfrm>
                              <a:prstGeom prst="rect">
                                <a:avLst/>
                              </a:prstGeom>
                              <a:ln>
                                <a:noFill/>
                              </a:ln>
                            </wps:spPr>
                            <wps:txbx>
                              <w:txbxContent>
                                <w:p w14:paraId="0738CBCC" w14:textId="77777777" w:rsidR="000E7BAF" w:rsidRPr="007F4B84" w:rsidRDefault="000E7BAF" w:rsidP="007F4B84">
                                  <w:pPr>
                                    <w:rPr>
                                      <w:sz w:val="18"/>
                                      <w:szCs w:val="18"/>
                                    </w:rPr>
                                  </w:pPr>
                                  <w:r>
                                    <w:rPr>
                                      <w:rFonts w:cs="Times New Roman" w:hint="eastAsia"/>
                                      <w:i/>
                                      <w:iCs/>
                                      <w:sz w:val="18"/>
                                      <w:szCs w:val="18"/>
                                    </w:rPr>
                                    <w:t>n</w:t>
                                  </w:r>
                                </w:p>
                              </w:txbxContent>
                            </wps:txbx>
                            <wps:bodyPr horzOverflow="overflow" vert="horz" wrap="none" lIns="36000" tIns="0" rIns="36000" bIns="0" rtlCol="0">
                              <a:spAutoFit/>
                            </wps:bodyPr>
                          </wps:wsp>
                          <wps:wsp>
                            <wps:cNvPr id="612450017" name="Rectangle 481"/>
                            <wps:cNvSpPr/>
                            <wps:spPr>
                              <a:xfrm>
                                <a:off x="528532" y="599713"/>
                                <a:ext cx="161555" cy="198231"/>
                              </a:xfrm>
                              <a:prstGeom prst="rect">
                                <a:avLst/>
                              </a:prstGeom>
                              <a:ln>
                                <a:noFill/>
                              </a:ln>
                            </wps:spPr>
                            <wps:txbx>
                              <w:txbxContent>
                                <w:p w14:paraId="28EF05C9" w14:textId="26AC6617" w:rsidR="000E7BAF" w:rsidRPr="000E7BAF" w:rsidRDefault="000E7BAF" w:rsidP="000E7BAF">
                                  <w:pPr>
                                    <w:rPr>
                                      <w:szCs w:val="21"/>
                                    </w:rPr>
                                  </w:pPr>
                                  <w:r>
                                    <w:rPr>
                                      <w:rFonts w:hint="eastAsia"/>
                                      <w:szCs w:val="21"/>
                                    </w:rPr>
                                    <w:t>B</w:t>
                                  </w:r>
                                </w:p>
                              </w:txbxContent>
                            </wps:txbx>
                            <wps:bodyPr horzOverflow="overflow" vert="horz" wrap="none" lIns="36000" tIns="0" rIns="36000" bIns="0" rtlCol="0">
                              <a:spAutoFit/>
                            </wps:bodyPr>
                          </wps:wsp>
                        </wpg:grpSp>
                        <wps:wsp>
                          <wps:cNvPr id="1266943935" name="任意多边形: 形状 180"/>
                          <wps:cNvSpPr/>
                          <wps:spPr>
                            <a:xfrm>
                              <a:off x="136188" y="230845"/>
                              <a:ext cx="480850" cy="256166"/>
                            </a:xfrm>
                            <a:custGeom>
                              <a:avLst/>
                              <a:gdLst>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388703"/>
                                <a:gd name="csY0" fmla="*/ 54629 h 58250"/>
                                <a:gd name="csX1" fmla="*/ 388703 w 388703"/>
                                <a:gd name="csY1" fmla="*/ 1 h 58250"/>
                                <a:gd name="csX0" fmla="*/ 0 w 388703"/>
                                <a:gd name="csY0" fmla="*/ 57752 h 60704"/>
                                <a:gd name="csX1" fmla="*/ 388703 w 388703"/>
                                <a:gd name="csY1" fmla="*/ 3124 h 60704"/>
                                <a:gd name="csX0" fmla="*/ 0 w 388703"/>
                                <a:gd name="csY0" fmla="*/ 57775 h 57775"/>
                                <a:gd name="csX1" fmla="*/ 193192 w 388703"/>
                                <a:gd name="csY1" fmla="*/ 35178 h 57775"/>
                                <a:gd name="csX2" fmla="*/ 388703 w 388703"/>
                                <a:gd name="csY2" fmla="*/ 3147 h 57775"/>
                                <a:gd name="csX0" fmla="*/ 0 w 388703"/>
                                <a:gd name="csY0" fmla="*/ 60425 h 60425"/>
                                <a:gd name="csX1" fmla="*/ 193192 w 388703"/>
                                <a:gd name="csY1" fmla="*/ 37828 h 60425"/>
                                <a:gd name="csX2" fmla="*/ 388703 w 388703"/>
                                <a:gd name="csY2" fmla="*/ 5797 h 60425"/>
                                <a:gd name="csX0" fmla="*/ 0 w 388703"/>
                                <a:gd name="csY0" fmla="*/ 55682 h 302357"/>
                                <a:gd name="csX1" fmla="*/ 187005 w 388703"/>
                                <a:gd name="csY1" fmla="*/ 302126 h 302357"/>
                                <a:gd name="csX2" fmla="*/ 388703 w 388703"/>
                                <a:gd name="csY2" fmla="*/ 1054 h 302357"/>
                                <a:gd name="csX0" fmla="*/ 0 w 388703"/>
                                <a:gd name="csY0" fmla="*/ 54627 h 301302"/>
                                <a:gd name="csX1" fmla="*/ 187005 w 388703"/>
                                <a:gd name="csY1" fmla="*/ 301071 h 301302"/>
                                <a:gd name="csX2" fmla="*/ 388703 w 388703"/>
                                <a:gd name="csY2" fmla="*/ -1 h 301302"/>
                                <a:gd name="csX0" fmla="*/ 0 w 388703"/>
                                <a:gd name="csY0" fmla="*/ 54707 h 301382"/>
                                <a:gd name="csX1" fmla="*/ 187005 w 388703"/>
                                <a:gd name="csY1" fmla="*/ 301151 h 301382"/>
                                <a:gd name="csX2" fmla="*/ 388703 w 388703"/>
                                <a:gd name="csY2" fmla="*/ 79 h 301382"/>
                                <a:gd name="csX0" fmla="*/ 0 w 406027"/>
                                <a:gd name="csY0" fmla="*/ 63494 h 310246"/>
                                <a:gd name="csX1" fmla="*/ 187005 w 406027"/>
                                <a:gd name="csY1" fmla="*/ 309938 h 310246"/>
                                <a:gd name="csX2" fmla="*/ 406027 w 406027"/>
                                <a:gd name="csY2" fmla="*/ 77 h 310246"/>
                                <a:gd name="csX0" fmla="*/ 0 w 406027"/>
                                <a:gd name="csY0" fmla="*/ 63494 h 310246"/>
                                <a:gd name="csX1" fmla="*/ 187005 w 406027"/>
                                <a:gd name="csY1" fmla="*/ 309938 h 310246"/>
                                <a:gd name="csX2" fmla="*/ 406027 w 406027"/>
                                <a:gd name="csY2" fmla="*/ 77 h 310246"/>
                                <a:gd name="csX0" fmla="*/ 0 w 406027"/>
                                <a:gd name="csY0" fmla="*/ 63417 h 310169"/>
                                <a:gd name="csX1" fmla="*/ 187005 w 406027"/>
                                <a:gd name="csY1" fmla="*/ 309861 h 310169"/>
                                <a:gd name="csX2" fmla="*/ 406027 w 406027"/>
                                <a:gd name="csY2" fmla="*/ 0 h 310169"/>
                                <a:gd name="csX0" fmla="*/ 0 w 406027"/>
                                <a:gd name="csY0" fmla="*/ 63417 h 310169"/>
                                <a:gd name="csX1" fmla="*/ 187005 w 406027"/>
                                <a:gd name="csY1" fmla="*/ 309861 h 310169"/>
                                <a:gd name="csX2" fmla="*/ 406027 w 406027"/>
                                <a:gd name="csY2" fmla="*/ 0 h 310169"/>
                                <a:gd name="csX0" fmla="*/ 0 w 406027"/>
                                <a:gd name="csY0" fmla="*/ 63417 h 304901"/>
                                <a:gd name="csX1" fmla="*/ 187005 w 406027"/>
                                <a:gd name="csY1" fmla="*/ 304587 h 304901"/>
                                <a:gd name="csX2" fmla="*/ 406027 w 406027"/>
                                <a:gd name="csY2" fmla="*/ 0 h 304901"/>
                                <a:gd name="csX0" fmla="*/ 0 w 406027"/>
                                <a:gd name="csY0" fmla="*/ 63417 h 304596"/>
                                <a:gd name="csX1" fmla="*/ 187005 w 406027"/>
                                <a:gd name="csY1" fmla="*/ 304587 h 304596"/>
                                <a:gd name="csX2" fmla="*/ 406027 w 406027"/>
                                <a:gd name="csY2" fmla="*/ 0 h 304596"/>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8655"/>
                                <a:gd name="csX1" fmla="*/ 195245 w 406027"/>
                                <a:gd name="csY1" fmla="*/ 308646 h 308655"/>
                                <a:gd name="csX2" fmla="*/ 406027 w 406027"/>
                                <a:gd name="csY2" fmla="*/ 0 h 308655"/>
                                <a:gd name="csX0" fmla="*/ 0 w 406027"/>
                                <a:gd name="csY0" fmla="*/ 63417 h 308654"/>
                                <a:gd name="csX1" fmla="*/ 186052 w 406027"/>
                                <a:gd name="csY1" fmla="*/ 308645 h 308654"/>
                                <a:gd name="csX2" fmla="*/ 406027 w 406027"/>
                                <a:gd name="csY2" fmla="*/ 0 h 308654"/>
                                <a:gd name="csX0" fmla="*/ 0 w 406027"/>
                                <a:gd name="csY0" fmla="*/ 63417 h 308655"/>
                                <a:gd name="csX1" fmla="*/ 188811 w 406027"/>
                                <a:gd name="csY1" fmla="*/ 308646 h 308655"/>
                                <a:gd name="csX2" fmla="*/ 406027 w 406027"/>
                                <a:gd name="csY2" fmla="*/ 0 h 308655"/>
                                <a:gd name="csX0" fmla="*/ 0 w 406027"/>
                                <a:gd name="csY0" fmla="*/ 63417 h 308654"/>
                                <a:gd name="csX1" fmla="*/ 189730 w 406027"/>
                                <a:gd name="csY1" fmla="*/ 308645 h 308654"/>
                                <a:gd name="csX2" fmla="*/ 406027 w 406027"/>
                                <a:gd name="csY2" fmla="*/ 0 h 308654"/>
                              </a:gdLst>
                              <a:ahLst/>
                              <a:cxnLst>
                                <a:cxn ang="0">
                                  <a:pos x="csX0" y="csY0"/>
                                </a:cxn>
                                <a:cxn ang="0">
                                  <a:pos x="csX1" y="csY1"/>
                                </a:cxn>
                                <a:cxn ang="0">
                                  <a:pos x="csX2" y="csY2"/>
                                </a:cxn>
                              </a:cxnLst>
                              <a:rect l="l" t="t" r="r" b="b"/>
                              <a:pathLst>
                                <a:path w="406027" h="308654">
                                  <a:moveTo>
                                    <a:pt x="0" y="63417"/>
                                  </a:moveTo>
                                  <a:cubicBezTo>
                                    <a:pt x="73059" y="66435"/>
                                    <a:pt x="120822" y="310425"/>
                                    <a:pt x="189730" y="308645"/>
                                  </a:cubicBezTo>
                                  <a:cubicBezTo>
                                    <a:pt x="258638" y="306865"/>
                                    <a:pt x="322850" y="3141"/>
                                    <a:pt x="406027"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4968686" name="任意多边形: 形状 180"/>
                          <wps:cNvSpPr/>
                          <wps:spPr>
                            <a:xfrm flipH="1">
                              <a:off x="620516" y="230114"/>
                              <a:ext cx="480850" cy="256166"/>
                            </a:xfrm>
                            <a:custGeom>
                              <a:avLst/>
                              <a:gdLst>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388703"/>
                                <a:gd name="csY0" fmla="*/ 54629 h 58250"/>
                                <a:gd name="csX1" fmla="*/ 388703 w 388703"/>
                                <a:gd name="csY1" fmla="*/ 1 h 58250"/>
                                <a:gd name="csX0" fmla="*/ 0 w 388703"/>
                                <a:gd name="csY0" fmla="*/ 57752 h 60704"/>
                                <a:gd name="csX1" fmla="*/ 388703 w 388703"/>
                                <a:gd name="csY1" fmla="*/ 3124 h 60704"/>
                                <a:gd name="csX0" fmla="*/ 0 w 388703"/>
                                <a:gd name="csY0" fmla="*/ 57775 h 57775"/>
                                <a:gd name="csX1" fmla="*/ 193192 w 388703"/>
                                <a:gd name="csY1" fmla="*/ 35178 h 57775"/>
                                <a:gd name="csX2" fmla="*/ 388703 w 388703"/>
                                <a:gd name="csY2" fmla="*/ 3147 h 57775"/>
                                <a:gd name="csX0" fmla="*/ 0 w 388703"/>
                                <a:gd name="csY0" fmla="*/ 60425 h 60425"/>
                                <a:gd name="csX1" fmla="*/ 193192 w 388703"/>
                                <a:gd name="csY1" fmla="*/ 37828 h 60425"/>
                                <a:gd name="csX2" fmla="*/ 388703 w 388703"/>
                                <a:gd name="csY2" fmla="*/ 5797 h 60425"/>
                                <a:gd name="csX0" fmla="*/ 0 w 388703"/>
                                <a:gd name="csY0" fmla="*/ 55682 h 302357"/>
                                <a:gd name="csX1" fmla="*/ 187005 w 388703"/>
                                <a:gd name="csY1" fmla="*/ 302126 h 302357"/>
                                <a:gd name="csX2" fmla="*/ 388703 w 388703"/>
                                <a:gd name="csY2" fmla="*/ 1054 h 302357"/>
                                <a:gd name="csX0" fmla="*/ 0 w 388703"/>
                                <a:gd name="csY0" fmla="*/ 54627 h 301302"/>
                                <a:gd name="csX1" fmla="*/ 187005 w 388703"/>
                                <a:gd name="csY1" fmla="*/ 301071 h 301302"/>
                                <a:gd name="csX2" fmla="*/ 388703 w 388703"/>
                                <a:gd name="csY2" fmla="*/ -1 h 301302"/>
                                <a:gd name="csX0" fmla="*/ 0 w 388703"/>
                                <a:gd name="csY0" fmla="*/ 54707 h 301382"/>
                                <a:gd name="csX1" fmla="*/ 187005 w 388703"/>
                                <a:gd name="csY1" fmla="*/ 301151 h 301382"/>
                                <a:gd name="csX2" fmla="*/ 388703 w 388703"/>
                                <a:gd name="csY2" fmla="*/ 79 h 301382"/>
                                <a:gd name="csX0" fmla="*/ 0 w 406027"/>
                                <a:gd name="csY0" fmla="*/ 63494 h 310246"/>
                                <a:gd name="csX1" fmla="*/ 187005 w 406027"/>
                                <a:gd name="csY1" fmla="*/ 309938 h 310246"/>
                                <a:gd name="csX2" fmla="*/ 406027 w 406027"/>
                                <a:gd name="csY2" fmla="*/ 77 h 310246"/>
                                <a:gd name="csX0" fmla="*/ 0 w 406027"/>
                                <a:gd name="csY0" fmla="*/ 63494 h 310246"/>
                                <a:gd name="csX1" fmla="*/ 187005 w 406027"/>
                                <a:gd name="csY1" fmla="*/ 309938 h 310246"/>
                                <a:gd name="csX2" fmla="*/ 406027 w 406027"/>
                                <a:gd name="csY2" fmla="*/ 77 h 310246"/>
                                <a:gd name="csX0" fmla="*/ 0 w 406027"/>
                                <a:gd name="csY0" fmla="*/ 63417 h 310169"/>
                                <a:gd name="csX1" fmla="*/ 187005 w 406027"/>
                                <a:gd name="csY1" fmla="*/ 309861 h 310169"/>
                                <a:gd name="csX2" fmla="*/ 406027 w 406027"/>
                                <a:gd name="csY2" fmla="*/ 0 h 310169"/>
                                <a:gd name="csX0" fmla="*/ 0 w 406027"/>
                                <a:gd name="csY0" fmla="*/ 63417 h 310169"/>
                                <a:gd name="csX1" fmla="*/ 187005 w 406027"/>
                                <a:gd name="csY1" fmla="*/ 309861 h 310169"/>
                                <a:gd name="csX2" fmla="*/ 406027 w 406027"/>
                                <a:gd name="csY2" fmla="*/ 0 h 310169"/>
                                <a:gd name="csX0" fmla="*/ 0 w 406027"/>
                                <a:gd name="csY0" fmla="*/ 63417 h 304901"/>
                                <a:gd name="csX1" fmla="*/ 187005 w 406027"/>
                                <a:gd name="csY1" fmla="*/ 304587 h 304901"/>
                                <a:gd name="csX2" fmla="*/ 406027 w 406027"/>
                                <a:gd name="csY2" fmla="*/ 0 h 304901"/>
                                <a:gd name="csX0" fmla="*/ 0 w 406027"/>
                                <a:gd name="csY0" fmla="*/ 63417 h 304596"/>
                                <a:gd name="csX1" fmla="*/ 187005 w 406027"/>
                                <a:gd name="csY1" fmla="*/ 304587 h 304596"/>
                                <a:gd name="csX2" fmla="*/ 406027 w 406027"/>
                                <a:gd name="csY2" fmla="*/ 0 h 304596"/>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8655"/>
                                <a:gd name="csX1" fmla="*/ 195245 w 406027"/>
                                <a:gd name="csY1" fmla="*/ 308646 h 308655"/>
                                <a:gd name="csX2" fmla="*/ 406027 w 406027"/>
                                <a:gd name="csY2" fmla="*/ 0 h 308655"/>
                                <a:gd name="csX0" fmla="*/ 0 w 406027"/>
                                <a:gd name="csY0" fmla="*/ 63417 h 308654"/>
                                <a:gd name="csX1" fmla="*/ 186052 w 406027"/>
                                <a:gd name="csY1" fmla="*/ 308645 h 308654"/>
                                <a:gd name="csX2" fmla="*/ 406027 w 406027"/>
                                <a:gd name="csY2" fmla="*/ 0 h 308654"/>
                                <a:gd name="csX0" fmla="*/ 0 w 406027"/>
                                <a:gd name="csY0" fmla="*/ 63417 h 308655"/>
                                <a:gd name="csX1" fmla="*/ 188811 w 406027"/>
                                <a:gd name="csY1" fmla="*/ 308646 h 308655"/>
                                <a:gd name="csX2" fmla="*/ 406027 w 406027"/>
                                <a:gd name="csY2" fmla="*/ 0 h 308655"/>
                                <a:gd name="csX0" fmla="*/ 0 w 406027"/>
                                <a:gd name="csY0" fmla="*/ 63417 h 308654"/>
                                <a:gd name="csX1" fmla="*/ 189730 w 406027"/>
                                <a:gd name="csY1" fmla="*/ 308645 h 308654"/>
                                <a:gd name="csX2" fmla="*/ 406027 w 406027"/>
                                <a:gd name="csY2" fmla="*/ 0 h 308654"/>
                              </a:gdLst>
                              <a:ahLst/>
                              <a:cxnLst>
                                <a:cxn ang="0">
                                  <a:pos x="csX0" y="csY0"/>
                                </a:cxn>
                                <a:cxn ang="0">
                                  <a:pos x="csX1" y="csY1"/>
                                </a:cxn>
                                <a:cxn ang="0">
                                  <a:pos x="csX2" y="csY2"/>
                                </a:cxn>
                              </a:cxnLst>
                              <a:rect l="l" t="t" r="r" b="b"/>
                              <a:pathLst>
                                <a:path w="406027" h="308654">
                                  <a:moveTo>
                                    <a:pt x="0" y="63417"/>
                                  </a:moveTo>
                                  <a:cubicBezTo>
                                    <a:pt x="73059" y="66435"/>
                                    <a:pt x="120822" y="310425"/>
                                    <a:pt x="189730" y="308645"/>
                                  </a:cubicBezTo>
                                  <a:cubicBezTo>
                                    <a:pt x="258638" y="306865"/>
                                    <a:pt x="322850" y="3141"/>
                                    <a:pt x="406027"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734263569" name="组合 184"/>
                        <wpg:cNvGrpSpPr/>
                        <wpg:grpSpPr>
                          <a:xfrm>
                            <a:off x="2822575" y="0"/>
                            <a:ext cx="1396940" cy="868194"/>
                            <a:chOff x="-289" y="0"/>
                            <a:chExt cx="1397196" cy="868823"/>
                          </a:xfrm>
                        </wpg:grpSpPr>
                        <wpg:grpSp>
                          <wpg:cNvPr id="1593992820" name="组合 179"/>
                          <wpg:cNvGrpSpPr/>
                          <wpg:grpSpPr>
                            <a:xfrm>
                              <a:off x="-289" y="0"/>
                              <a:ext cx="1397196" cy="868823"/>
                              <a:chOff x="-4360" y="-71222"/>
                              <a:chExt cx="1397366" cy="869308"/>
                            </a:xfrm>
                          </wpg:grpSpPr>
                          <wpg:grpSp>
                            <wpg:cNvPr id="1871252490" name="组合 289"/>
                            <wpg:cNvGrpSpPr/>
                            <wpg:grpSpPr>
                              <a:xfrm>
                                <a:off x="6135" y="-322"/>
                                <a:ext cx="1298733" cy="467018"/>
                                <a:chOff x="-60848" y="-322"/>
                                <a:chExt cx="1298733" cy="467018"/>
                              </a:xfrm>
                            </wpg:grpSpPr>
                            <wps:wsp>
                              <wps:cNvPr id="478346477" name="直接箭头连接符 478346477"/>
                              <wps:cNvCnPr/>
                              <wps:spPr>
                                <a:xfrm>
                                  <a:off x="-60848" y="417426"/>
                                  <a:ext cx="1298733"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87967645" name="直接箭头连接符 1887967645"/>
                              <wps:cNvCnPr>
                                <a:cxnSpLocks/>
                              </wps:cNvCnPr>
                              <wps:spPr>
                                <a:xfrm flipV="1">
                                  <a:off x="546552" y="-322"/>
                                  <a:ext cx="0" cy="46678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47570900" name="直接箭头连接符 1947570900"/>
                              <wps:cNvCnPr>
                                <a:cxnSpLocks/>
                              </wps:cNvCnPr>
                              <wps:spPr>
                                <a:xfrm flipV="1">
                                  <a:off x="63270"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7339275" name="直接箭头连接符 177339275"/>
                              <wps:cNvCnPr>
                                <a:cxnSpLocks/>
                              </wps:cNvCnPr>
                              <wps:spPr>
                                <a:xfrm flipV="1">
                                  <a:off x="291898"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236253831" name="直接箭头连接符 1236253831"/>
                              <wps:cNvCnPr>
                                <a:cxnSpLocks/>
                              </wps:cNvCnPr>
                              <wps:spPr>
                                <a:xfrm flipV="1">
                                  <a:off x="806311"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55254657" name="直接箭头连接符 555254657"/>
                              <wps:cNvCnPr>
                                <a:cxnSpLocks/>
                              </wps:cNvCnPr>
                              <wps:spPr>
                                <a:xfrm flipV="1">
                                  <a:off x="1034939"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563707407" name="Rectangle 481"/>
                            <wps:cNvSpPr/>
                            <wps:spPr>
                              <a:xfrm>
                                <a:off x="-4360" y="432216"/>
                                <a:ext cx="268932" cy="198374"/>
                              </a:xfrm>
                              <a:prstGeom prst="rect">
                                <a:avLst/>
                              </a:prstGeom>
                              <a:ln>
                                <a:noFill/>
                              </a:ln>
                            </wps:spPr>
                            <wps:txbx>
                              <w:txbxContent>
                                <w:p w14:paraId="2D0C110E" w14:textId="77777777" w:rsidR="000E7BAF" w:rsidRPr="000E7BAF" w:rsidRDefault="000E7BAF" w:rsidP="007F4B84">
                                  <w:pPr>
                                    <w:rPr>
                                      <w:sz w:val="15"/>
                                      <w:szCs w:val="15"/>
                                    </w:rPr>
                                  </w:pPr>
                                  <w:r w:rsidRPr="000E7BAF">
                                    <w:rPr>
                                      <w:rFonts w:cs="Times New Roman"/>
                                      <w:sz w:val="15"/>
                                      <w:szCs w:val="15"/>
                                    </w:rPr>
                                    <w:t>−</w:t>
                                  </w:r>
                                  <w:r w:rsidRPr="000E7BAF">
                                    <w:rPr>
                                      <w:rFonts w:hint="eastAsia"/>
                                      <w:sz w:val="15"/>
                                      <w:szCs w:val="15"/>
                                    </w:rPr>
                                    <w:t>170</w:t>
                                  </w:r>
                                </w:p>
                              </w:txbxContent>
                            </wps:txbx>
                            <wps:bodyPr horzOverflow="overflow" vert="horz" wrap="none" lIns="36000" tIns="0" rIns="36000" bIns="0" rtlCol="0">
                              <a:spAutoFit/>
                            </wps:bodyPr>
                          </wps:wsp>
                          <wps:wsp>
                            <wps:cNvPr id="1884959463" name="Rectangle 481"/>
                            <wps:cNvSpPr/>
                            <wps:spPr>
                              <a:xfrm>
                                <a:off x="247276" y="432036"/>
                                <a:ext cx="221293" cy="198374"/>
                              </a:xfrm>
                              <a:prstGeom prst="rect">
                                <a:avLst/>
                              </a:prstGeom>
                              <a:ln>
                                <a:noFill/>
                              </a:ln>
                            </wps:spPr>
                            <wps:txbx>
                              <w:txbxContent>
                                <w:p w14:paraId="42F701CE" w14:textId="77777777" w:rsidR="000E7BAF" w:rsidRPr="000E7BAF" w:rsidRDefault="000E7BAF" w:rsidP="007F4B84">
                                  <w:pPr>
                                    <w:rPr>
                                      <w:sz w:val="15"/>
                                      <w:szCs w:val="15"/>
                                    </w:rPr>
                                  </w:pPr>
                                  <w:r w:rsidRPr="000E7BAF">
                                    <w:rPr>
                                      <w:rFonts w:cs="Times New Roman"/>
                                      <w:sz w:val="15"/>
                                      <w:szCs w:val="15"/>
                                    </w:rPr>
                                    <w:t>−</w:t>
                                  </w:r>
                                  <w:r w:rsidRPr="000E7BAF">
                                    <w:rPr>
                                      <w:rFonts w:hint="eastAsia"/>
                                      <w:sz w:val="15"/>
                                      <w:szCs w:val="15"/>
                                    </w:rPr>
                                    <w:t>90</w:t>
                                  </w:r>
                                </w:p>
                              </w:txbxContent>
                            </wps:txbx>
                            <wps:bodyPr horzOverflow="overflow" vert="horz" wrap="none" lIns="36000" tIns="0" rIns="36000" bIns="0" rtlCol="0">
                              <a:spAutoFit/>
                            </wps:bodyPr>
                          </wps:wsp>
                          <wps:wsp>
                            <wps:cNvPr id="1074193375" name="Rectangle 481"/>
                            <wps:cNvSpPr/>
                            <wps:spPr>
                              <a:xfrm>
                                <a:off x="765366" y="431981"/>
                                <a:ext cx="221293" cy="198374"/>
                              </a:xfrm>
                              <a:prstGeom prst="rect">
                                <a:avLst/>
                              </a:prstGeom>
                              <a:ln>
                                <a:noFill/>
                              </a:ln>
                            </wps:spPr>
                            <wps:txbx>
                              <w:txbxContent>
                                <w:p w14:paraId="190D0CC3" w14:textId="77777777" w:rsidR="000E7BAF" w:rsidRPr="000E7BAF" w:rsidRDefault="000E7BAF" w:rsidP="007F4B84">
                                  <w:pPr>
                                    <w:rPr>
                                      <w:sz w:val="15"/>
                                      <w:szCs w:val="15"/>
                                    </w:rPr>
                                  </w:pPr>
                                  <w:r w:rsidRPr="000E7BAF">
                                    <w:rPr>
                                      <w:rFonts w:cs="Times New Roman" w:hint="eastAsia"/>
                                      <w:sz w:val="15"/>
                                      <w:szCs w:val="15"/>
                                    </w:rPr>
                                    <w:t>+</w:t>
                                  </w:r>
                                  <w:r w:rsidRPr="000E7BAF">
                                    <w:rPr>
                                      <w:rFonts w:hint="eastAsia"/>
                                      <w:sz w:val="15"/>
                                      <w:szCs w:val="15"/>
                                    </w:rPr>
                                    <w:t>90</w:t>
                                  </w:r>
                                </w:p>
                              </w:txbxContent>
                            </wps:txbx>
                            <wps:bodyPr horzOverflow="overflow" vert="horz" wrap="none" lIns="36000" tIns="0" rIns="36000" bIns="0" rtlCol="0">
                              <a:spAutoFit/>
                            </wps:bodyPr>
                          </wps:wsp>
                          <wps:wsp>
                            <wps:cNvPr id="1712427168" name="Rectangle 481"/>
                            <wps:cNvSpPr/>
                            <wps:spPr>
                              <a:xfrm>
                                <a:off x="966878" y="431655"/>
                                <a:ext cx="268932" cy="198374"/>
                              </a:xfrm>
                              <a:prstGeom prst="rect">
                                <a:avLst/>
                              </a:prstGeom>
                              <a:ln>
                                <a:noFill/>
                              </a:ln>
                            </wps:spPr>
                            <wps:txbx>
                              <w:txbxContent>
                                <w:p w14:paraId="24AF4EE9" w14:textId="77777777" w:rsidR="000E7BAF" w:rsidRPr="000E7BAF" w:rsidRDefault="000E7BAF" w:rsidP="007F4B84">
                                  <w:pPr>
                                    <w:rPr>
                                      <w:sz w:val="15"/>
                                      <w:szCs w:val="15"/>
                                    </w:rPr>
                                  </w:pPr>
                                  <w:r w:rsidRPr="000E7BAF">
                                    <w:rPr>
                                      <w:rFonts w:cs="Times New Roman" w:hint="eastAsia"/>
                                      <w:sz w:val="15"/>
                                      <w:szCs w:val="15"/>
                                    </w:rPr>
                                    <w:t>+17</w:t>
                                  </w:r>
                                  <w:r w:rsidRPr="000E7BAF">
                                    <w:rPr>
                                      <w:rFonts w:hint="eastAsia"/>
                                      <w:sz w:val="15"/>
                                      <w:szCs w:val="15"/>
                                    </w:rPr>
                                    <w:t>0</w:t>
                                  </w:r>
                                </w:p>
                              </w:txbxContent>
                            </wps:txbx>
                            <wps:bodyPr horzOverflow="overflow" vert="horz" wrap="none" lIns="36000" tIns="0" rIns="36000" bIns="0" rtlCol="0">
                              <a:spAutoFit/>
                            </wps:bodyPr>
                          </wps:wsp>
                          <wps:wsp>
                            <wps:cNvPr id="1682299986" name="Rectangle 481"/>
                            <wps:cNvSpPr/>
                            <wps:spPr>
                              <a:xfrm>
                                <a:off x="1186958" y="431766"/>
                                <a:ext cx="206048" cy="198374"/>
                              </a:xfrm>
                              <a:prstGeom prst="rect">
                                <a:avLst/>
                              </a:prstGeom>
                              <a:ln>
                                <a:noFill/>
                              </a:ln>
                            </wps:spPr>
                            <wps:txbx>
                              <w:txbxContent>
                                <w:p w14:paraId="747311B7" w14:textId="77777777" w:rsidR="000E7BAF" w:rsidRPr="007F4B84" w:rsidRDefault="000E7BAF" w:rsidP="007F4B84">
                                  <w:pPr>
                                    <w:rPr>
                                      <w:sz w:val="18"/>
                                      <w:szCs w:val="18"/>
                                    </w:rPr>
                                  </w:pPr>
                                  <w:r w:rsidRPr="007F4B84">
                                    <w:rPr>
                                      <w:rFonts w:cs="Times New Roman"/>
                                      <w:i/>
                                      <w:iCs/>
                                      <w:sz w:val="18"/>
                                      <w:szCs w:val="18"/>
                                    </w:rPr>
                                    <w:t>θ</w:t>
                                  </w:r>
                                  <w:r>
                                    <w:rPr>
                                      <w:rFonts w:cs="Times New Roman" w:hint="eastAsia"/>
                                      <w:sz w:val="18"/>
                                      <w:szCs w:val="18"/>
                                    </w:rPr>
                                    <w:t>/</w:t>
                                  </w:r>
                                  <w:r>
                                    <w:rPr>
                                      <w:rFonts w:cs="Times New Roman"/>
                                      <w:sz w:val="18"/>
                                      <w:szCs w:val="18"/>
                                    </w:rPr>
                                    <w:t>°</w:t>
                                  </w:r>
                                </w:p>
                              </w:txbxContent>
                            </wps:txbx>
                            <wps:bodyPr horzOverflow="overflow" vert="horz" wrap="none" lIns="36000" tIns="0" rIns="36000" bIns="0" rtlCol="0">
                              <a:spAutoFit/>
                            </wps:bodyPr>
                          </wps:wsp>
                          <wps:wsp>
                            <wps:cNvPr id="1327741728" name="Rectangle 481"/>
                            <wps:cNvSpPr/>
                            <wps:spPr>
                              <a:xfrm>
                                <a:off x="552033" y="432021"/>
                                <a:ext cx="120297" cy="198374"/>
                              </a:xfrm>
                              <a:prstGeom prst="rect">
                                <a:avLst/>
                              </a:prstGeom>
                              <a:ln>
                                <a:noFill/>
                              </a:ln>
                            </wps:spPr>
                            <wps:txbx>
                              <w:txbxContent>
                                <w:p w14:paraId="7D7B87D9" w14:textId="77777777" w:rsidR="000E7BAF" w:rsidRPr="000E7BAF" w:rsidRDefault="000E7BAF" w:rsidP="007F4B84">
                                  <w:pPr>
                                    <w:rPr>
                                      <w:sz w:val="15"/>
                                      <w:szCs w:val="15"/>
                                    </w:rPr>
                                  </w:pPr>
                                  <w:r w:rsidRPr="000E7BAF">
                                    <w:rPr>
                                      <w:rFonts w:hint="eastAsia"/>
                                      <w:sz w:val="15"/>
                                      <w:szCs w:val="15"/>
                                    </w:rPr>
                                    <w:t>0</w:t>
                                  </w:r>
                                </w:p>
                              </w:txbxContent>
                            </wps:txbx>
                            <wps:bodyPr horzOverflow="overflow" vert="horz" wrap="none" lIns="36000" tIns="0" rIns="36000" bIns="0" rtlCol="0">
                              <a:spAutoFit/>
                            </wps:bodyPr>
                          </wps:wsp>
                          <wps:wsp>
                            <wps:cNvPr id="1432951001" name="Rectangle 481"/>
                            <wps:cNvSpPr/>
                            <wps:spPr>
                              <a:xfrm>
                                <a:off x="469863" y="-71222"/>
                                <a:ext cx="129825" cy="198374"/>
                              </a:xfrm>
                              <a:prstGeom prst="rect">
                                <a:avLst/>
                              </a:prstGeom>
                              <a:ln>
                                <a:noFill/>
                              </a:ln>
                            </wps:spPr>
                            <wps:txbx>
                              <w:txbxContent>
                                <w:p w14:paraId="07177F1B" w14:textId="77777777" w:rsidR="000E7BAF" w:rsidRPr="007F4B84" w:rsidRDefault="000E7BAF" w:rsidP="007F4B84">
                                  <w:pPr>
                                    <w:rPr>
                                      <w:sz w:val="18"/>
                                      <w:szCs w:val="18"/>
                                    </w:rPr>
                                  </w:pPr>
                                  <w:r>
                                    <w:rPr>
                                      <w:rFonts w:cs="Times New Roman" w:hint="eastAsia"/>
                                      <w:i/>
                                      <w:iCs/>
                                      <w:sz w:val="18"/>
                                      <w:szCs w:val="18"/>
                                    </w:rPr>
                                    <w:t>n</w:t>
                                  </w:r>
                                </w:p>
                              </w:txbxContent>
                            </wps:txbx>
                            <wps:bodyPr horzOverflow="overflow" vert="horz" wrap="none" lIns="36000" tIns="0" rIns="36000" bIns="0" rtlCol="0">
                              <a:spAutoFit/>
                            </wps:bodyPr>
                          </wps:wsp>
                          <wps:wsp>
                            <wps:cNvPr id="732105178" name="Rectangle 481"/>
                            <wps:cNvSpPr/>
                            <wps:spPr>
                              <a:xfrm>
                                <a:off x="528191" y="599712"/>
                                <a:ext cx="161584" cy="198374"/>
                              </a:xfrm>
                              <a:prstGeom prst="rect">
                                <a:avLst/>
                              </a:prstGeom>
                              <a:ln>
                                <a:noFill/>
                              </a:ln>
                            </wps:spPr>
                            <wps:txbx>
                              <w:txbxContent>
                                <w:p w14:paraId="2B73D83F" w14:textId="1C8A3E0B" w:rsidR="000E7BAF" w:rsidRPr="000E7BAF" w:rsidRDefault="000E7BAF" w:rsidP="000E7BAF">
                                  <w:pPr>
                                    <w:rPr>
                                      <w:szCs w:val="21"/>
                                    </w:rPr>
                                  </w:pPr>
                                  <w:r>
                                    <w:rPr>
                                      <w:rFonts w:hint="eastAsia"/>
                                      <w:szCs w:val="21"/>
                                    </w:rPr>
                                    <w:t>C</w:t>
                                  </w:r>
                                </w:p>
                              </w:txbxContent>
                            </wps:txbx>
                            <wps:bodyPr horzOverflow="overflow" vert="horz" wrap="none" lIns="36000" tIns="0" rIns="36000" bIns="0" rtlCol="0">
                              <a:spAutoFit/>
                            </wps:bodyPr>
                          </wps:wsp>
                        </wpg:grpSp>
                        <wps:wsp>
                          <wps:cNvPr id="908015714" name="任意多边形: 形状 180"/>
                          <wps:cNvSpPr/>
                          <wps:spPr>
                            <a:xfrm>
                              <a:off x="132854" y="200143"/>
                              <a:ext cx="482301" cy="283293"/>
                            </a:xfrm>
                            <a:custGeom>
                              <a:avLst/>
                              <a:gdLst>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388703"/>
                                <a:gd name="csY0" fmla="*/ 54629 h 58250"/>
                                <a:gd name="csX1" fmla="*/ 388703 w 388703"/>
                                <a:gd name="csY1" fmla="*/ 1 h 58250"/>
                                <a:gd name="csX0" fmla="*/ 0 w 388703"/>
                                <a:gd name="csY0" fmla="*/ 57752 h 60704"/>
                                <a:gd name="csX1" fmla="*/ 388703 w 388703"/>
                                <a:gd name="csY1" fmla="*/ 3124 h 60704"/>
                                <a:gd name="csX0" fmla="*/ 0 w 388703"/>
                                <a:gd name="csY0" fmla="*/ 57775 h 57775"/>
                                <a:gd name="csX1" fmla="*/ 193192 w 388703"/>
                                <a:gd name="csY1" fmla="*/ 35178 h 57775"/>
                                <a:gd name="csX2" fmla="*/ 388703 w 388703"/>
                                <a:gd name="csY2" fmla="*/ 3147 h 57775"/>
                                <a:gd name="csX0" fmla="*/ 0 w 388703"/>
                                <a:gd name="csY0" fmla="*/ 60425 h 60425"/>
                                <a:gd name="csX1" fmla="*/ 193192 w 388703"/>
                                <a:gd name="csY1" fmla="*/ 37828 h 60425"/>
                                <a:gd name="csX2" fmla="*/ 388703 w 388703"/>
                                <a:gd name="csY2" fmla="*/ 5797 h 60425"/>
                                <a:gd name="csX0" fmla="*/ 0 w 388703"/>
                                <a:gd name="csY0" fmla="*/ 55682 h 302357"/>
                                <a:gd name="csX1" fmla="*/ 187005 w 388703"/>
                                <a:gd name="csY1" fmla="*/ 302126 h 302357"/>
                                <a:gd name="csX2" fmla="*/ 388703 w 388703"/>
                                <a:gd name="csY2" fmla="*/ 1054 h 302357"/>
                                <a:gd name="csX0" fmla="*/ 0 w 388703"/>
                                <a:gd name="csY0" fmla="*/ 54627 h 301302"/>
                                <a:gd name="csX1" fmla="*/ 187005 w 388703"/>
                                <a:gd name="csY1" fmla="*/ 301071 h 301302"/>
                                <a:gd name="csX2" fmla="*/ 388703 w 388703"/>
                                <a:gd name="csY2" fmla="*/ -1 h 301302"/>
                                <a:gd name="csX0" fmla="*/ 0 w 388703"/>
                                <a:gd name="csY0" fmla="*/ 54707 h 301382"/>
                                <a:gd name="csX1" fmla="*/ 187005 w 388703"/>
                                <a:gd name="csY1" fmla="*/ 301151 h 301382"/>
                                <a:gd name="csX2" fmla="*/ 388703 w 388703"/>
                                <a:gd name="csY2" fmla="*/ 79 h 301382"/>
                                <a:gd name="csX0" fmla="*/ 0 w 406027"/>
                                <a:gd name="csY0" fmla="*/ 63494 h 310246"/>
                                <a:gd name="csX1" fmla="*/ 187005 w 406027"/>
                                <a:gd name="csY1" fmla="*/ 309938 h 310246"/>
                                <a:gd name="csX2" fmla="*/ 406027 w 406027"/>
                                <a:gd name="csY2" fmla="*/ 77 h 310246"/>
                                <a:gd name="csX0" fmla="*/ 0 w 406027"/>
                                <a:gd name="csY0" fmla="*/ 63494 h 310246"/>
                                <a:gd name="csX1" fmla="*/ 187005 w 406027"/>
                                <a:gd name="csY1" fmla="*/ 309938 h 310246"/>
                                <a:gd name="csX2" fmla="*/ 406027 w 406027"/>
                                <a:gd name="csY2" fmla="*/ 77 h 310246"/>
                                <a:gd name="csX0" fmla="*/ 0 w 406027"/>
                                <a:gd name="csY0" fmla="*/ 63417 h 310169"/>
                                <a:gd name="csX1" fmla="*/ 187005 w 406027"/>
                                <a:gd name="csY1" fmla="*/ 309861 h 310169"/>
                                <a:gd name="csX2" fmla="*/ 406027 w 406027"/>
                                <a:gd name="csY2" fmla="*/ 0 h 310169"/>
                                <a:gd name="csX0" fmla="*/ 0 w 406027"/>
                                <a:gd name="csY0" fmla="*/ 63417 h 310169"/>
                                <a:gd name="csX1" fmla="*/ 187005 w 406027"/>
                                <a:gd name="csY1" fmla="*/ 309861 h 310169"/>
                                <a:gd name="csX2" fmla="*/ 406027 w 406027"/>
                                <a:gd name="csY2" fmla="*/ 0 h 310169"/>
                                <a:gd name="csX0" fmla="*/ 0 w 406027"/>
                                <a:gd name="csY0" fmla="*/ 63417 h 304901"/>
                                <a:gd name="csX1" fmla="*/ 187005 w 406027"/>
                                <a:gd name="csY1" fmla="*/ 304587 h 304901"/>
                                <a:gd name="csX2" fmla="*/ 406027 w 406027"/>
                                <a:gd name="csY2" fmla="*/ 0 h 304901"/>
                                <a:gd name="csX0" fmla="*/ 0 w 406027"/>
                                <a:gd name="csY0" fmla="*/ 63417 h 304596"/>
                                <a:gd name="csX1" fmla="*/ 187005 w 406027"/>
                                <a:gd name="csY1" fmla="*/ 304587 h 304596"/>
                                <a:gd name="csX2" fmla="*/ 406027 w 406027"/>
                                <a:gd name="csY2" fmla="*/ 0 h 304596"/>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8655"/>
                                <a:gd name="csX1" fmla="*/ 195245 w 406027"/>
                                <a:gd name="csY1" fmla="*/ 308646 h 308655"/>
                                <a:gd name="csX2" fmla="*/ 406027 w 406027"/>
                                <a:gd name="csY2" fmla="*/ 0 h 308655"/>
                                <a:gd name="csX0" fmla="*/ 0 w 406027"/>
                                <a:gd name="csY0" fmla="*/ 63417 h 308654"/>
                                <a:gd name="csX1" fmla="*/ 186052 w 406027"/>
                                <a:gd name="csY1" fmla="*/ 308645 h 308654"/>
                                <a:gd name="csX2" fmla="*/ 406027 w 406027"/>
                                <a:gd name="csY2" fmla="*/ 0 h 308654"/>
                                <a:gd name="csX0" fmla="*/ 0 w 406027"/>
                                <a:gd name="csY0" fmla="*/ 63417 h 308655"/>
                                <a:gd name="csX1" fmla="*/ 188811 w 406027"/>
                                <a:gd name="csY1" fmla="*/ 308646 h 308655"/>
                                <a:gd name="csX2" fmla="*/ 406027 w 406027"/>
                                <a:gd name="csY2" fmla="*/ 0 h 308655"/>
                                <a:gd name="csX0" fmla="*/ 0 w 406027"/>
                                <a:gd name="csY0" fmla="*/ 63417 h 308654"/>
                                <a:gd name="csX1" fmla="*/ 189730 w 406027"/>
                                <a:gd name="csY1" fmla="*/ 308645 h 308654"/>
                                <a:gd name="csX2" fmla="*/ 406027 w 406027"/>
                                <a:gd name="csY2" fmla="*/ 0 h 308654"/>
                                <a:gd name="csX0" fmla="*/ 0 w 406027"/>
                                <a:gd name="csY0" fmla="*/ 63417 h 233974"/>
                                <a:gd name="csX1" fmla="*/ 332229 w 406027"/>
                                <a:gd name="csY1" fmla="*/ 233961 h 233974"/>
                                <a:gd name="csX2" fmla="*/ 406027 w 406027"/>
                                <a:gd name="csY2" fmla="*/ 0 h 233974"/>
                                <a:gd name="csX0" fmla="*/ 0 w 372011"/>
                                <a:gd name="csY0" fmla="*/ 312763 h 312972"/>
                                <a:gd name="csX1" fmla="*/ 298213 w 372011"/>
                                <a:gd name="csY1" fmla="*/ 233961 h 312972"/>
                                <a:gd name="csX2" fmla="*/ 372011 w 372011"/>
                                <a:gd name="csY2" fmla="*/ 0 h 312972"/>
                                <a:gd name="csX0" fmla="*/ 0 w 372011"/>
                                <a:gd name="csY0" fmla="*/ 312796 h 313005"/>
                                <a:gd name="csX1" fmla="*/ 298213 w 372011"/>
                                <a:gd name="csY1" fmla="*/ 233994 h 313005"/>
                                <a:gd name="csX2" fmla="*/ 372011 w 372011"/>
                                <a:gd name="csY2" fmla="*/ 33 h 313005"/>
                                <a:gd name="csX0" fmla="*/ 0 w 372011"/>
                                <a:gd name="csY0" fmla="*/ 312763 h 312972"/>
                                <a:gd name="csX1" fmla="*/ 298213 w 372011"/>
                                <a:gd name="csY1" fmla="*/ 233961 h 312972"/>
                                <a:gd name="csX2" fmla="*/ 372011 w 372011"/>
                                <a:gd name="csY2" fmla="*/ 0 h 312972"/>
                                <a:gd name="csX0" fmla="*/ 0 w 372011"/>
                                <a:gd name="csY0" fmla="*/ 312763 h 312972"/>
                                <a:gd name="csX1" fmla="*/ 298213 w 372011"/>
                                <a:gd name="csY1" fmla="*/ 233961 h 312972"/>
                                <a:gd name="csX2" fmla="*/ 372011 w 372011"/>
                                <a:gd name="csY2" fmla="*/ 0 h 312972"/>
                                <a:gd name="csX0" fmla="*/ 0 w 372011"/>
                                <a:gd name="csY0" fmla="*/ 312763 h 313030"/>
                                <a:gd name="csX1" fmla="*/ 300970 w 372011"/>
                                <a:gd name="csY1" fmla="*/ 241191 h 313030"/>
                                <a:gd name="csX2" fmla="*/ 372011 w 372011"/>
                                <a:gd name="csY2" fmla="*/ 0 h 313030"/>
                                <a:gd name="csX0" fmla="*/ 0 w 372011"/>
                                <a:gd name="csY0" fmla="*/ 312763 h 313071"/>
                                <a:gd name="csX1" fmla="*/ 300051 w 372011"/>
                                <a:gd name="csY1" fmla="*/ 244807 h 313071"/>
                                <a:gd name="csX2" fmla="*/ 372011 w 372011"/>
                                <a:gd name="csY2" fmla="*/ 0 h 313071"/>
                                <a:gd name="csX0" fmla="*/ 0 w 372011"/>
                                <a:gd name="csY0" fmla="*/ 312763 h 313071"/>
                                <a:gd name="csX1" fmla="*/ 300051 w 372011"/>
                                <a:gd name="csY1" fmla="*/ 244807 h 313071"/>
                                <a:gd name="csX2" fmla="*/ 372011 w 372011"/>
                                <a:gd name="csY2" fmla="*/ 0 h 313071"/>
                                <a:gd name="csX0" fmla="*/ 0 w 372011"/>
                                <a:gd name="csY0" fmla="*/ 312763 h 313071"/>
                                <a:gd name="csX1" fmla="*/ 300051 w 372011"/>
                                <a:gd name="csY1" fmla="*/ 244807 h 313071"/>
                                <a:gd name="csX2" fmla="*/ 372011 w 372011"/>
                                <a:gd name="csY2" fmla="*/ 0 h 313071"/>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Lst>
                              <a:ahLst/>
                              <a:cxnLst>
                                <a:cxn ang="0">
                                  <a:pos x="csX0" y="csY0"/>
                                </a:cxn>
                                <a:cxn ang="0">
                                  <a:pos x="csX1" y="csY1"/>
                                </a:cxn>
                                <a:cxn ang="0">
                                  <a:pos x="csX2" y="csY2"/>
                                </a:cxn>
                              </a:cxnLst>
                              <a:rect l="l" t="t" r="r" b="b"/>
                              <a:pathLst>
                                <a:path w="372011" h="313365">
                                  <a:moveTo>
                                    <a:pt x="0" y="312763"/>
                                  </a:moveTo>
                                  <a:cubicBezTo>
                                    <a:pt x="73059" y="315781"/>
                                    <a:pt x="231331" y="308985"/>
                                    <a:pt x="293333" y="256858"/>
                                  </a:cubicBezTo>
                                  <a:cubicBezTo>
                                    <a:pt x="355335" y="204731"/>
                                    <a:pt x="349838" y="4344"/>
                                    <a:pt x="372011"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466898" name="任意多边形: 形状 180"/>
                          <wps:cNvSpPr/>
                          <wps:spPr>
                            <a:xfrm flipH="1">
                              <a:off x="617529" y="199771"/>
                              <a:ext cx="486482" cy="288605"/>
                            </a:xfrm>
                            <a:custGeom>
                              <a:avLst/>
                              <a:gdLst>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388703"/>
                                <a:gd name="csY0" fmla="*/ 54629 h 58250"/>
                                <a:gd name="csX1" fmla="*/ 388703 w 388703"/>
                                <a:gd name="csY1" fmla="*/ 1 h 58250"/>
                                <a:gd name="csX0" fmla="*/ 0 w 388703"/>
                                <a:gd name="csY0" fmla="*/ 57752 h 60704"/>
                                <a:gd name="csX1" fmla="*/ 388703 w 388703"/>
                                <a:gd name="csY1" fmla="*/ 3124 h 60704"/>
                                <a:gd name="csX0" fmla="*/ 0 w 388703"/>
                                <a:gd name="csY0" fmla="*/ 57775 h 57775"/>
                                <a:gd name="csX1" fmla="*/ 193192 w 388703"/>
                                <a:gd name="csY1" fmla="*/ 35178 h 57775"/>
                                <a:gd name="csX2" fmla="*/ 388703 w 388703"/>
                                <a:gd name="csY2" fmla="*/ 3147 h 57775"/>
                                <a:gd name="csX0" fmla="*/ 0 w 388703"/>
                                <a:gd name="csY0" fmla="*/ 60425 h 60425"/>
                                <a:gd name="csX1" fmla="*/ 193192 w 388703"/>
                                <a:gd name="csY1" fmla="*/ 37828 h 60425"/>
                                <a:gd name="csX2" fmla="*/ 388703 w 388703"/>
                                <a:gd name="csY2" fmla="*/ 5797 h 60425"/>
                                <a:gd name="csX0" fmla="*/ 0 w 388703"/>
                                <a:gd name="csY0" fmla="*/ 55682 h 302357"/>
                                <a:gd name="csX1" fmla="*/ 187005 w 388703"/>
                                <a:gd name="csY1" fmla="*/ 302126 h 302357"/>
                                <a:gd name="csX2" fmla="*/ 388703 w 388703"/>
                                <a:gd name="csY2" fmla="*/ 1054 h 302357"/>
                                <a:gd name="csX0" fmla="*/ 0 w 388703"/>
                                <a:gd name="csY0" fmla="*/ 54627 h 301302"/>
                                <a:gd name="csX1" fmla="*/ 187005 w 388703"/>
                                <a:gd name="csY1" fmla="*/ 301071 h 301302"/>
                                <a:gd name="csX2" fmla="*/ 388703 w 388703"/>
                                <a:gd name="csY2" fmla="*/ -1 h 301302"/>
                                <a:gd name="csX0" fmla="*/ 0 w 388703"/>
                                <a:gd name="csY0" fmla="*/ 54707 h 301382"/>
                                <a:gd name="csX1" fmla="*/ 187005 w 388703"/>
                                <a:gd name="csY1" fmla="*/ 301151 h 301382"/>
                                <a:gd name="csX2" fmla="*/ 388703 w 388703"/>
                                <a:gd name="csY2" fmla="*/ 79 h 301382"/>
                                <a:gd name="csX0" fmla="*/ 0 w 406027"/>
                                <a:gd name="csY0" fmla="*/ 63494 h 310246"/>
                                <a:gd name="csX1" fmla="*/ 187005 w 406027"/>
                                <a:gd name="csY1" fmla="*/ 309938 h 310246"/>
                                <a:gd name="csX2" fmla="*/ 406027 w 406027"/>
                                <a:gd name="csY2" fmla="*/ 77 h 310246"/>
                                <a:gd name="csX0" fmla="*/ 0 w 406027"/>
                                <a:gd name="csY0" fmla="*/ 63494 h 310246"/>
                                <a:gd name="csX1" fmla="*/ 187005 w 406027"/>
                                <a:gd name="csY1" fmla="*/ 309938 h 310246"/>
                                <a:gd name="csX2" fmla="*/ 406027 w 406027"/>
                                <a:gd name="csY2" fmla="*/ 77 h 310246"/>
                                <a:gd name="csX0" fmla="*/ 0 w 406027"/>
                                <a:gd name="csY0" fmla="*/ 63417 h 310169"/>
                                <a:gd name="csX1" fmla="*/ 187005 w 406027"/>
                                <a:gd name="csY1" fmla="*/ 309861 h 310169"/>
                                <a:gd name="csX2" fmla="*/ 406027 w 406027"/>
                                <a:gd name="csY2" fmla="*/ 0 h 310169"/>
                                <a:gd name="csX0" fmla="*/ 0 w 406027"/>
                                <a:gd name="csY0" fmla="*/ 63417 h 310169"/>
                                <a:gd name="csX1" fmla="*/ 187005 w 406027"/>
                                <a:gd name="csY1" fmla="*/ 309861 h 310169"/>
                                <a:gd name="csX2" fmla="*/ 406027 w 406027"/>
                                <a:gd name="csY2" fmla="*/ 0 h 310169"/>
                                <a:gd name="csX0" fmla="*/ 0 w 406027"/>
                                <a:gd name="csY0" fmla="*/ 63417 h 304901"/>
                                <a:gd name="csX1" fmla="*/ 187005 w 406027"/>
                                <a:gd name="csY1" fmla="*/ 304587 h 304901"/>
                                <a:gd name="csX2" fmla="*/ 406027 w 406027"/>
                                <a:gd name="csY2" fmla="*/ 0 h 304901"/>
                                <a:gd name="csX0" fmla="*/ 0 w 406027"/>
                                <a:gd name="csY0" fmla="*/ 63417 h 304596"/>
                                <a:gd name="csX1" fmla="*/ 187005 w 406027"/>
                                <a:gd name="csY1" fmla="*/ 304587 h 304596"/>
                                <a:gd name="csX2" fmla="*/ 406027 w 406027"/>
                                <a:gd name="csY2" fmla="*/ 0 h 304596"/>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8655"/>
                                <a:gd name="csX1" fmla="*/ 195245 w 406027"/>
                                <a:gd name="csY1" fmla="*/ 308646 h 308655"/>
                                <a:gd name="csX2" fmla="*/ 406027 w 406027"/>
                                <a:gd name="csY2" fmla="*/ 0 h 308655"/>
                                <a:gd name="csX0" fmla="*/ 0 w 406027"/>
                                <a:gd name="csY0" fmla="*/ 63417 h 308654"/>
                                <a:gd name="csX1" fmla="*/ 186052 w 406027"/>
                                <a:gd name="csY1" fmla="*/ 308645 h 308654"/>
                                <a:gd name="csX2" fmla="*/ 406027 w 406027"/>
                                <a:gd name="csY2" fmla="*/ 0 h 308654"/>
                                <a:gd name="csX0" fmla="*/ 0 w 406027"/>
                                <a:gd name="csY0" fmla="*/ 63417 h 308655"/>
                                <a:gd name="csX1" fmla="*/ 188811 w 406027"/>
                                <a:gd name="csY1" fmla="*/ 308646 h 308655"/>
                                <a:gd name="csX2" fmla="*/ 406027 w 406027"/>
                                <a:gd name="csY2" fmla="*/ 0 h 308655"/>
                                <a:gd name="csX0" fmla="*/ 0 w 406027"/>
                                <a:gd name="csY0" fmla="*/ 63417 h 308654"/>
                                <a:gd name="csX1" fmla="*/ 189730 w 406027"/>
                                <a:gd name="csY1" fmla="*/ 308645 h 308654"/>
                                <a:gd name="csX2" fmla="*/ 406027 w 406027"/>
                                <a:gd name="csY2" fmla="*/ 0 h 308654"/>
                                <a:gd name="csX0" fmla="*/ 0 w 406027"/>
                                <a:gd name="csY0" fmla="*/ 63417 h 233974"/>
                                <a:gd name="csX1" fmla="*/ 332229 w 406027"/>
                                <a:gd name="csY1" fmla="*/ 233961 h 233974"/>
                                <a:gd name="csX2" fmla="*/ 406027 w 406027"/>
                                <a:gd name="csY2" fmla="*/ 0 h 233974"/>
                                <a:gd name="csX0" fmla="*/ 0 w 372011"/>
                                <a:gd name="csY0" fmla="*/ 312763 h 312972"/>
                                <a:gd name="csX1" fmla="*/ 298213 w 372011"/>
                                <a:gd name="csY1" fmla="*/ 233961 h 312972"/>
                                <a:gd name="csX2" fmla="*/ 372011 w 372011"/>
                                <a:gd name="csY2" fmla="*/ 0 h 312972"/>
                                <a:gd name="csX0" fmla="*/ 0 w 372011"/>
                                <a:gd name="csY0" fmla="*/ 312796 h 313005"/>
                                <a:gd name="csX1" fmla="*/ 298213 w 372011"/>
                                <a:gd name="csY1" fmla="*/ 233994 h 313005"/>
                                <a:gd name="csX2" fmla="*/ 372011 w 372011"/>
                                <a:gd name="csY2" fmla="*/ 33 h 313005"/>
                                <a:gd name="csX0" fmla="*/ 0 w 372011"/>
                                <a:gd name="csY0" fmla="*/ 312763 h 312972"/>
                                <a:gd name="csX1" fmla="*/ 298213 w 372011"/>
                                <a:gd name="csY1" fmla="*/ 233961 h 312972"/>
                                <a:gd name="csX2" fmla="*/ 372011 w 372011"/>
                                <a:gd name="csY2" fmla="*/ 0 h 312972"/>
                                <a:gd name="csX0" fmla="*/ 0 w 372011"/>
                                <a:gd name="csY0" fmla="*/ 312763 h 312972"/>
                                <a:gd name="csX1" fmla="*/ 298213 w 372011"/>
                                <a:gd name="csY1" fmla="*/ 233961 h 312972"/>
                                <a:gd name="csX2" fmla="*/ 372011 w 372011"/>
                                <a:gd name="csY2" fmla="*/ 0 h 312972"/>
                                <a:gd name="csX0" fmla="*/ 0 w 372011"/>
                                <a:gd name="csY0" fmla="*/ 312763 h 313030"/>
                                <a:gd name="csX1" fmla="*/ 300970 w 372011"/>
                                <a:gd name="csY1" fmla="*/ 241191 h 313030"/>
                                <a:gd name="csX2" fmla="*/ 372011 w 372011"/>
                                <a:gd name="csY2" fmla="*/ 0 h 313030"/>
                                <a:gd name="csX0" fmla="*/ 0 w 372011"/>
                                <a:gd name="csY0" fmla="*/ 312763 h 313071"/>
                                <a:gd name="csX1" fmla="*/ 300051 w 372011"/>
                                <a:gd name="csY1" fmla="*/ 244807 h 313071"/>
                                <a:gd name="csX2" fmla="*/ 372011 w 372011"/>
                                <a:gd name="csY2" fmla="*/ 0 h 313071"/>
                                <a:gd name="csX0" fmla="*/ 0 w 372011"/>
                                <a:gd name="csY0" fmla="*/ 312763 h 313071"/>
                                <a:gd name="csX1" fmla="*/ 300051 w 372011"/>
                                <a:gd name="csY1" fmla="*/ 244807 h 313071"/>
                                <a:gd name="csX2" fmla="*/ 372011 w 372011"/>
                                <a:gd name="csY2" fmla="*/ 0 h 313071"/>
                                <a:gd name="csX0" fmla="*/ 0 w 372011"/>
                                <a:gd name="csY0" fmla="*/ 312763 h 313071"/>
                                <a:gd name="csX1" fmla="*/ 300051 w 372011"/>
                                <a:gd name="csY1" fmla="*/ 244807 h 313071"/>
                                <a:gd name="csX2" fmla="*/ 372011 w 372011"/>
                                <a:gd name="csY2" fmla="*/ 0 h 313071"/>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Lst>
                              <a:ahLst/>
                              <a:cxnLst>
                                <a:cxn ang="0">
                                  <a:pos x="csX0" y="csY0"/>
                                </a:cxn>
                                <a:cxn ang="0">
                                  <a:pos x="csX1" y="csY1"/>
                                </a:cxn>
                                <a:cxn ang="0">
                                  <a:pos x="csX2" y="csY2"/>
                                </a:cxn>
                              </a:cxnLst>
                              <a:rect l="l" t="t" r="r" b="b"/>
                              <a:pathLst>
                                <a:path w="372011" h="313365">
                                  <a:moveTo>
                                    <a:pt x="0" y="312763"/>
                                  </a:moveTo>
                                  <a:cubicBezTo>
                                    <a:pt x="73059" y="315781"/>
                                    <a:pt x="231331" y="308985"/>
                                    <a:pt x="293333" y="256858"/>
                                  </a:cubicBezTo>
                                  <a:cubicBezTo>
                                    <a:pt x="355335" y="204731"/>
                                    <a:pt x="349838" y="4344"/>
                                    <a:pt x="372011"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055375833" name="组合 184"/>
                        <wpg:cNvGrpSpPr/>
                        <wpg:grpSpPr>
                          <a:xfrm>
                            <a:off x="4235593" y="0"/>
                            <a:ext cx="1396940" cy="866783"/>
                            <a:chOff x="-434" y="0"/>
                            <a:chExt cx="1397196" cy="868039"/>
                          </a:xfrm>
                        </wpg:grpSpPr>
                        <wpg:grpSp>
                          <wpg:cNvPr id="901727482" name="组合 179"/>
                          <wpg:cNvGrpSpPr/>
                          <wpg:grpSpPr>
                            <a:xfrm>
                              <a:off x="-434" y="0"/>
                              <a:ext cx="1397196" cy="868039"/>
                              <a:chOff x="-4505" y="-71222"/>
                              <a:chExt cx="1397366" cy="868524"/>
                            </a:xfrm>
                          </wpg:grpSpPr>
                          <wpg:grpSp>
                            <wpg:cNvPr id="1957128998" name="组合 289"/>
                            <wpg:cNvGrpSpPr/>
                            <wpg:grpSpPr>
                              <a:xfrm>
                                <a:off x="6135" y="-322"/>
                                <a:ext cx="1298733" cy="467018"/>
                                <a:chOff x="-60848" y="-322"/>
                                <a:chExt cx="1298733" cy="467018"/>
                              </a:xfrm>
                            </wpg:grpSpPr>
                            <wps:wsp>
                              <wps:cNvPr id="1755282163" name="直接箭头连接符 1755282163"/>
                              <wps:cNvCnPr/>
                              <wps:spPr>
                                <a:xfrm>
                                  <a:off x="-60848" y="417426"/>
                                  <a:ext cx="1298733"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75316182" name="直接箭头连接符 575316182"/>
                              <wps:cNvCnPr>
                                <a:cxnSpLocks/>
                              </wps:cNvCnPr>
                              <wps:spPr>
                                <a:xfrm flipV="1">
                                  <a:off x="546552" y="-322"/>
                                  <a:ext cx="0" cy="46678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69527334" name="直接箭头连接符 1969527334"/>
                              <wps:cNvCnPr>
                                <a:cxnSpLocks/>
                              </wps:cNvCnPr>
                              <wps:spPr>
                                <a:xfrm flipV="1">
                                  <a:off x="63270"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96268407" name="直接箭头连接符 596268407"/>
                              <wps:cNvCnPr>
                                <a:cxnSpLocks/>
                              </wps:cNvCnPr>
                              <wps:spPr>
                                <a:xfrm flipV="1">
                                  <a:off x="291898"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59031427" name="直接箭头连接符 559031427"/>
                              <wps:cNvCnPr>
                                <a:cxnSpLocks/>
                              </wps:cNvCnPr>
                              <wps:spPr>
                                <a:xfrm flipV="1">
                                  <a:off x="806311"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468699146" name="直接箭头连接符 1468699146"/>
                              <wps:cNvCnPr>
                                <a:cxnSpLocks/>
                              </wps:cNvCnPr>
                              <wps:spPr>
                                <a:xfrm flipV="1">
                                  <a:off x="1034939" y="419044"/>
                                  <a:ext cx="0" cy="4765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452990961" name="Rectangle 481"/>
                            <wps:cNvSpPr/>
                            <wps:spPr>
                              <a:xfrm>
                                <a:off x="-4505" y="432198"/>
                                <a:ext cx="268932" cy="198518"/>
                              </a:xfrm>
                              <a:prstGeom prst="rect">
                                <a:avLst/>
                              </a:prstGeom>
                              <a:ln>
                                <a:noFill/>
                              </a:ln>
                            </wps:spPr>
                            <wps:txbx>
                              <w:txbxContent>
                                <w:p w14:paraId="265015C9" w14:textId="77777777" w:rsidR="00BD6AAB" w:rsidRPr="000E7BAF" w:rsidRDefault="00BD6AAB" w:rsidP="007F4B84">
                                  <w:pPr>
                                    <w:rPr>
                                      <w:sz w:val="15"/>
                                      <w:szCs w:val="15"/>
                                    </w:rPr>
                                  </w:pPr>
                                  <w:r w:rsidRPr="000E7BAF">
                                    <w:rPr>
                                      <w:rFonts w:cs="Times New Roman"/>
                                      <w:sz w:val="15"/>
                                      <w:szCs w:val="15"/>
                                    </w:rPr>
                                    <w:t>−</w:t>
                                  </w:r>
                                  <w:r w:rsidRPr="000E7BAF">
                                    <w:rPr>
                                      <w:rFonts w:hint="eastAsia"/>
                                      <w:sz w:val="15"/>
                                      <w:szCs w:val="15"/>
                                    </w:rPr>
                                    <w:t>170</w:t>
                                  </w:r>
                                </w:p>
                              </w:txbxContent>
                            </wps:txbx>
                            <wps:bodyPr horzOverflow="overflow" vert="horz" wrap="none" lIns="36000" tIns="0" rIns="36000" bIns="0" rtlCol="0">
                              <a:spAutoFit/>
                            </wps:bodyPr>
                          </wps:wsp>
                          <wps:wsp>
                            <wps:cNvPr id="33916084" name="Rectangle 481"/>
                            <wps:cNvSpPr/>
                            <wps:spPr>
                              <a:xfrm>
                                <a:off x="247131" y="432018"/>
                                <a:ext cx="221293" cy="198518"/>
                              </a:xfrm>
                              <a:prstGeom prst="rect">
                                <a:avLst/>
                              </a:prstGeom>
                              <a:ln>
                                <a:noFill/>
                              </a:ln>
                            </wps:spPr>
                            <wps:txbx>
                              <w:txbxContent>
                                <w:p w14:paraId="696083D4" w14:textId="77777777" w:rsidR="00BD6AAB" w:rsidRPr="000E7BAF" w:rsidRDefault="00BD6AAB" w:rsidP="007F4B84">
                                  <w:pPr>
                                    <w:rPr>
                                      <w:sz w:val="15"/>
                                      <w:szCs w:val="15"/>
                                    </w:rPr>
                                  </w:pPr>
                                  <w:r w:rsidRPr="000E7BAF">
                                    <w:rPr>
                                      <w:rFonts w:cs="Times New Roman"/>
                                      <w:sz w:val="15"/>
                                      <w:szCs w:val="15"/>
                                    </w:rPr>
                                    <w:t>−</w:t>
                                  </w:r>
                                  <w:r w:rsidRPr="000E7BAF">
                                    <w:rPr>
                                      <w:rFonts w:hint="eastAsia"/>
                                      <w:sz w:val="15"/>
                                      <w:szCs w:val="15"/>
                                    </w:rPr>
                                    <w:t>90</w:t>
                                  </w:r>
                                </w:p>
                              </w:txbxContent>
                            </wps:txbx>
                            <wps:bodyPr horzOverflow="overflow" vert="horz" wrap="none" lIns="36000" tIns="0" rIns="36000" bIns="0" rtlCol="0">
                              <a:spAutoFit/>
                            </wps:bodyPr>
                          </wps:wsp>
                          <wps:wsp>
                            <wps:cNvPr id="1813785689" name="Rectangle 481"/>
                            <wps:cNvSpPr/>
                            <wps:spPr>
                              <a:xfrm>
                                <a:off x="765221" y="431963"/>
                                <a:ext cx="221293" cy="198518"/>
                              </a:xfrm>
                              <a:prstGeom prst="rect">
                                <a:avLst/>
                              </a:prstGeom>
                              <a:ln>
                                <a:noFill/>
                              </a:ln>
                            </wps:spPr>
                            <wps:txbx>
                              <w:txbxContent>
                                <w:p w14:paraId="36AE449E" w14:textId="77777777" w:rsidR="00BD6AAB" w:rsidRPr="000E7BAF" w:rsidRDefault="00BD6AAB" w:rsidP="007F4B84">
                                  <w:pPr>
                                    <w:rPr>
                                      <w:sz w:val="15"/>
                                      <w:szCs w:val="15"/>
                                    </w:rPr>
                                  </w:pPr>
                                  <w:r w:rsidRPr="000E7BAF">
                                    <w:rPr>
                                      <w:rFonts w:cs="Times New Roman" w:hint="eastAsia"/>
                                      <w:sz w:val="15"/>
                                      <w:szCs w:val="15"/>
                                    </w:rPr>
                                    <w:t>+</w:t>
                                  </w:r>
                                  <w:r w:rsidRPr="000E7BAF">
                                    <w:rPr>
                                      <w:rFonts w:hint="eastAsia"/>
                                      <w:sz w:val="15"/>
                                      <w:szCs w:val="15"/>
                                    </w:rPr>
                                    <w:t>90</w:t>
                                  </w:r>
                                </w:p>
                              </w:txbxContent>
                            </wps:txbx>
                            <wps:bodyPr horzOverflow="overflow" vert="horz" wrap="none" lIns="36000" tIns="0" rIns="36000" bIns="0" rtlCol="0">
                              <a:spAutoFit/>
                            </wps:bodyPr>
                          </wps:wsp>
                          <wps:wsp>
                            <wps:cNvPr id="264116653" name="Rectangle 481"/>
                            <wps:cNvSpPr/>
                            <wps:spPr>
                              <a:xfrm>
                                <a:off x="966734" y="431637"/>
                                <a:ext cx="268932" cy="198518"/>
                              </a:xfrm>
                              <a:prstGeom prst="rect">
                                <a:avLst/>
                              </a:prstGeom>
                              <a:ln>
                                <a:noFill/>
                              </a:ln>
                            </wps:spPr>
                            <wps:txbx>
                              <w:txbxContent>
                                <w:p w14:paraId="568B2AC1" w14:textId="77777777" w:rsidR="00BD6AAB" w:rsidRPr="000E7BAF" w:rsidRDefault="00BD6AAB" w:rsidP="007F4B84">
                                  <w:pPr>
                                    <w:rPr>
                                      <w:sz w:val="15"/>
                                      <w:szCs w:val="15"/>
                                    </w:rPr>
                                  </w:pPr>
                                  <w:r w:rsidRPr="000E7BAF">
                                    <w:rPr>
                                      <w:rFonts w:cs="Times New Roman" w:hint="eastAsia"/>
                                      <w:sz w:val="15"/>
                                      <w:szCs w:val="15"/>
                                    </w:rPr>
                                    <w:t>+17</w:t>
                                  </w:r>
                                  <w:r w:rsidRPr="000E7BAF">
                                    <w:rPr>
                                      <w:rFonts w:hint="eastAsia"/>
                                      <w:sz w:val="15"/>
                                      <w:szCs w:val="15"/>
                                    </w:rPr>
                                    <w:t>0</w:t>
                                  </w:r>
                                </w:p>
                              </w:txbxContent>
                            </wps:txbx>
                            <wps:bodyPr horzOverflow="overflow" vert="horz" wrap="none" lIns="36000" tIns="0" rIns="36000" bIns="0" rtlCol="0">
                              <a:spAutoFit/>
                            </wps:bodyPr>
                          </wps:wsp>
                          <wps:wsp>
                            <wps:cNvPr id="154024747" name="Rectangle 481"/>
                            <wps:cNvSpPr/>
                            <wps:spPr>
                              <a:xfrm>
                                <a:off x="1186813" y="431748"/>
                                <a:ext cx="206048" cy="198518"/>
                              </a:xfrm>
                              <a:prstGeom prst="rect">
                                <a:avLst/>
                              </a:prstGeom>
                              <a:ln>
                                <a:noFill/>
                              </a:ln>
                            </wps:spPr>
                            <wps:txbx>
                              <w:txbxContent>
                                <w:p w14:paraId="33F40149" w14:textId="77777777" w:rsidR="00BD6AAB" w:rsidRPr="007F4B84" w:rsidRDefault="00BD6AAB" w:rsidP="007F4B84">
                                  <w:pPr>
                                    <w:rPr>
                                      <w:sz w:val="18"/>
                                      <w:szCs w:val="18"/>
                                    </w:rPr>
                                  </w:pPr>
                                  <w:r w:rsidRPr="007F4B84">
                                    <w:rPr>
                                      <w:rFonts w:cs="Times New Roman"/>
                                      <w:i/>
                                      <w:iCs/>
                                      <w:sz w:val="18"/>
                                      <w:szCs w:val="18"/>
                                    </w:rPr>
                                    <w:t>θ</w:t>
                                  </w:r>
                                  <w:r>
                                    <w:rPr>
                                      <w:rFonts w:cs="Times New Roman" w:hint="eastAsia"/>
                                      <w:sz w:val="18"/>
                                      <w:szCs w:val="18"/>
                                    </w:rPr>
                                    <w:t>/</w:t>
                                  </w:r>
                                  <w:r>
                                    <w:rPr>
                                      <w:rFonts w:cs="Times New Roman"/>
                                      <w:sz w:val="18"/>
                                      <w:szCs w:val="18"/>
                                    </w:rPr>
                                    <w:t>°</w:t>
                                  </w:r>
                                </w:p>
                              </w:txbxContent>
                            </wps:txbx>
                            <wps:bodyPr horzOverflow="overflow" vert="horz" wrap="none" lIns="36000" tIns="0" rIns="36000" bIns="0" rtlCol="0">
                              <a:spAutoFit/>
                            </wps:bodyPr>
                          </wps:wsp>
                          <wps:wsp>
                            <wps:cNvPr id="1320748185" name="Rectangle 481"/>
                            <wps:cNvSpPr/>
                            <wps:spPr>
                              <a:xfrm>
                                <a:off x="552308" y="432003"/>
                                <a:ext cx="120297" cy="198518"/>
                              </a:xfrm>
                              <a:prstGeom prst="rect">
                                <a:avLst/>
                              </a:prstGeom>
                              <a:ln>
                                <a:noFill/>
                              </a:ln>
                            </wps:spPr>
                            <wps:txbx>
                              <w:txbxContent>
                                <w:p w14:paraId="32E218D3" w14:textId="77777777" w:rsidR="00BD6AAB" w:rsidRPr="000E7BAF" w:rsidRDefault="00BD6AAB" w:rsidP="007F4B84">
                                  <w:pPr>
                                    <w:rPr>
                                      <w:sz w:val="15"/>
                                      <w:szCs w:val="15"/>
                                    </w:rPr>
                                  </w:pPr>
                                  <w:r w:rsidRPr="000E7BAF">
                                    <w:rPr>
                                      <w:rFonts w:hint="eastAsia"/>
                                      <w:sz w:val="15"/>
                                      <w:szCs w:val="15"/>
                                    </w:rPr>
                                    <w:t>0</w:t>
                                  </w:r>
                                </w:p>
                              </w:txbxContent>
                            </wps:txbx>
                            <wps:bodyPr horzOverflow="overflow" vert="horz" wrap="none" lIns="36000" tIns="0" rIns="36000" bIns="0" rtlCol="0">
                              <a:spAutoFit/>
                            </wps:bodyPr>
                          </wps:wsp>
                          <wps:wsp>
                            <wps:cNvPr id="246429755" name="Rectangle 481"/>
                            <wps:cNvSpPr/>
                            <wps:spPr>
                              <a:xfrm>
                                <a:off x="470132" y="-71222"/>
                                <a:ext cx="129825" cy="198518"/>
                              </a:xfrm>
                              <a:prstGeom prst="rect">
                                <a:avLst/>
                              </a:prstGeom>
                              <a:ln>
                                <a:noFill/>
                              </a:ln>
                            </wps:spPr>
                            <wps:txbx>
                              <w:txbxContent>
                                <w:p w14:paraId="26DF1F2F" w14:textId="77777777" w:rsidR="00BD6AAB" w:rsidRPr="007F4B84" w:rsidRDefault="00BD6AAB" w:rsidP="007F4B84">
                                  <w:pPr>
                                    <w:rPr>
                                      <w:sz w:val="18"/>
                                      <w:szCs w:val="18"/>
                                    </w:rPr>
                                  </w:pPr>
                                  <w:r>
                                    <w:rPr>
                                      <w:rFonts w:cs="Times New Roman" w:hint="eastAsia"/>
                                      <w:i/>
                                      <w:iCs/>
                                      <w:sz w:val="18"/>
                                      <w:szCs w:val="18"/>
                                    </w:rPr>
                                    <w:t>n</w:t>
                                  </w:r>
                                </w:p>
                              </w:txbxContent>
                            </wps:txbx>
                            <wps:bodyPr horzOverflow="overflow" vert="horz" wrap="none" lIns="36000" tIns="0" rIns="36000" bIns="0" rtlCol="0">
                              <a:spAutoFit/>
                            </wps:bodyPr>
                          </wps:wsp>
                          <wps:wsp>
                            <wps:cNvPr id="1765326321" name="Rectangle 481"/>
                            <wps:cNvSpPr/>
                            <wps:spPr>
                              <a:xfrm>
                                <a:off x="527486" y="598784"/>
                                <a:ext cx="168571" cy="198518"/>
                              </a:xfrm>
                              <a:prstGeom prst="rect">
                                <a:avLst/>
                              </a:prstGeom>
                              <a:ln>
                                <a:noFill/>
                              </a:ln>
                            </wps:spPr>
                            <wps:txbx>
                              <w:txbxContent>
                                <w:p w14:paraId="58BC2152" w14:textId="72686A5F" w:rsidR="00BD6AAB" w:rsidRPr="000E7BAF" w:rsidRDefault="00BD6AAB" w:rsidP="000E7BAF">
                                  <w:pPr>
                                    <w:rPr>
                                      <w:szCs w:val="21"/>
                                    </w:rPr>
                                  </w:pPr>
                                  <w:r>
                                    <w:rPr>
                                      <w:rFonts w:hint="eastAsia"/>
                                      <w:szCs w:val="21"/>
                                    </w:rPr>
                                    <w:t>D</w:t>
                                  </w:r>
                                </w:p>
                              </w:txbxContent>
                            </wps:txbx>
                            <wps:bodyPr horzOverflow="overflow" vert="horz" wrap="none" lIns="36000" tIns="0" rIns="36000" bIns="0" rtlCol="0">
                              <a:spAutoFit/>
                            </wps:bodyPr>
                          </wps:wsp>
                        </wpg:grpSp>
                        <wps:wsp>
                          <wps:cNvPr id="448297764" name="任意多边形: 形状 180"/>
                          <wps:cNvSpPr/>
                          <wps:spPr>
                            <a:xfrm>
                              <a:off x="134308" y="296520"/>
                              <a:ext cx="485203" cy="191272"/>
                            </a:xfrm>
                            <a:custGeom>
                              <a:avLst/>
                              <a:gdLst>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388703"/>
                                <a:gd name="csY0" fmla="*/ 54629 h 58250"/>
                                <a:gd name="csX1" fmla="*/ 388703 w 388703"/>
                                <a:gd name="csY1" fmla="*/ 1 h 58250"/>
                                <a:gd name="csX0" fmla="*/ 0 w 388703"/>
                                <a:gd name="csY0" fmla="*/ 57752 h 60704"/>
                                <a:gd name="csX1" fmla="*/ 388703 w 388703"/>
                                <a:gd name="csY1" fmla="*/ 3124 h 60704"/>
                                <a:gd name="csX0" fmla="*/ 0 w 388703"/>
                                <a:gd name="csY0" fmla="*/ 57775 h 57775"/>
                                <a:gd name="csX1" fmla="*/ 193192 w 388703"/>
                                <a:gd name="csY1" fmla="*/ 35178 h 57775"/>
                                <a:gd name="csX2" fmla="*/ 388703 w 388703"/>
                                <a:gd name="csY2" fmla="*/ 3147 h 57775"/>
                                <a:gd name="csX0" fmla="*/ 0 w 388703"/>
                                <a:gd name="csY0" fmla="*/ 60425 h 60425"/>
                                <a:gd name="csX1" fmla="*/ 193192 w 388703"/>
                                <a:gd name="csY1" fmla="*/ 37828 h 60425"/>
                                <a:gd name="csX2" fmla="*/ 388703 w 388703"/>
                                <a:gd name="csY2" fmla="*/ 5797 h 60425"/>
                                <a:gd name="csX0" fmla="*/ 0 w 388703"/>
                                <a:gd name="csY0" fmla="*/ 55682 h 302357"/>
                                <a:gd name="csX1" fmla="*/ 187005 w 388703"/>
                                <a:gd name="csY1" fmla="*/ 302126 h 302357"/>
                                <a:gd name="csX2" fmla="*/ 388703 w 388703"/>
                                <a:gd name="csY2" fmla="*/ 1054 h 302357"/>
                                <a:gd name="csX0" fmla="*/ 0 w 388703"/>
                                <a:gd name="csY0" fmla="*/ 54627 h 301302"/>
                                <a:gd name="csX1" fmla="*/ 187005 w 388703"/>
                                <a:gd name="csY1" fmla="*/ 301071 h 301302"/>
                                <a:gd name="csX2" fmla="*/ 388703 w 388703"/>
                                <a:gd name="csY2" fmla="*/ -1 h 301302"/>
                                <a:gd name="csX0" fmla="*/ 0 w 388703"/>
                                <a:gd name="csY0" fmla="*/ 54707 h 301382"/>
                                <a:gd name="csX1" fmla="*/ 187005 w 388703"/>
                                <a:gd name="csY1" fmla="*/ 301151 h 301382"/>
                                <a:gd name="csX2" fmla="*/ 388703 w 388703"/>
                                <a:gd name="csY2" fmla="*/ 79 h 301382"/>
                                <a:gd name="csX0" fmla="*/ 0 w 406027"/>
                                <a:gd name="csY0" fmla="*/ 63494 h 310246"/>
                                <a:gd name="csX1" fmla="*/ 187005 w 406027"/>
                                <a:gd name="csY1" fmla="*/ 309938 h 310246"/>
                                <a:gd name="csX2" fmla="*/ 406027 w 406027"/>
                                <a:gd name="csY2" fmla="*/ 77 h 310246"/>
                                <a:gd name="csX0" fmla="*/ 0 w 406027"/>
                                <a:gd name="csY0" fmla="*/ 63494 h 310246"/>
                                <a:gd name="csX1" fmla="*/ 187005 w 406027"/>
                                <a:gd name="csY1" fmla="*/ 309938 h 310246"/>
                                <a:gd name="csX2" fmla="*/ 406027 w 406027"/>
                                <a:gd name="csY2" fmla="*/ 77 h 310246"/>
                                <a:gd name="csX0" fmla="*/ 0 w 406027"/>
                                <a:gd name="csY0" fmla="*/ 63417 h 310169"/>
                                <a:gd name="csX1" fmla="*/ 187005 w 406027"/>
                                <a:gd name="csY1" fmla="*/ 309861 h 310169"/>
                                <a:gd name="csX2" fmla="*/ 406027 w 406027"/>
                                <a:gd name="csY2" fmla="*/ 0 h 310169"/>
                                <a:gd name="csX0" fmla="*/ 0 w 406027"/>
                                <a:gd name="csY0" fmla="*/ 63417 h 310169"/>
                                <a:gd name="csX1" fmla="*/ 187005 w 406027"/>
                                <a:gd name="csY1" fmla="*/ 309861 h 310169"/>
                                <a:gd name="csX2" fmla="*/ 406027 w 406027"/>
                                <a:gd name="csY2" fmla="*/ 0 h 310169"/>
                                <a:gd name="csX0" fmla="*/ 0 w 406027"/>
                                <a:gd name="csY0" fmla="*/ 63417 h 304901"/>
                                <a:gd name="csX1" fmla="*/ 187005 w 406027"/>
                                <a:gd name="csY1" fmla="*/ 304587 h 304901"/>
                                <a:gd name="csX2" fmla="*/ 406027 w 406027"/>
                                <a:gd name="csY2" fmla="*/ 0 h 304901"/>
                                <a:gd name="csX0" fmla="*/ 0 w 406027"/>
                                <a:gd name="csY0" fmla="*/ 63417 h 304596"/>
                                <a:gd name="csX1" fmla="*/ 187005 w 406027"/>
                                <a:gd name="csY1" fmla="*/ 304587 h 304596"/>
                                <a:gd name="csX2" fmla="*/ 406027 w 406027"/>
                                <a:gd name="csY2" fmla="*/ 0 h 304596"/>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8655"/>
                                <a:gd name="csX1" fmla="*/ 195245 w 406027"/>
                                <a:gd name="csY1" fmla="*/ 308646 h 308655"/>
                                <a:gd name="csX2" fmla="*/ 406027 w 406027"/>
                                <a:gd name="csY2" fmla="*/ 0 h 308655"/>
                                <a:gd name="csX0" fmla="*/ 0 w 406027"/>
                                <a:gd name="csY0" fmla="*/ 63417 h 308654"/>
                                <a:gd name="csX1" fmla="*/ 186052 w 406027"/>
                                <a:gd name="csY1" fmla="*/ 308645 h 308654"/>
                                <a:gd name="csX2" fmla="*/ 406027 w 406027"/>
                                <a:gd name="csY2" fmla="*/ 0 h 308654"/>
                                <a:gd name="csX0" fmla="*/ 0 w 406027"/>
                                <a:gd name="csY0" fmla="*/ 63417 h 308655"/>
                                <a:gd name="csX1" fmla="*/ 188811 w 406027"/>
                                <a:gd name="csY1" fmla="*/ 308646 h 308655"/>
                                <a:gd name="csX2" fmla="*/ 406027 w 406027"/>
                                <a:gd name="csY2" fmla="*/ 0 h 308655"/>
                                <a:gd name="csX0" fmla="*/ 0 w 406027"/>
                                <a:gd name="csY0" fmla="*/ 63417 h 308654"/>
                                <a:gd name="csX1" fmla="*/ 189730 w 406027"/>
                                <a:gd name="csY1" fmla="*/ 308645 h 308654"/>
                                <a:gd name="csX2" fmla="*/ 406027 w 406027"/>
                                <a:gd name="csY2" fmla="*/ 0 h 308654"/>
                                <a:gd name="csX0" fmla="*/ 0 w 406027"/>
                                <a:gd name="csY0" fmla="*/ 63417 h 233974"/>
                                <a:gd name="csX1" fmla="*/ 332229 w 406027"/>
                                <a:gd name="csY1" fmla="*/ 233961 h 233974"/>
                                <a:gd name="csX2" fmla="*/ 406027 w 406027"/>
                                <a:gd name="csY2" fmla="*/ 0 h 233974"/>
                                <a:gd name="csX0" fmla="*/ 0 w 372011"/>
                                <a:gd name="csY0" fmla="*/ 312763 h 312972"/>
                                <a:gd name="csX1" fmla="*/ 298213 w 372011"/>
                                <a:gd name="csY1" fmla="*/ 233961 h 312972"/>
                                <a:gd name="csX2" fmla="*/ 372011 w 372011"/>
                                <a:gd name="csY2" fmla="*/ 0 h 312972"/>
                                <a:gd name="csX0" fmla="*/ 0 w 372011"/>
                                <a:gd name="csY0" fmla="*/ 312796 h 313005"/>
                                <a:gd name="csX1" fmla="*/ 298213 w 372011"/>
                                <a:gd name="csY1" fmla="*/ 233994 h 313005"/>
                                <a:gd name="csX2" fmla="*/ 372011 w 372011"/>
                                <a:gd name="csY2" fmla="*/ 33 h 313005"/>
                                <a:gd name="csX0" fmla="*/ 0 w 372011"/>
                                <a:gd name="csY0" fmla="*/ 312763 h 312972"/>
                                <a:gd name="csX1" fmla="*/ 298213 w 372011"/>
                                <a:gd name="csY1" fmla="*/ 233961 h 312972"/>
                                <a:gd name="csX2" fmla="*/ 372011 w 372011"/>
                                <a:gd name="csY2" fmla="*/ 0 h 312972"/>
                                <a:gd name="csX0" fmla="*/ 0 w 372011"/>
                                <a:gd name="csY0" fmla="*/ 312763 h 312972"/>
                                <a:gd name="csX1" fmla="*/ 298213 w 372011"/>
                                <a:gd name="csY1" fmla="*/ 233961 h 312972"/>
                                <a:gd name="csX2" fmla="*/ 372011 w 372011"/>
                                <a:gd name="csY2" fmla="*/ 0 h 312972"/>
                                <a:gd name="csX0" fmla="*/ 0 w 372011"/>
                                <a:gd name="csY0" fmla="*/ 312763 h 313030"/>
                                <a:gd name="csX1" fmla="*/ 300970 w 372011"/>
                                <a:gd name="csY1" fmla="*/ 241191 h 313030"/>
                                <a:gd name="csX2" fmla="*/ 372011 w 372011"/>
                                <a:gd name="csY2" fmla="*/ 0 h 313030"/>
                                <a:gd name="csX0" fmla="*/ 0 w 372011"/>
                                <a:gd name="csY0" fmla="*/ 312763 h 313071"/>
                                <a:gd name="csX1" fmla="*/ 300051 w 372011"/>
                                <a:gd name="csY1" fmla="*/ 244807 h 313071"/>
                                <a:gd name="csX2" fmla="*/ 372011 w 372011"/>
                                <a:gd name="csY2" fmla="*/ 0 h 313071"/>
                                <a:gd name="csX0" fmla="*/ 0 w 372011"/>
                                <a:gd name="csY0" fmla="*/ 312763 h 313071"/>
                                <a:gd name="csX1" fmla="*/ 300051 w 372011"/>
                                <a:gd name="csY1" fmla="*/ 244807 h 313071"/>
                                <a:gd name="csX2" fmla="*/ 372011 w 372011"/>
                                <a:gd name="csY2" fmla="*/ 0 h 313071"/>
                                <a:gd name="csX0" fmla="*/ 0 w 372011"/>
                                <a:gd name="csY0" fmla="*/ 312763 h 313071"/>
                                <a:gd name="csX1" fmla="*/ 300051 w 372011"/>
                                <a:gd name="csY1" fmla="*/ 244807 h 313071"/>
                                <a:gd name="csX2" fmla="*/ 372011 w 372011"/>
                                <a:gd name="csY2" fmla="*/ 0 h 313071"/>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2762"/>
                                <a:gd name="csX1" fmla="*/ 372011 w 372011"/>
                                <a:gd name="csY1" fmla="*/ 0 h 312762"/>
                                <a:gd name="csX0" fmla="*/ 0 w 372011"/>
                                <a:gd name="csY0" fmla="*/ 291983 h 291984"/>
                                <a:gd name="csX1" fmla="*/ 372011 w 372011"/>
                                <a:gd name="csY1" fmla="*/ 0 h 291984"/>
                                <a:gd name="csX0" fmla="*/ 0 w 372011"/>
                                <a:gd name="csY0" fmla="*/ 291983 h 291982"/>
                                <a:gd name="csX1" fmla="*/ 372011 w 372011"/>
                                <a:gd name="csY1" fmla="*/ 0 h 291982"/>
                                <a:gd name="csX0" fmla="*/ 0 w 372011"/>
                                <a:gd name="csY0" fmla="*/ 291983 h 291984"/>
                                <a:gd name="csX1" fmla="*/ 372011 w 372011"/>
                                <a:gd name="csY1" fmla="*/ 0 h 291984"/>
                                <a:gd name="csX0" fmla="*/ 0 w 372948"/>
                                <a:gd name="csY0" fmla="*/ 298911 h 298910"/>
                                <a:gd name="csX1" fmla="*/ 372948 w 372948"/>
                                <a:gd name="csY1" fmla="*/ 0 h 298910"/>
                              </a:gdLst>
                              <a:ahLst/>
                              <a:cxnLst>
                                <a:cxn ang="0">
                                  <a:pos x="csX0" y="csY0"/>
                                </a:cxn>
                                <a:cxn ang="0">
                                  <a:pos x="csX1" y="csY1"/>
                                </a:cxn>
                              </a:cxnLst>
                              <a:rect l="l" t="t" r="r" b="b"/>
                              <a:pathLst>
                                <a:path w="372948" h="298910">
                                  <a:moveTo>
                                    <a:pt x="0" y="298911"/>
                                  </a:moveTo>
                                  <a:cubicBezTo>
                                    <a:pt x="159614" y="262204"/>
                                    <a:pt x="266749" y="3800"/>
                                    <a:pt x="372948"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8837833" name="任意多边形: 形状 180"/>
                          <wps:cNvSpPr/>
                          <wps:spPr>
                            <a:xfrm flipH="1">
                              <a:off x="618620" y="295830"/>
                              <a:ext cx="485203" cy="191272"/>
                            </a:xfrm>
                            <a:custGeom>
                              <a:avLst/>
                              <a:gdLst>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191954"/>
                                <a:gd name="csY0" fmla="*/ 0 h 242560"/>
                                <a:gd name="csX1" fmla="*/ 191954 w 191954"/>
                                <a:gd name="csY1" fmla="*/ 242560 h 242560"/>
                                <a:gd name="csX0" fmla="*/ 0 w 388703"/>
                                <a:gd name="csY0" fmla="*/ 54629 h 58250"/>
                                <a:gd name="csX1" fmla="*/ 388703 w 388703"/>
                                <a:gd name="csY1" fmla="*/ 1 h 58250"/>
                                <a:gd name="csX0" fmla="*/ 0 w 388703"/>
                                <a:gd name="csY0" fmla="*/ 57752 h 60704"/>
                                <a:gd name="csX1" fmla="*/ 388703 w 388703"/>
                                <a:gd name="csY1" fmla="*/ 3124 h 60704"/>
                                <a:gd name="csX0" fmla="*/ 0 w 388703"/>
                                <a:gd name="csY0" fmla="*/ 57775 h 57775"/>
                                <a:gd name="csX1" fmla="*/ 193192 w 388703"/>
                                <a:gd name="csY1" fmla="*/ 35178 h 57775"/>
                                <a:gd name="csX2" fmla="*/ 388703 w 388703"/>
                                <a:gd name="csY2" fmla="*/ 3147 h 57775"/>
                                <a:gd name="csX0" fmla="*/ 0 w 388703"/>
                                <a:gd name="csY0" fmla="*/ 60425 h 60425"/>
                                <a:gd name="csX1" fmla="*/ 193192 w 388703"/>
                                <a:gd name="csY1" fmla="*/ 37828 h 60425"/>
                                <a:gd name="csX2" fmla="*/ 388703 w 388703"/>
                                <a:gd name="csY2" fmla="*/ 5797 h 60425"/>
                                <a:gd name="csX0" fmla="*/ 0 w 388703"/>
                                <a:gd name="csY0" fmla="*/ 55682 h 302357"/>
                                <a:gd name="csX1" fmla="*/ 187005 w 388703"/>
                                <a:gd name="csY1" fmla="*/ 302126 h 302357"/>
                                <a:gd name="csX2" fmla="*/ 388703 w 388703"/>
                                <a:gd name="csY2" fmla="*/ 1054 h 302357"/>
                                <a:gd name="csX0" fmla="*/ 0 w 388703"/>
                                <a:gd name="csY0" fmla="*/ 54627 h 301302"/>
                                <a:gd name="csX1" fmla="*/ 187005 w 388703"/>
                                <a:gd name="csY1" fmla="*/ 301071 h 301302"/>
                                <a:gd name="csX2" fmla="*/ 388703 w 388703"/>
                                <a:gd name="csY2" fmla="*/ -1 h 301302"/>
                                <a:gd name="csX0" fmla="*/ 0 w 388703"/>
                                <a:gd name="csY0" fmla="*/ 54707 h 301382"/>
                                <a:gd name="csX1" fmla="*/ 187005 w 388703"/>
                                <a:gd name="csY1" fmla="*/ 301151 h 301382"/>
                                <a:gd name="csX2" fmla="*/ 388703 w 388703"/>
                                <a:gd name="csY2" fmla="*/ 79 h 301382"/>
                                <a:gd name="csX0" fmla="*/ 0 w 406027"/>
                                <a:gd name="csY0" fmla="*/ 63494 h 310246"/>
                                <a:gd name="csX1" fmla="*/ 187005 w 406027"/>
                                <a:gd name="csY1" fmla="*/ 309938 h 310246"/>
                                <a:gd name="csX2" fmla="*/ 406027 w 406027"/>
                                <a:gd name="csY2" fmla="*/ 77 h 310246"/>
                                <a:gd name="csX0" fmla="*/ 0 w 406027"/>
                                <a:gd name="csY0" fmla="*/ 63494 h 310246"/>
                                <a:gd name="csX1" fmla="*/ 187005 w 406027"/>
                                <a:gd name="csY1" fmla="*/ 309938 h 310246"/>
                                <a:gd name="csX2" fmla="*/ 406027 w 406027"/>
                                <a:gd name="csY2" fmla="*/ 77 h 310246"/>
                                <a:gd name="csX0" fmla="*/ 0 w 406027"/>
                                <a:gd name="csY0" fmla="*/ 63417 h 310169"/>
                                <a:gd name="csX1" fmla="*/ 187005 w 406027"/>
                                <a:gd name="csY1" fmla="*/ 309861 h 310169"/>
                                <a:gd name="csX2" fmla="*/ 406027 w 406027"/>
                                <a:gd name="csY2" fmla="*/ 0 h 310169"/>
                                <a:gd name="csX0" fmla="*/ 0 w 406027"/>
                                <a:gd name="csY0" fmla="*/ 63417 h 310169"/>
                                <a:gd name="csX1" fmla="*/ 187005 w 406027"/>
                                <a:gd name="csY1" fmla="*/ 309861 h 310169"/>
                                <a:gd name="csX2" fmla="*/ 406027 w 406027"/>
                                <a:gd name="csY2" fmla="*/ 0 h 310169"/>
                                <a:gd name="csX0" fmla="*/ 0 w 406027"/>
                                <a:gd name="csY0" fmla="*/ 63417 h 304901"/>
                                <a:gd name="csX1" fmla="*/ 187005 w 406027"/>
                                <a:gd name="csY1" fmla="*/ 304587 h 304901"/>
                                <a:gd name="csX2" fmla="*/ 406027 w 406027"/>
                                <a:gd name="csY2" fmla="*/ 0 h 304901"/>
                                <a:gd name="csX0" fmla="*/ 0 w 406027"/>
                                <a:gd name="csY0" fmla="*/ 63417 h 304596"/>
                                <a:gd name="csX1" fmla="*/ 187005 w 406027"/>
                                <a:gd name="csY1" fmla="*/ 304587 h 304596"/>
                                <a:gd name="csX2" fmla="*/ 406027 w 406027"/>
                                <a:gd name="csY2" fmla="*/ 0 h 304596"/>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9870"/>
                                <a:gd name="csX1" fmla="*/ 183293 w 406027"/>
                                <a:gd name="csY1" fmla="*/ 309861 h 309870"/>
                                <a:gd name="csX2" fmla="*/ 406027 w 406027"/>
                                <a:gd name="csY2" fmla="*/ 0 h 309870"/>
                                <a:gd name="csX0" fmla="*/ 0 w 406027"/>
                                <a:gd name="csY0" fmla="*/ 63417 h 308655"/>
                                <a:gd name="csX1" fmla="*/ 195245 w 406027"/>
                                <a:gd name="csY1" fmla="*/ 308646 h 308655"/>
                                <a:gd name="csX2" fmla="*/ 406027 w 406027"/>
                                <a:gd name="csY2" fmla="*/ 0 h 308655"/>
                                <a:gd name="csX0" fmla="*/ 0 w 406027"/>
                                <a:gd name="csY0" fmla="*/ 63417 h 308654"/>
                                <a:gd name="csX1" fmla="*/ 186052 w 406027"/>
                                <a:gd name="csY1" fmla="*/ 308645 h 308654"/>
                                <a:gd name="csX2" fmla="*/ 406027 w 406027"/>
                                <a:gd name="csY2" fmla="*/ 0 h 308654"/>
                                <a:gd name="csX0" fmla="*/ 0 w 406027"/>
                                <a:gd name="csY0" fmla="*/ 63417 h 308655"/>
                                <a:gd name="csX1" fmla="*/ 188811 w 406027"/>
                                <a:gd name="csY1" fmla="*/ 308646 h 308655"/>
                                <a:gd name="csX2" fmla="*/ 406027 w 406027"/>
                                <a:gd name="csY2" fmla="*/ 0 h 308655"/>
                                <a:gd name="csX0" fmla="*/ 0 w 406027"/>
                                <a:gd name="csY0" fmla="*/ 63417 h 308654"/>
                                <a:gd name="csX1" fmla="*/ 189730 w 406027"/>
                                <a:gd name="csY1" fmla="*/ 308645 h 308654"/>
                                <a:gd name="csX2" fmla="*/ 406027 w 406027"/>
                                <a:gd name="csY2" fmla="*/ 0 h 308654"/>
                                <a:gd name="csX0" fmla="*/ 0 w 406027"/>
                                <a:gd name="csY0" fmla="*/ 63417 h 233974"/>
                                <a:gd name="csX1" fmla="*/ 332229 w 406027"/>
                                <a:gd name="csY1" fmla="*/ 233961 h 233974"/>
                                <a:gd name="csX2" fmla="*/ 406027 w 406027"/>
                                <a:gd name="csY2" fmla="*/ 0 h 233974"/>
                                <a:gd name="csX0" fmla="*/ 0 w 372011"/>
                                <a:gd name="csY0" fmla="*/ 312763 h 312972"/>
                                <a:gd name="csX1" fmla="*/ 298213 w 372011"/>
                                <a:gd name="csY1" fmla="*/ 233961 h 312972"/>
                                <a:gd name="csX2" fmla="*/ 372011 w 372011"/>
                                <a:gd name="csY2" fmla="*/ 0 h 312972"/>
                                <a:gd name="csX0" fmla="*/ 0 w 372011"/>
                                <a:gd name="csY0" fmla="*/ 312796 h 313005"/>
                                <a:gd name="csX1" fmla="*/ 298213 w 372011"/>
                                <a:gd name="csY1" fmla="*/ 233994 h 313005"/>
                                <a:gd name="csX2" fmla="*/ 372011 w 372011"/>
                                <a:gd name="csY2" fmla="*/ 33 h 313005"/>
                                <a:gd name="csX0" fmla="*/ 0 w 372011"/>
                                <a:gd name="csY0" fmla="*/ 312763 h 312972"/>
                                <a:gd name="csX1" fmla="*/ 298213 w 372011"/>
                                <a:gd name="csY1" fmla="*/ 233961 h 312972"/>
                                <a:gd name="csX2" fmla="*/ 372011 w 372011"/>
                                <a:gd name="csY2" fmla="*/ 0 h 312972"/>
                                <a:gd name="csX0" fmla="*/ 0 w 372011"/>
                                <a:gd name="csY0" fmla="*/ 312763 h 312972"/>
                                <a:gd name="csX1" fmla="*/ 298213 w 372011"/>
                                <a:gd name="csY1" fmla="*/ 233961 h 312972"/>
                                <a:gd name="csX2" fmla="*/ 372011 w 372011"/>
                                <a:gd name="csY2" fmla="*/ 0 h 312972"/>
                                <a:gd name="csX0" fmla="*/ 0 w 372011"/>
                                <a:gd name="csY0" fmla="*/ 312763 h 313030"/>
                                <a:gd name="csX1" fmla="*/ 300970 w 372011"/>
                                <a:gd name="csY1" fmla="*/ 241191 h 313030"/>
                                <a:gd name="csX2" fmla="*/ 372011 w 372011"/>
                                <a:gd name="csY2" fmla="*/ 0 h 313030"/>
                                <a:gd name="csX0" fmla="*/ 0 w 372011"/>
                                <a:gd name="csY0" fmla="*/ 312763 h 313071"/>
                                <a:gd name="csX1" fmla="*/ 300051 w 372011"/>
                                <a:gd name="csY1" fmla="*/ 244807 h 313071"/>
                                <a:gd name="csX2" fmla="*/ 372011 w 372011"/>
                                <a:gd name="csY2" fmla="*/ 0 h 313071"/>
                                <a:gd name="csX0" fmla="*/ 0 w 372011"/>
                                <a:gd name="csY0" fmla="*/ 312763 h 313071"/>
                                <a:gd name="csX1" fmla="*/ 300051 w 372011"/>
                                <a:gd name="csY1" fmla="*/ 244807 h 313071"/>
                                <a:gd name="csX2" fmla="*/ 372011 w 372011"/>
                                <a:gd name="csY2" fmla="*/ 0 h 313071"/>
                                <a:gd name="csX0" fmla="*/ 0 w 372011"/>
                                <a:gd name="csY0" fmla="*/ 312763 h 313071"/>
                                <a:gd name="csX1" fmla="*/ 300051 w 372011"/>
                                <a:gd name="csY1" fmla="*/ 244807 h 313071"/>
                                <a:gd name="csX2" fmla="*/ 372011 w 372011"/>
                                <a:gd name="csY2" fmla="*/ 0 h 313071"/>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3365"/>
                                <a:gd name="csX1" fmla="*/ 293333 w 372011"/>
                                <a:gd name="csY1" fmla="*/ 256858 h 313365"/>
                                <a:gd name="csX2" fmla="*/ 372011 w 372011"/>
                                <a:gd name="csY2" fmla="*/ 0 h 313365"/>
                                <a:gd name="csX0" fmla="*/ 0 w 372011"/>
                                <a:gd name="csY0" fmla="*/ 312763 h 312762"/>
                                <a:gd name="csX1" fmla="*/ 372011 w 372011"/>
                                <a:gd name="csY1" fmla="*/ 0 h 312762"/>
                                <a:gd name="csX0" fmla="*/ 0 w 372011"/>
                                <a:gd name="csY0" fmla="*/ 291983 h 291984"/>
                                <a:gd name="csX1" fmla="*/ 372011 w 372011"/>
                                <a:gd name="csY1" fmla="*/ 0 h 291984"/>
                                <a:gd name="csX0" fmla="*/ 0 w 372011"/>
                                <a:gd name="csY0" fmla="*/ 291983 h 291982"/>
                                <a:gd name="csX1" fmla="*/ 372011 w 372011"/>
                                <a:gd name="csY1" fmla="*/ 0 h 291982"/>
                                <a:gd name="csX0" fmla="*/ 0 w 372011"/>
                                <a:gd name="csY0" fmla="*/ 291983 h 291984"/>
                                <a:gd name="csX1" fmla="*/ 372011 w 372011"/>
                                <a:gd name="csY1" fmla="*/ 0 h 291984"/>
                                <a:gd name="csX0" fmla="*/ 0 w 372948"/>
                                <a:gd name="csY0" fmla="*/ 298911 h 298910"/>
                                <a:gd name="csX1" fmla="*/ 372948 w 372948"/>
                                <a:gd name="csY1" fmla="*/ 0 h 298910"/>
                              </a:gdLst>
                              <a:ahLst/>
                              <a:cxnLst>
                                <a:cxn ang="0">
                                  <a:pos x="csX0" y="csY0"/>
                                </a:cxn>
                                <a:cxn ang="0">
                                  <a:pos x="csX1" y="csY1"/>
                                </a:cxn>
                              </a:cxnLst>
                              <a:rect l="l" t="t" r="r" b="b"/>
                              <a:pathLst>
                                <a:path w="372948" h="298910">
                                  <a:moveTo>
                                    <a:pt x="0" y="298911"/>
                                  </a:moveTo>
                                  <a:cubicBezTo>
                                    <a:pt x="159614" y="262204"/>
                                    <a:pt x="266749" y="3800"/>
                                    <a:pt x="372948"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7C019683" id="组合 185" o:spid="_x0000_s1224" style="width:443.5pt;height:68.4pt;mso-position-horizontal-relative:char;mso-position-vertical-relative:line" coordsize="56325,8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">
                <v:group id="组合 181" o:spid="_x0000_s1225" style="position:absolute;width:13971;height:8688" coordorigin="-461,53" coordsize="13971,8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">
                  <v:group id="组合 179" o:spid="_x0000_s1226" style="position:absolute;left:-461;top:53;width:13971;height:8691" coordorigin="-40,-712" coordsize="13973,8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">
                    <v:group id="组合 289" o:spid="_x0000_s1227" style="position:absolute;left:61;top:-3;width:12987;height:4669" coordorigin="-608,-3" coordsize="12987,4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">
                      <v:shape id="直接箭头连接符 1531594247" o:spid="_x0000_s1228" type="#_x0000_t32" style="position:absolute;left:-608;top:4174;width:129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" strokecolor="black [3213]" strokeweight=".5pt">
                        <v:stroke endarrow="block" endarrowwidth="narrow" joinstyle="miter"/>
                      </v:shape>
                      <v:shape id="直接箭头连接符 85428228" o:spid="_x0000_s1229" type="#_x0000_t32" style="position:absolute;left:5465;top:-3;width:0;height:4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" strokecolor="black [3213]" strokeweight=".5pt">
                        <v:stroke endarrow="block" endarrowwidth="narrow" joinstyle="miter"/>
                        <o:lock v:ext="edit" shapetype="f"/>
                      </v:shape>
                      <v:shape id="直接箭头连接符 1188472472" o:spid="_x0000_s1230" type="#_x0000_t32" style="position:absolute;left:632;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" strokecolor="black [3213]" strokeweight=".5pt">
                        <v:stroke endarrowwidth="narrow" joinstyle="miter"/>
                        <o:lock v:ext="edit" shapetype="f"/>
                      </v:shape>
                      <v:shape id="直接箭头连接符 393306079" o:spid="_x0000_s1231" type="#_x0000_t32" style="position:absolute;left:2918;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" strokecolor="black [3213]" strokeweight=".5pt">
                        <v:stroke endarrowwidth="narrow" joinstyle="miter"/>
                        <o:lock v:ext="edit" shapetype="f"/>
                      </v:shape>
                      <v:shape id="直接箭头连接符 1865918705" o:spid="_x0000_s1232" type="#_x0000_t32" style="position:absolute;left:8063;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" strokecolor="black [3213]" strokeweight=".5pt">
                        <v:stroke endarrowwidth="narrow" joinstyle="miter"/>
                        <o:lock v:ext="edit" shapetype="f"/>
                      </v:shape>
                      <v:shape id="直接箭头连接符 250109240" o:spid="_x0000_s1233" type="#_x0000_t32" style="position:absolute;left:10349;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" strokecolor="black [3213]" strokeweight=".5pt">
                        <v:stroke endarrowwidth="narrow" joinstyle="miter"/>
                        <o:lock v:ext="edit" shapetype="f"/>
                      </v:shape>
                    </v:group>
                    <v:rect id="Rectangle 481" o:spid="_x0000_s1234" style="position:absolute;left:-40;top:4318;width:268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" filled="f" stroked="f">
                      <v:textbox style="mso-fit-shape-to-text:t" inset="1mm,0,1mm,0">
                        <w:txbxContent>
                          <w:p w14:paraId="6185BA30" w14:textId="3FEE5267" w:rsidR="007F4B84" w:rsidRPr="000E7BAF" w:rsidRDefault="007F4B84" w:rsidP="007F4B84">
                            <w:pPr>
                              <w:rPr>
                                <w:sz w:val="15"/>
                                <w:szCs w:val="15"/>
                              </w:rPr>
                            </w:pPr>
                            <w:r w:rsidRPr="000E7BAF">
                              <w:rPr>
                                <w:rFonts w:cs="Times New Roman"/>
                                <w:sz w:val="15"/>
                                <w:szCs w:val="15"/>
                              </w:rPr>
                              <w:t>−</w:t>
                            </w:r>
                            <w:r w:rsidRPr="000E7BAF">
                              <w:rPr>
                                <w:rFonts w:hint="eastAsia"/>
                                <w:sz w:val="15"/>
                                <w:szCs w:val="15"/>
                              </w:rPr>
                              <w:t>170</w:t>
                            </w:r>
                          </w:p>
                        </w:txbxContent>
                      </v:textbox>
                    </v:rect>
                    <v:rect id="Rectangle 481" o:spid="_x0000_s1235" style="position:absolute;left:2475;top:4316;width:221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" filled="f" stroked="f">
                      <v:textbox style="mso-fit-shape-to-text:t" inset="1mm,0,1mm,0">
                        <w:txbxContent>
                          <w:p w14:paraId="2F62E1E7" w14:textId="566FB0A7" w:rsidR="007F4B84" w:rsidRPr="000E7BAF" w:rsidRDefault="007F4B84" w:rsidP="007F4B84">
                            <w:pPr>
                              <w:rPr>
                                <w:sz w:val="15"/>
                                <w:szCs w:val="15"/>
                              </w:rPr>
                            </w:pPr>
                            <w:r w:rsidRPr="000E7BAF">
                              <w:rPr>
                                <w:rFonts w:cs="Times New Roman"/>
                                <w:sz w:val="15"/>
                                <w:szCs w:val="15"/>
                              </w:rPr>
                              <w:t>−</w:t>
                            </w:r>
                            <w:r w:rsidRPr="000E7BAF">
                              <w:rPr>
                                <w:rFonts w:hint="eastAsia"/>
                                <w:sz w:val="15"/>
                                <w:szCs w:val="15"/>
                              </w:rPr>
                              <w:t>90</w:t>
                            </w:r>
                          </w:p>
                        </w:txbxContent>
                      </v:textbox>
                    </v:rect>
                    <v:rect id="Rectangle 481" o:spid="_x0000_s1236" style="position:absolute;left:7656;top:4316;width:221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" filled="f" stroked="f">
                      <v:textbox style="mso-fit-shape-to-text:t" inset="1mm,0,1mm,0">
                        <w:txbxContent>
                          <w:p w14:paraId="1134CCA6" w14:textId="7168D672" w:rsidR="007F4B84" w:rsidRPr="000E7BAF" w:rsidRDefault="007F4B84" w:rsidP="007F4B84">
                            <w:pPr>
                              <w:rPr>
                                <w:sz w:val="15"/>
                                <w:szCs w:val="15"/>
                              </w:rPr>
                            </w:pPr>
                            <w:r w:rsidRPr="000E7BAF">
                              <w:rPr>
                                <w:rFonts w:cs="Times New Roman" w:hint="eastAsia"/>
                                <w:sz w:val="15"/>
                                <w:szCs w:val="15"/>
                              </w:rPr>
                              <w:t>+</w:t>
                            </w:r>
                            <w:r w:rsidRPr="000E7BAF">
                              <w:rPr>
                                <w:rFonts w:hint="eastAsia"/>
                                <w:sz w:val="15"/>
                                <w:szCs w:val="15"/>
                              </w:rPr>
                              <w:t>90</w:t>
                            </w:r>
                          </w:p>
                        </w:txbxContent>
                      </v:textbox>
                    </v:rect>
                    <v:rect id="Rectangle 481" o:spid="_x0000_s1237" style="position:absolute;left:9671;top:4313;width:268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" filled="f" stroked="f">
                      <v:textbox style="mso-fit-shape-to-text:t" inset="1mm,0,1mm,0">
                        <w:txbxContent>
                          <w:p w14:paraId="7AD4F214" w14:textId="15965864" w:rsidR="007F4B84" w:rsidRPr="000E7BAF" w:rsidRDefault="007F4B84" w:rsidP="007F4B84">
                            <w:pPr>
                              <w:rPr>
                                <w:sz w:val="15"/>
                                <w:szCs w:val="15"/>
                              </w:rPr>
                            </w:pPr>
                            <w:r w:rsidRPr="000E7BAF">
                              <w:rPr>
                                <w:rFonts w:cs="Times New Roman" w:hint="eastAsia"/>
                                <w:sz w:val="15"/>
                                <w:szCs w:val="15"/>
                              </w:rPr>
                              <w:t>+17</w:t>
                            </w:r>
                            <w:r w:rsidRPr="000E7BAF">
                              <w:rPr>
                                <w:rFonts w:hint="eastAsia"/>
                                <w:sz w:val="15"/>
                                <w:szCs w:val="15"/>
                              </w:rPr>
                              <w:t>0</w:t>
                            </w:r>
                          </w:p>
                        </w:txbxContent>
                      </v:textbox>
                    </v:rect>
                    <v:rect id="Rectangle 481" o:spid="_x0000_s1238" style="position:absolute;left:11872;top:4314;width:206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" filled="f" stroked="f">
                      <v:textbox style="mso-fit-shape-to-text:t" inset="1mm,0,1mm,0">
                        <w:txbxContent>
                          <w:p w14:paraId="2C84A0FF" w14:textId="7419367A" w:rsidR="007F4B84" w:rsidRPr="007F4B84" w:rsidRDefault="007F4B84" w:rsidP="007F4B84">
                            <w:pPr>
                              <w:rPr>
                                <w:sz w:val="18"/>
                                <w:szCs w:val="18"/>
                              </w:rPr>
                            </w:pPr>
                            <w:r w:rsidRPr="007F4B84">
                              <w:rPr>
                                <w:rFonts w:cs="Times New Roman"/>
                                <w:i/>
                                <w:iCs/>
                                <w:sz w:val="18"/>
                                <w:szCs w:val="18"/>
                              </w:rPr>
                              <w:t>θ</w:t>
                            </w:r>
                            <w:r>
                              <w:rPr>
                                <w:rFonts w:cs="Times New Roman" w:hint="eastAsia"/>
                                <w:sz w:val="18"/>
                                <w:szCs w:val="18"/>
                              </w:rPr>
                              <w:t>/</w:t>
                            </w:r>
                            <w:r>
                              <w:rPr>
                                <w:rFonts w:cs="Times New Roman"/>
                                <w:sz w:val="18"/>
                                <w:szCs w:val="18"/>
                              </w:rPr>
                              <w:t>°</w:t>
                            </w:r>
                          </w:p>
                        </w:txbxContent>
                      </v:textbox>
                    </v:rect>
                    <v:rect id="Rectangle 481" o:spid="_x0000_s1239" style="position:absolute;left:5523;top:4316;width:1202;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" filled="f" stroked="f">
                      <v:textbox style="mso-fit-shape-to-text:t" inset="1mm,0,1mm,0">
                        <w:txbxContent>
                          <w:p w14:paraId="5F43924E" w14:textId="1725EE9C" w:rsidR="007F4B84" w:rsidRPr="000E7BAF" w:rsidRDefault="007F4B84" w:rsidP="007F4B84">
                            <w:pPr>
                              <w:rPr>
                                <w:sz w:val="15"/>
                                <w:szCs w:val="15"/>
                              </w:rPr>
                            </w:pPr>
                            <w:r w:rsidRPr="000E7BAF">
                              <w:rPr>
                                <w:rFonts w:hint="eastAsia"/>
                                <w:sz w:val="15"/>
                                <w:szCs w:val="15"/>
                              </w:rPr>
                              <w:t>0</w:t>
                            </w:r>
                          </w:p>
                        </w:txbxContent>
                      </v:textbox>
                    </v:rect>
                    <v:rect id="Rectangle 481" o:spid="_x0000_s1240" style="position:absolute;left:4701;top:-712;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" filled="f" stroked="f">
                      <v:textbox style="mso-fit-shape-to-text:t" inset="1mm,0,1mm,0">
                        <w:txbxContent>
                          <w:p w14:paraId="1A3E90DC" w14:textId="6A60EE08" w:rsidR="007F4B84" w:rsidRPr="007F4B84" w:rsidRDefault="007F4B84" w:rsidP="007F4B84">
                            <w:pPr>
                              <w:rPr>
                                <w:sz w:val="18"/>
                                <w:szCs w:val="18"/>
                              </w:rPr>
                            </w:pPr>
                            <w:r>
                              <w:rPr>
                                <w:rFonts w:cs="Times New Roman" w:hint="eastAsia"/>
                                <w:i/>
                                <w:iCs/>
                                <w:sz w:val="18"/>
                                <w:szCs w:val="18"/>
                              </w:rPr>
                              <w:t>n</w:t>
                            </w:r>
                          </w:p>
                        </w:txbxContent>
                      </v:textbox>
                    </v:rect>
                    <v:rect id="Rectangle 481" o:spid="_x0000_s1241" style="position:absolute;left:5290;top:5998;width:168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" filled="f" stroked="f">
                      <v:textbox style="mso-fit-shape-to-text:t" inset="1mm,0,1mm,0">
                        <w:txbxContent>
                          <w:p w14:paraId="655A1048" w14:textId="0B719286" w:rsidR="000E7BAF" w:rsidRPr="000E7BAF" w:rsidRDefault="000E7BAF" w:rsidP="007F4B84">
                            <w:pPr>
                              <w:rPr>
                                <w:szCs w:val="21"/>
                              </w:rPr>
                            </w:pPr>
                            <w:r w:rsidRPr="000E7BAF">
                              <w:rPr>
                                <w:rFonts w:hint="eastAsia"/>
                                <w:szCs w:val="21"/>
                              </w:rPr>
                              <w:t>A</w:t>
                            </w:r>
                          </w:p>
                        </w:txbxContent>
                      </v:textbox>
                    </v:rect>
                  </v:group>
                  <v:shape id="任意多边形: 形状 180" o:spid="_x0000_s1242" style="position:absolute;left:941;top:2388;width:2191;height:2540;visibility:visible;mso-wrap-style:square;v-text-anchor:middle" coordsize="191954,242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" path="m,c159326,20827,107538,242197,191954,242560e" filled="f" strokecolor="black [3213]" strokeweight="1pt">
                    <v:stroke joinstyle="miter"/>
                    <v:path arrowok="t" o:connecttype="custom" o:connectlocs="0,0;219075,253953" o:connectangles="0,0"/>
                  </v:shape>
                  <v:shape id="任意多边形: 形状 180" o:spid="_x0000_s1243" style="position:absolute;left:8352;top:2381;width:2190;height:2539;flip:x;visibility:visible;mso-wrap-style:square;v-text-anchor:middle" coordsize="191954,242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" path="m,c159326,20827,107538,242197,191954,242560e" filled="f" strokecolor="black [3213]" strokeweight="1pt">
                    <v:stroke joinstyle="miter"/>
                    <v:path arrowok="t" o:connecttype="custom" o:connectlocs="0,0;219075,253953" o:connectangles="0,0"/>
                  </v:shape>
                </v:group>
                <v:group id="组合 184" o:spid="_x0000_s1244" style="position:absolute;left:14095;width:13972;height:8686" coordorigin="-1" coordsize="13971,8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">
                  <v:group id="组合 179" o:spid="_x0000_s1245" style="position:absolute;left:-1;width:13971;height:8686" coordorigin="-42,-712" coordsize="13973,8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">
                    <v:group id="组合 289" o:spid="_x0000_s1246" style="position:absolute;left:61;top:-3;width:12987;height:4669" coordorigin="-608,-3" coordsize="12987,4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">
                      <v:shape id="直接箭头连接符 2114609484" o:spid="_x0000_s1247" type="#_x0000_t32" style="position:absolute;left:-608;top:4174;width:129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" strokecolor="black [3213]" strokeweight=".5pt">
                        <v:stroke endarrow="block" endarrowwidth="narrow" joinstyle="miter"/>
                      </v:shape>
                      <v:shape id="直接箭头连接符 1654225804" o:spid="_x0000_s1248" type="#_x0000_t32" style="position:absolute;left:5465;top:-3;width:0;height:4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" strokecolor="black [3213]" strokeweight=".5pt">
                        <v:stroke endarrow="block" endarrowwidth="narrow" joinstyle="miter"/>
                        <o:lock v:ext="edit" shapetype="f"/>
                      </v:shape>
                      <v:shape id="直接箭头连接符 1826757278" o:spid="_x0000_s1249" type="#_x0000_t32" style="position:absolute;left:632;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" strokecolor="black [3213]" strokeweight=".5pt">
                        <v:stroke endarrowwidth="narrow" joinstyle="miter"/>
                        <o:lock v:ext="edit" shapetype="f"/>
                      </v:shape>
                      <v:shape id="直接箭头连接符 1873904132" o:spid="_x0000_s1250" type="#_x0000_t32" style="position:absolute;left:2918;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" strokecolor="black [3213]" strokeweight=".5pt">
                        <v:stroke endarrowwidth="narrow" joinstyle="miter"/>
                        <o:lock v:ext="edit" shapetype="f"/>
                      </v:shape>
                      <v:shape id="直接箭头连接符 536009476" o:spid="_x0000_s1251" type="#_x0000_t32" style="position:absolute;left:8063;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" strokecolor="black [3213]" strokeweight=".5pt">
                        <v:stroke endarrowwidth="narrow" joinstyle="miter"/>
                        <o:lock v:ext="edit" shapetype="f"/>
                      </v:shape>
                      <v:shape id="直接箭头连接符 773591889" o:spid="_x0000_s1252" type="#_x0000_t32" style="position:absolute;left:10349;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" strokecolor="black [3213]" strokeweight=".5pt">
                        <v:stroke endarrowwidth="narrow" joinstyle="miter"/>
                        <o:lock v:ext="edit" shapetype="f"/>
                      </v:shape>
                    </v:group>
                    <v:rect id="Rectangle 481" o:spid="_x0000_s1253" style="position:absolute;left:-42;top:4322;width:268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" filled="f" stroked="f">
                      <v:textbox style="mso-fit-shape-to-text:t" inset="1mm,0,1mm,0">
                        <w:txbxContent>
                          <w:p w14:paraId="7DD4F8D7" w14:textId="77777777" w:rsidR="000E7BAF" w:rsidRPr="000E7BAF" w:rsidRDefault="000E7BAF" w:rsidP="007F4B84">
                            <w:pPr>
                              <w:rPr>
                                <w:sz w:val="15"/>
                                <w:szCs w:val="15"/>
                              </w:rPr>
                            </w:pPr>
                            <w:r w:rsidRPr="000E7BAF">
                              <w:rPr>
                                <w:rFonts w:cs="Times New Roman"/>
                                <w:sz w:val="15"/>
                                <w:szCs w:val="15"/>
                              </w:rPr>
                              <w:t>−</w:t>
                            </w:r>
                            <w:r w:rsidRPr="000E7BAF">
                              <w:rPr>
                                <w:rFonts w:hint="eastAsia"/>
                                <w:sz w:val="15"/>
                                <w:szCs w:val="15"/>
                              </w:rPr>
                              <w:t>170</w:t>
                            </w:r>
                          </w:p>
                        </w:txbxContent>
                      </v:textbox>
                    </v:rect>
                    <v:rect id="Rectangle 481" o:spid="_x0000_s1254" style="position:absolute;left:2474;top:4320;width:221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" filled="f" stroked="f">
                      <v:textbox style="mso-fit-shape-to-text:t" inset="1mm,0,1mm,0">
                        <w:txbxContent>
                          <w:p w14:paraId="6E5B3E9F" w14:textId="77777777" w:rsidR="000E7BAF" w:rsidRPr="000E7BAF" w:rsidRDefault="000E7BAF" w:rsidP="007F4B84">
                            <w:pPr>
                              <w:rPr>
                                <w:sz w:val="15"/>
                                <w:szCs w:val="15"/>
                              </w:rPr>
                            </w:pPr>
                            <w:r w:rsidRPr="000E7BAF">
                              <w:rPr>
                                <w:rFonts w:cs="Times New Roman"/>
                                <w:sz w:val="15"/>
                                <w:szCs w:val="15"/>
                              </w:rPr>
                              <w:t>−</w:t>
                            </w:r>
                            <w:r w:rsidRPr="000E7BAF">
                              <w:rPr>
                                <w:rFonts w:hint="eastAsia"/>
                                <w:sz w:val="15"/>
                                <w:szCs w:val="15"/>
                              </w:rPr>
                              <w:t>90</w:t>
                            </w:r>
                          </w:p>
                        </w:txbxContent>
                      </v:textbox>
                    </v:rect>
                    <v:rect id="Rectangle 481" o:spid="_x0000_s1255" style="position:absolute;left:7655;top:4319;width:2212;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" filled="f" stroked="f">
                      <v:textbox style="mso-fit-shape-to-text:t" inset="1mm,0,1mm,0">
                        <w:txbxContent>
                          <w:p w14:paraId="3D7E56F8" w14:textId="77777777" w:rsidR="000E7BAF" w:rsidRPr="000E7BAF" w:rsidRDefault="000E7BAF" w:rsidP="007F4B84">
                            <w:pPr>
                              <w:rPr>
                                <w:sz w:val="15"/>
                                <w:szCs w:val="15"/>
                              </w:rPr>
                            </w:pPr>
                            <w:r w:rsidRPr="000E7BAF">
                              <w:rPr>
                                <w:rFonts w:cs="Times New Roman" w:hint="eastAsia"/>
                                <w:sz w:val="15"/>
                                <w:szCs w:val="15"/>
                              </w:rPr>
                              <w:t>+</w:t>
                            </w:r>
                            <w:r w:rsidRPr="000E7BAF">
                              <w:rPr>
                                <w:rFonts w:hint="eastAsia"/>
                                <w:sz w:val="15"/>
                                <w:szCs w:val="15"/>
                              </w:rPr>
                              <w:t>90</w:t>
                            </w:r>
                          </w:p>
                        </w:txbxContent>
                      </v:textbox>
                    </v:rect>
                    <v:rect id="Rectangle 481" o:spid="_x0000_s1256" style="position:absolute;left:9670;top:4316;width:268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" filled="f" stroked="f">
                      <v:textbox style="mso-fit-shape-to-text:t" inset="1mm,0,1mm,0">
                        <w:txbxContent>
                          <w:p w14:paraId="32DB2FA7" w14:textId="77777777" w:rsidR="000E7BAF" w:rsidRPr="000E7BAF" w:rsidRDefault="000E7BAF" w:rsidP="007F4B84">
                            <w:pPr>
                              <w:rPr>
                                <w:sz w:val="15"/>
                                <w:szCs w:val="15"/>
                              </w:rPr>
                            </w:pPr>
                            <w:r w:rsidRPr="000E7BAF">
                              <w:rPr>
                                <w:rFonts w:cs="Times New Roman" w:hint="eastAsia"/>
                                <w:sz w:val="15"/>
                                <w:szCs w:val="15"/>
                              </w:rPr>
                              <w:t>+17</w:t>
                            </w:r>
                            <w:r w:rsidRPr="000E7BAF">
                              <w:rPr>
                                <w:rFonts w:hint="eastAsia"/>
                                <w:sz w:val="15"/>
                                <w:szCs w:val="15"/>
                              </w:rPr>
                              <w:t>0</w:t>
                            </w:r>
                          </w:p>
                        </w:txbxContent>
                      </v:textbox>
                    </v:rect>
                    <v:rect id="Rectangle 481" o:spid="_x0000_s1257" style="position:absolute;left:11871;top:4317;width:206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" filled="f" stroked="f">
                      <v:textbox style="mso-fit-shape-to-text:t" inset="1mm,0,1mm,0">
                        <w:txbxContent>
                          <w:p w14:paraId="1DBFDF0E" w14:textId="77777777" w:rsidR="000E7BAF" w:rsidRPr="007F4B84" w:rsidRDefault="000E7BAF" w:rsidP="007F4B84">
                            <w:pPr>
                              <w:rPr>
                                <w:sz w:val="18"/>
                                <w:szCs w:val="18"/>
                              </w:rPr>
                            </w:pPr>
                            <w:r w:rsidRPr="007F4B84">
                              <w:rPr>
                                <w:rFonts w:cs="Times New Roman"/>
                                <w:i/>
                                <w:iCs/>
                                <w:sz w:val="18"/>
                                <w:szCs w:val="18"/>
                              </w:rPr>
                              <w:t>θ</w:t>
                            </w:r>
                            <w:r>
                              <w:rPr>
                                <w:rFonts w:cs="Times New Roman" w:hint="eastAsia"/>
                                <w:sz w:val="18"/>
                                <w:szCs w:val="18"/>
                              </w:rPr>
                              <w:t>/</w:t>
                            </w:r>
                            <w:r>
                              <w:rPr>
                                <w:rFonts w:cs="Times New Roman"/>
                                <w:sz w:val="18"/>
                                <w:szCs w:val="18"/>
                              </w:rPr>
                              <w:t>°</w:t>
                            </w:r>
                          </w:p>
                        </w:txbxContent>
                      </v:textbox>
                    </v:rect>
                    <v:rect id="Rectangle 481" o:spid="_x0000_s1258" style="position:absolute;left:5521;top:4320;width:120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" filled="f" stroked="f">
                      <v:textbox style="mso-fit-shape-to-text:t" inset="1mm,0,1mm,0">
                        <w:txbxContent>
                          <w:p w14:paraId="64DCD734" w14:textId="77777777" w:rsidR="000E7BAF" w:rsidRPr="000E7BAF" w:rsidRDefault="000E7BAF" w:rsidP="007F4B84">
                            <w:pPr>
                              <w:rPr>
                                <w:sz w:val="15"/>
                                <w:szCs w:val="15"/>
                              </w:rPr>
                            </w:pPr>
                            <w:r w:rsidRPr="000E7BAF">
                              <w:rPr>
                                <w:rFonts w:hint="eastAsia"/>
                                <w:sz w:val="15"/>
                                <w:szCs w:val="15"/>
                              </w:rPr>
                              <w:t>0</w:t>
                            </w:r>
                          </w:p>
                        </w:txbxContent>
                      </v:textbox>
                    </v:rect>
                    <v:rect id="Rectangle 481" o:spid="_x0000_s1259" style="position:absolute;left:4700;top:-712;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" filled="f" stroked="f">
                      <v:textbox style="mso-fit-shape-to-text:t" inset="1mm,0,1mm,0">
                        <w:txbxContent>
                          <w:p w14:paraId="0738CBCC" w14:textId="77777777" w:rsidR="000E7BAF" w:rsidRPr="007F4B84" w:rsidRDefault="000E7BAF" w:rsidP="007F4B84">
                            <w:pPr>
                              <w:rPr>
                                <w:sz w:val="18"/>
                                <w:szCs w:val="18"/>
                              </w:rPr>
                            </w:pPr>
                            <w:r>
                              <w:rPr>
                                <w:rFonts w:cs="Times New Roman" w:hint="eastAsia"/>
                                <w:i/>
                                <w:iCs/>
                                <w:sz w:val="18"/>
                                <w:szCs w:val="18"/>
                              </w:rPr>
                              <w:t>n</w:t>
                            </w:r>
                          </w:p>
                        </w:txbxContent>
                      </v:textbox>
                    </v:rect>
                    <v:rect id="Rectangle 481" o:spid="_x0000_s1260" style="position:absolute;left:5285;top:5997;width:161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" filled="f" stroked="f">
                      <v:textbox style="mso-fit-shape-to-text:t" inset="1mm,0,1mm,0">
                        <w:txbxContent>
                          <w:p w14:paraId="28EF05C9" w14:textId="26AC6617" w:rsidR="000E7BAF" w:rsidRPr="000E7BAF" w:rsidRDefault="000E7BAF" w:rsidP="000E7BAF">
                            <w:pPr>
                              <w:rPr>
                                <w:szCs w:val="21"/>
                              </w:rPr>
                            </w:pPr>
                            <w:r>
                              <w:rPr>
                                <w:rFonts w:hint="eastAsia"/>
                                <w:szCs w:val="21"/>
                              </w:rPr>
                              <w:t>B</w:t>
                            </w:r>
                          </w:p>
                        </w:txbxContent>
                      </v:textbox>
                    </v:rect>
                  </v:group>
                  <v:shape id="任意多边形: 形状 180" o:spid="_x0000_s1261" style="position:absolute;left:1361;top:2308;width:4809;height:2562;visibility:visible;mso-wrap-style:square;v-text-anchor:middle" coordsize="406027,308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" path="m,63417v73059,3018,120822,247008,189730,245228c258638,306865,322850,3141,406027,e" filled="f" strokecolor="black [3213]" strokeweight="1pt">
                    <v:stroke joinstyle="miter"/>
                    <v:path arrowok="t" o:connecttype="custom" o:connectlocs="0,52633;224694,256159;480850,0" o:connectangles="0,0,0"/>
                  </v:shape>
                  <v:shape id="任意多边形: 形状 180" o:spid="_x0000_s1262" style="position:absolute;left:6205;top:2301;width:4808;height:2561;flip:x;visibility:visible;mso-wrap-style:square;v-text-anchor:middle" coordsize="406027,308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" path="m,63417v73059,3018,120822,247008,189730,245228c258638,306865,322850,3141,406027,e" filled="f" strokecolor="black [3213]" strokeweight="1pt">
                    <v:stroke joinstyle="miter"/>
                    <v:path arrowok="t" o:connecttype="custom" o:connectlocs="0,52633;224694,256159;480850,0" o:connectangles="0,0,0"/>
                  </v:shape>
                </v:group>
                <v:group id="组合 184" o:spid="_x0000_s1263" style="position:absolute;left:28225;width:13970;height:8681" coordorigin="-2" coordsize="13971,8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">
                  <v:group id="组合 179" o:spid="_x0000_s1264" style="position:absolute;left:-2;width:13971;height:8688" coordorigin="-43,-712" coordsize="13973,8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">
                    <v:group id="组合 289" o:spid="_x0000_s1265" style="position:absolute;left:61;top:-3;width:12987;height:4669" coordorigin="-608,-3" coordsize="12987,4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">
                      <v:shape id="直接箭头连接符 478346477" o:spid="_x0000_s1266" type="#_x0000_t32" style="position:absolute;left:-608;top:4174;width:129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" strokecolor="black [3213]" strokeweight=".5pt">
                        <v:stroke endarrow="block" endarrowwidth="narrow" joinstyle="miter"/>
                      </v:shape>
                      <v:shape id="直接箭头连接符 1887967645" o:spid="_x0000_s1267" type="#_x0000_t32" style="position:absolute;left:5465;top:-3;width:0;height:4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" strokecolor="black [3213]" strokeweight=".5pt">
                        <v:stroke endarrow="block" endarrowwidth="narrow" joinstyle="miter"/>
                        <o:lock v:ext="edit" shapetype="f"/>
                      </v:shape>
                      <v:shape id="直接箭头连接符 1947570900" o:spid="_x0000_s1268" type="#_x0000_t32" style="position:absolute;left:632;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" strokecolor="black [3213]" strokeweight=".5pt">
                        <v:stroke endarrowwidth="narrow" joinstyle="miter"/>
                        <o:lock v:ext="edit" shapetype="f"/>
                      </v:shape>
                      <v:shape id="直接箭头连接符 177339275" o:spid="_x0000_s1269" type="#_x0000_t32" style="position:absolute;left:2918;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" strokecolor="black [3213]" strokeweight=".5pt">
                        <v:stroke endarrowwidth="narrow" joinstyle="miter"/>
                        <o:lock v:ext="edit" shapetype="f"/>
                      </v:shape>
                      <v:shape id="直接箭头连接符 1236253831" o:spid="_x0000_s1270" type="#_x0000_t32" style="position:absolute;left:8063;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" strokecolor="black [3213]" strokeweight=".5pt">
                        <v:stroke endarrowwidth="narrow" joinstyle="miter"/>
                        <o:lock v:ext="edit" shapetype="f"/>
                      </v:shape>
                      <v:shape id="直接箭头连接符 555254657" o:spid="_x0000_s1271" type="#_x0000_t32" style="position:absolute;left:10349;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" strokecolor="black [3213]" strokeweight=".5pt">
                        <v:stroke endarrowwidth="narrow" joinstyle="miter"/>
                        <o:lock v:ext="edit" shapetype="f"/>
                      </v:shape>
                    </v:group>
                    <v:rect id="Rectangle 481" o:spid="_x0000_s1272" style="position:absolute;left:-43;top:4322;width:268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" filled="f" stroked="f">
                      <v:textbox style="mso-fit-shape-to-text:t" inset="1mm,0,1mm,0">
                        <w:txbxContent>
                          <w:p w14:paraId="2D0C110E" w14:textId="77777777" w:rsidR="000E7BAF" w:rsidRPr="000E7BAF" w:rsidRDefault="000E7BAF" w:rsidP="007F4B84">
                            <w:pPr>
                              <w:rPr>
                                <w:sz w:val="15"/>
                                <w:szCs w:val="15"/>
                              </w:rPr>
                            </w:pPr>
                            <w:r w:rsidRPr="000E7BAF">
                              <w:rPr>
                                <w:rFonts w:cs="Times New Roman"/>
                                <w:sz w:val="15"/>
                                <w:szCs w:val="15"/>
                              </w:rPr>
                              <w:t>−</w:t>
                            </w:r>
                            <w:r w:rsidRPr="000E7BAF">
                              <w:rPr>
                                <w:rFonts w:hint="eastAsia"/>
                                <w:sz w:val="15"/>
                                <w:szCs w:val="15"/>
                              </w:rPr>
                              <w:t>170</w:t>
                            </w:r>
                          </w:p>
                        </w:txbxContent>
                      </v:textbox>
                    </v:rect>
                    <v:rect id="Rectangle 481" o:spid="_x0000_s1273" style="position:absolute;left:2472;top:4320;width:2213;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" filled="f" stroked="f">
                      <v:textbox style="mso-fit-shape-to-text:t" inset="1mm,0,1mm,0">
                        <w:txbxContent>
                          <w:p w14:paraId="42F701CE" w14:textId="77777777" w:rsidR="000E7BAF" w:rsidRPr="000E7BAF" w:rsidRDefault="000E7BAF" w:rsidP="007F4B84">
                            <w:pPr>
                              <w:rPr>
                                <w:sz w:val="15"/>
                                <w:szCs w:val="15"/>
                              </w:rPr>
                            </w:pPr>
                            <w:r w:rsidRPr="000E7BAF">
                              <w:rPr>
                                <w:rFonts w:cs="Times New Roman"/>
                                <w:sz w:val="15"/>
                                <w:szCs w:val="15"/>
                              </w:rPr>
                              <w:t>−</w:t>
                            </w:r>
                            <w:r w:rsidRPr="000E7BAF">
                              <w:rPr>
                                <w:rFonts w:hint="eastAsia"/>
                                <w:sz w:val="15"/>
                                <w:szCs w:val="15"/>
                              </w:rPr>
                              <w:t>90</w:t>
                            </w:r>
                          </w:p>
                        </w:txbxContent>
                      </v:textbox>
                    </v:rect>
                    <v:rect id="Rectangle 481" o:spid="_x0000_s1274" style="position:absolute;left:7653;top:4319;width:2213;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" filled="f" stroked="f">
                      <v:textbox style="mso-fit-shape-to-text:t" inset="1mm,0,1mm,0">
                        <w:txbxContent>
                          <w:p w14:paraId="190D0CC3" w14:textId="77777777" w:rsidR="000E7BAF" w:rsidRPr="000E7BAF" w:rsidRDefault="000E7BAF" w:rsidP="007F4B84">
                            <w:pPr>
                              <w:rPr>
                                <w:sz w:val="15"/>
                                <w:szCs w:val="15"/>
                              </w:rPr>
                            </w:pPr>
                            <w:r w:rsidRPr="000E7BAF">
                              <w:rPr>
                                <w:rFonts w:cs="Times New Roman" w:hint="eastAsia"/>
                                <w:sz w:val="15"/>
                                <w:szCs w:val="15"/>
                              </w:rPr>
                              <w:t>+</w:t>
                            </w:r>
                            <w:r w:rsidRPr="000E7BAF">
                              <w:rPr>
                                <w:rFonts w:hint="eastAsia"/>
                                <w:sz w:val="15"/>
                                <w:szCs w:val="15"/>
                              </w:rPr>
                              <w:t>90</w:t>
                            </w:r>
                          </w:p>
                        </w:txbxContent>
                      </v:textbox>
                    </v:rect>
                    <v:rect id="Rectangle 481" o:spid="_x0000_s1275" style="position:absolute;left:9668;top:4316;width:269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" filled="f" stroked="f">
                      <v:textbox style="mso-fit-shape-to-text:t" inset="1mm,0,1mm,0">
                        <w:txbxContent>
                          <w:p w14:paraId="24AF4EE9" w14:textId="77777777" w:rsidR="000E7BAF" w:rsidRPr="000E7BAF" w:rsidRDefault="000E7BAF" w:rsidP="007F4B84">
                            <w:pPr>
                              <w:rPr>
                                <w:sz w:val="15"/>
                                <w:szCs w:val="15"/>
                              </w:rPr>
                            </w:pPr>
                            <w:r w:rsidRPr="000E7BAF">
                              <w:rPr>
                                <w:rFonts w:cs="Times New Roman" w:hint="eastAsia"/>
                                <w:sz w:val="15"/>
                                <w:szCs w:val="15"/>
                              </w:rPr>
                              <w:t>+17</w:t>
                            </w:r>
                            <w:r w:rsidRPr="000E7BAF">
                              <w:rPr>
                                <w:rFonts w:hint="eastAsia"/>
                                <w:sz w:val="15"/>
                                <w:szCs w:val="15"/>
                              </w:rPr>
                              <w:t>0</w:t>
                            </w:r>
                          </w:p>
                        </w:txbxContent>
                      </v:textbox>
                    </v:rect>
                    <v:rect id="Rectangle 481" o:spid="_x0000_s1276" style="position:absolute;left:11869;top:4317;width:2061;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" filled="f" stroked="f">
                      <v:textbox style="mso-fit-shape-to-text:t" inset="1mm,0,1mm,0">
                        <w:txbxContent>
                          <w:p w14:paraId="747311B7" w14:textId="77777777" w:rsidR="000E7BAF" w:rsidRPr="007F4B84" w:rsidRDefault="000E7BAF" w:rsidP="007F4B84">
                            <w:pPr>
                              <w:rPr>
                                <w:sz w:val="18"/>
                                <w:szCs w:val="18"/>
                              </w:rPr>
                            </w:pPr>
                            <w:r w:rsidRPr="007F4B84">
                              <w:rPr>
                                <w:rFonts w:cs="Times New Roman"/>
                                <w:i/>
                                <w:iCs/>
                                <w:sz w:val="18"/>
                                <w:szCs w:val="18"/>
                              </w:rPr>
                              <w:t>θ</w:t>
                            </w:r>
                            <w:r>
                              <w:rPr>
                                <w:rFonts w:cs="Times New Roman" w:hint="eastAsia"/>
                                <w:sz w:val="18"/>
                                <w:szCs w:val="18"/>
                              </w:rPr>
                              <w:t>/</w:t>
                            </w:r>
                            <w:r>
                              <w:rPr>
                                <w:rFonts w:cs="Times New Roman"/>
                                <w:sz w:val="18"/>
                                <w:szCs w:val="18"/>
                              </w:rPr>
                              <w:t>°</w:t>
                            </w:r>
                          </w:p>
                        </w:txbxContent>
                      </v:textbox>
                    </v:rect>
                    <v:rect id="Rectangle 481" o:spid="_x0000_s1277" style="position:absolute;left:5520;top:4320;width:120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" filled="f" stroked="f">
                      <v:textbox style="mso-fit-shape-to-text:t" inset="1mm,0,1mm,0">
                        <w:txbxContent>
                          <w:p w14:paraId="7D7B87D9" w14:textId="77777777" w:rsidR="000E7BAF" w:rsidRPr="000E7BAF" w:rsidRDefault="000E7BAF" w:rsidP="007F4B84">
                            <w:pPr>
                              <w:rPr>
                                <w:sz w:val="15"/>
                                <w:szCs w:val="15"/>
                              </w:rPr>
                            </w:pPr>
                            <w:r w:rsidRPr="000E7BAF">
                              <w:rPr>
                                <w:rFonts w:hint="eastAsia"/>
                                <w:sz w:val="15"/>
                                <w:szCs w:val="15"/>
                              </w:rPr>
                              <w:t>0</w:t>
                            </w:r>
                          </w:p>
                        </w:txbxContent>
                      </v:textbox>
                    </v:rect>
                    <v:rect id="Rectangle 481" o:spid="_x0000_s1278" style="position:absolute;left:4698;top:-712;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" filled="f" stroked="f">
                      <v:textbox style="mso-fit-shape-to-text:t" inset="1mm,0,1mm,0">
                        <w:txbxContent>
                          <w:p w14:paraId="07177F1B" w14:textId="77777777" w:rsidR="000E7BAF" w:rsidRPr="007F4B84" w:rsidRDefault="000E7BAF" w:rsidP="007F4B84">
                            <w:pPr>
                              <w:rPr>
                                <w:sz w:val="18"/>
                                <w:szCs w:val="18"/>
                              </w:rPr>
                            </w:pPr>
                            <w:r>
                              <w:rPr>
                                <w:rFonts w:cs="Times New Roman" w:hint="eastAsia"/>
                                <w:i/>
                                <w:iCs/>
                                <w:sz w:val="18"/>
                                <w:szCs w:val="18"/>
                              </w:rPr>
                              <w:t>n</w:t>
                            </w:r>
                          </w:p>
                        </w:txbxContent>
                      </v:textbox>
                    </v:rect>
                    <v:rect id="Rectangle 481" o:spid="_x0000_s1279" style="position:absolute;left:5281;top:5997;width:1616;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" filled="f" stroked="f">
                      <v:textbox style="mso-fit-shape-to-text:t" inset="1mm,0,1mm,0">
                        <w:txbxContent>
                          <w:p w14:paraId="2B73D83F" w14:textId="1C8A3E0B" w:rsidR="000E7BAF" w:rsidRPr="000E7BAF" w:rsidRDefault="000E7BAF" w:rsidP="000E7BAF">
                            <w:pPr>
                              <w:rPr>
                                <w:szCs w:val="21"/>
                              </w:rPr>
                            </w:pPr>
                            <w:r>
                              <w:rPr>
                                <w:rFonts w:hint="eastAsia"/>
                                <w:szCs w:val="21"/>
                              </w:rPr>
                              <w:t>C</w:t>
                            </w:r>
                          </w:p>
                        </w:txbxContent>
                      </v:textbox>
                    </v:rect>
                  </v:group>
                  <v:shape id="任意多边形: 形状 180" o:spid="_x0000_s1280" style="position:absolute;left:1328;top:2001;width:4823;height:2833;visibility:visible;mso-wrap-style:square;v-text-anchor:middle" coordsize="372011,313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" path="m,312763v73059,3018,231331,-3778,293333,-55905c355335,204731,349838,4344,372011,e" filled="f" strokecolor="black [3213]" strokeweight="1pt">
                    <v:stroke joinstyle="miter"/>
                    <v:path arrowok="t" o:connecttype="custom" o:connectlocs="0,282749;380297,232209;482301,0" o:connectangles="0,0,0"/>
                  </v:shape>
                  <v:shape id="任意多边形: 形状 180" o:spid="_x0000_s1281" style="position:absolute;left:6175;top:1997;width:4865;height:2886;flip:x;visibility:visible;mso-wrap-style:square;v-text-anchor:middle" coordsize="372011,313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" path="m,312763v73059,3018,231331,-3778,293333,-55905c355335,204731,349838,4344,372011,e" filled="f" strokecolor="black [3213]" strokeweight="1pt">
                    <v:stroke joinstyle="miter"/>
                    <v:path arrowok="t" o:connecttype="custom" o:connectlocs="0,288051;383594,236563;486482,0" o:connectangles="0,0,0"/>
                  </v:shape>
                </v:group>
                <v:group id="组合 184" o:spid="_x0000_s1282" style="position:absolute;left:42355;width:13970;height:8667" coordorigin="-4" coordsize="13971,8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">
                  <v:group id="组合 179" o:spid="_x0000_s1283" style="position:absolute;left:-4;width:13971;height:8680" coordorigin="-45,-712" coordsize="13973,8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">
                    <v:group id="组合 289" o:spid="_x0000_s1284" style="position:absolute;left:61;top:-3;width:12987;height:4669" coordorigin="-608,-3" coordsize="12987,4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">
                      <v:shape id="直接箭头连接符 1755282163" o:spid="_x0000_s1285" type="#_x0000_t32" style="position:absolute;left:-608;top:4174;width:129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" strokecolor="black [3213]" strokeweight=".5pt">
                        <v:stroke endarrow="block" endarrowwidth="narrow" joinstyle="miter"/>
                      </v:shape>
                      <v:shape id="直接箭头连接符 575316182" o:spid="_x0000_s1286" type="#_x0000_t32" style="position:absolute;left:5465;top:-3;width:0;height:4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" strokecolor="black [3213]" strokeweight=".5pt">
                        <v:stroke endarrow="block" endarrowwidth="narrow" joinstyle="miter"/>
                        <o:lock v:ext="edit" shapetype="f"/>
                      </v:shape>
                      <v:shape id="直接箭头连接符 1969527334" o:spid="_x0000_s1287" type="#_x0000_t32" style="position:absolute;left:632;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" strokecolor="black [3213]" strokeweight=".5pt">
                        <v:stroke endarrowwidth="narrow" joinstyle="miter"/>
                        <o:lock v:ext="edit" shapetype="f"/>
                      </v:shape>
                      <v:shape id="直接箭头连接符 596268407" o:spid="_x0000_s1288" type="#_x0000_t32" style="position:absolute;left:2918;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" strokecolor="black [3213]" strokeweight=".5pt">
                        <v:stroke endarrowwidth="narrow" joinstyle="miter"/>
                        <o:lock v:ext="edit" shapetype="f"/>
                      </v:shape>
                      <v:shape id="直接箭头连接符 559031427" o:spid="_x0000_s1289" type="#_x0000_t32" style="position:absolute;left:8063;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" strokecolor="black [3213]" strokeweight=".5pt">
                        <v:stroke endarrowwidth="narrow" joinstyle="miter"/>
                        <o:lock v:ext="edit" shapetype="f"/>
                      </v:shape>
                      <v:shape id="直接箭头连接符 1468699146" o:spid="_x0000_s1290" type="#_x0000_t32" style="position:absolute;left:10349;top:4190;width:0;height: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" strokecolor="black [3213]" strokeweight=".5pt">
                        <v:stroke endarrowwidth="narrow" joinstyle="miter"/>
                        <o:lock v:ext="edit" shapetype="f"/>
                      </v:shape>
                    </v:group>
                    <v:rect id="Rectangle 481" o:spid="_x0000_s1291" style="position:absolute;left:-45;top:4321;width:2689;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" filled="f" stroked="f">
                      <v:textbox style="mso-fit-shape-to-text:t" inset="1mm,0,1mm,0">
                        <w:txbxContent>
                          <w:p w14:paraId="265015C9" w14:textId="77777777" w:rsidR="00BD6AAB" w:rsidRPr="000E7BAF" w:rsidRDefault="00BD6AAB" w:rsidP="007F4B84">
                            <w:pPr>
                              <w:rPr>
                                <w:sz w:val="15"/>
                                <w:szCs w:val="15"/>
                              </w:rPr>
                            </w:pPr>
                            <w:r w:rsidRPr="000E7BAF">
                              <w:rPr>
                                <w:rFonts w:cs="Times New Roman"/>
                                <w:sz w:val="15"/>
                                <w:szCs w:val="15"/>
                              </w:rPr>
                              <w:t>−</w:t>
                            </w:r>
                            <w:r w:rsidRPr="000E7BAF">
                              <w:rPr>
                                <w:rFonts w:hint="eastAsia"/>
                                <w:sz w:val="15"/>
                                <w:szCs w:val="15"/>
                              </w:rPr>
                              <w:t>170</w:t>
                            </w:r>
                          </w:p>
                        </w:txbxContent>
                      </v:textbox>
                    </v:rect>
                    <v:rect id="Rectangle 481" o:spid="_x0000_s1292" style="position:absolute;left:2471;top:4320;width:2213;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" filled="f" stroked="f">
                      <v:textbox style="mso-fit-shape-to-text:t" inset="1mm,0,1mm,0">
                        <w:txbxContent>
                          <w:p w14:paraId="696083D4" w14:textId="77777777" w:rsidR="00BD6AAB" w:rsidRPr="000E7BAF" w:rsidRDefault="00BD6AAB" w:rsidP="007F4B84">
                            <w:pPr>
                              <w:rPr>
                                <w:sz w:val="15"/>
                                <w:szCs w:val="15"/>
                              </w:rPr>
                            </w:pPr>
                            <w:r w:rsidRPr="000E7BAF">
                              <w:rPr>
                                <w:rFonts w:cs="Times New Roman"/>
                                <w:sz w:val="15"/>
                                <w:szCs w:val="15"/>
                              </w:rPr>
                              <w:t>−</w:t>
                            </w:r>
                            <w:r w:rsidRPr="000E7BAF">
                              <w:rPr>
                                <w:rFonts w:hint="eastAsia"/>
                                <w:sz w:val="15"/>
                                <w:szCs w:val="15"/>
                              </w:rPr>
                              <w:t>90</w:t>
                            </w:r>
                          </w:p>
                        </w:txbxContent>
                      </v:textbox>
                    </v:rect>
                    <v:rect id="Rectangle 481" o:spid="_x0000_s1293" style="position:absolute;left:7652;top:4319;width:2213;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" filled="f" stroked="f">
                      <v:textbox style="mso-fit-shape-to-text:t" inset="1mm,0,1mm,0">
                        <w:txbxContent>
                          <w:p w14:paraId="36AE449E" w14:textId="77777777" w:rsidR="00BD6AAB" w:rsidRPr="000E7BAF" w:rsidRDefault="00BD6AAB" w:rsidP="007F4B84">
                            <w:pPr>
                              <w:rPr>
                                <w:sz w:val="15"/>
                                <w:szCs w:val="15"/>
                              </w:rPr>
                            </w:pPr>
                            <w:r w:rsidRPr="000E7BAF">
                              <w:rPr>
                                <w:rFonts w:cs="Times New Roman" w:hint="eastAsia"/>
                                <w:sz w:val="15"/>
                                <w:szCs w:val="15"/>
                              </w:rPr>
                              <w:t>+</w:t>
                            </w:r>
                            <w:r w:rsidRPr="000E7BAF">
                              <w:rPr>
                                <w:rFonts w:hint="eastAsia"/>
                                <w:sz w:val="15"/>
                                <w:szCs w:val="15"/>
                              </w:rPr>
                              <w:t>90</w:t>
                            </w:r>
                          </w:p>
                        </w:txbxContent>
                      </v:textbox>
                    </v:rect>
                    <v:rect id="Rectangle 481" o:spid="_x0000_s1294" style="position:absolute;left:9667;top:4316;width:2689;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" filled="f" stroked="f">
                      <v:textbox style="mso-fit-shape-to-text:t" inset="1mm,0,1mm,0">
                        <w:txbxContent>
                          <w:p w14:paraId="568B2AC1" w14:textId="77777777" w:rsidR="00BD6AAB" w:rsidRPr="000E7BAF" w:rsidRDefault="00BD6AAB" w:rsidP="007F4B84">
                            <w:pPr>
                              <w:rPr>
                                <w:sz w:val="15"/>
                                <w:szCs w:val="15"/>
                              </w:rPr>
                            </w:pPr>
                            <w:r w:rsidRPr="000E7BAF">
                              <w:rPr>
                                <w:rFonts w:cs="Times New Roman" w:hint="eastAsia"/>
                                <w:sz w:val="15"/>
                                <w:szCs w:val="15"/>
                              </w:rPr>
                              <w:t>+17</w:t>
                            </w:r>
                            <w:r w:rsidRPr="000E7BAF">
                              <w:rPr>
                                <w:rFonts w:hint="eastAsia"/>
                                <w:sz w:val="15"/>
                                <w:szCs w:val="15"/>
                              </w:rPr>
                              <w:t>0</w:t>
                            </w:r>
                          </w:p>
                        </w:txbxContent>
                      </v:textbox>
                    </v:rect>
                    <v:rect id="Rectangle 481" o:spid="_x0000_s1295" style="position:absolute;left:11868;top:4317;width:2060;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" filled="f" stroked="f">
                      <v:textbox style="mso-fit-shape-to-text:t" inset="1mm,0,1mm,0">
                        <w:txbxContent>
                          <w:p w14:paraId="33F40149" w14:textId="77777777" w:rsidR="00BD6AAB" w:rsidRPr="007F4B84" w:rsidRDefault="00BD6AAB" w:rsidP="007F4B84">
                            <w:pPr>
                              <w:rPr>
                                <w:sz w:val="18"/>
                                <w:szCs w:val="18"/>
                              </w:rPr>
                            </w:pPr>
                            <w:r w:rsidRPr="007F4B84">
                              <w:rPr>
                                <w:rFonts w:cs="Times New Roman"/>
                                <w:i/>
                                <w:iCs/>
                                <w:sz w:val="18"/>
                                <w:szCs w:val="18"/>
                              </w:rPr>
                              <w:t>θ</w:t>
                            </w:r>
                            <w:r>
                              <w:rPr>
                                <w:rFonts w:cs="Times New Roman" w:hint="eastAsia"/>
                                <w:sz w:val="18"/>
                                <w:szCs w:val="18"/>
                              </w:rPr>
                              <w:t>/</w:t>
                            </w:r>
                            <w:r>
                              <w:rPr>
                                <w:rFonts w:cs="Times New Roman"/>
                                <w:sz w:val="18"/>
                                <w:szCs w:val="18"/>
                              </w:rPr>
                              <w:t>°</w:t>
                            </w:r>
                          </w:p>
                        </w:txbxContent>
                      </v:textbox>
                    </v:rect>
                    <v:rect id="Rectangle 481" o:spid="_x0000_s1296" style="position:absolute;left:5523;top:4320;width:1203;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" filled="f" stroked="f">
                      <v:textbox style="mso-fit-shape-to-text:t" inset="1mm,0,1mm,0">
                        <w:txbxContent>
                          <w:p w14:paraId="32E218D3" w14:textId="77777777" w:rsidR="00BD6AAB" w:rsidRPr="000E7BAF" w:rsidRDefault="00BD6AAB" w:rsidP="007F4B84">
                            <w:pPr>
                              <w:rPr>
                                <w:sz w:val="15"/>
                                <w:szCs w:val="15"/>
                              </w:rPr>
                            </w:pPr>
                            <w:r w:rsidRPr="000E7BAF">
                              <w:rPr>
                                <w:rFonts w:hint="eastAsia"/>
                                <w:sz w:val="15"/>
                                <w:szCs w:val="15"/>
                              </w:rPr>
                              <w:t>0</w:t>
                            </w:r>
                          </w:p>
                        </w:txbxContent>
                      </v:textbox>
                    </v:rect>
                    <v:rect id="Rectangle 481" o:spid="_x0000_s1297" style="position:absolute;left:4701;top:-712;width:1298;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" filled="f" stroked="f">
                      <v:textbox style="mso-fit-shape-to-text:t" inset="1mm,0,1mm,0">
                        <w:txbxContent>
                          <w:p w14:paraId="26DF1F2F" w14:textId="77777777" w:rsidR="00BD6AAB" w:rsidRPr="007F4B84" w:rsidRDefault="00BD6AAB" w:rsidP="007F4B84">
                            <w:pPr>
                              <w:rPr>
                                <w:sz w:val="18"/>
                                <w:szCs w:val="18"/>
                              </w:rPr>
                            </w:pPr>
                            <w:r>
                              <w:rPr>
                                <w:rFonts w:cs="Times New Roman" w:hint="eastAsia"/>
                                <w:i/>
                                <w:iCs/>
                                <w:sz w:val="18"/>
                                <w:szCs w:val="18"/>
                              </w:rPr>
                              <w:t>n</w:t>
                            </w:r>
                          </w:p>
                        </w:txbxContent>
                      </v:textbox>
                    </v:rect>
                    <v:rect id="Rectangle 481" o:spid="_x0000_s1298" style="position:absolute;left:5274;top:5987;width:1686;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" filled="f" stroked="f">
                      <v:textbox style="mso-fit-shape-to-text:t" inset="1mm,0,1mm,0">
                        <w:txbxContent>
                          <w:p w14:paraId="58BC2152" w14:textId="72686A5F" w:rsidR="00BD6AAB" w:rsidRPr="000E7BAF" w:rsidRDefault="00BD6AAB" w:rsidP="000E7BAF">
                            <w:pPr>
                              <w:rPr>
                                <w:szCs w:val="21"/>
                              </w:rPr>
                            </w:pPr>
                            <w:r>
                              <w:rPr>
                                <w:rFonts w:hint="eastAsia"/>
                                <w:szCs w:val="21"/>
                              </w:rPr>
                              <w:t>D</w:t>
                            </w:r>
                          </w:p>
                        </w:txbxContent>
                      </v:textbox>
                    </v:rect>
                  </v:group>
                  <v:shape id="任意多边形: 形状 180" o:spid="_x0000_s1299" style="position:absolute;left:1343;top:2965;width:4852;height:1912;visibility:visible;mso-wrap-style:square;v-text-anchor:middle" coordsize="372948,298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" path="m,298911c159614,262204,266749,3800,372948,e" filled="f" strokecolor="black [3213]" strokeweight="1pt">
                    <v:stroke joinstyle="miter"/>
                    <v:path arrowok="t" o:connecttype="custom" o:connectlocs="0,191273;485203,0" o:connectangles="0,0"/>
                  </v:shape>
                  <v:shape id="任意多边形: 形状 180" o:spid="_x0000_s1300" style="position:absolute;left:6186;top:2958;width:4852;height:1913;flip:x;visibility:visible;mso-wrap-style:square;v-text-anchor:middle" coordsize="372948,298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" path="m,298911c159614,262204,266749,3800,372948,e" filled="f" strokecolor="black [3213]" strokeweight="1pt">
                    <v:stroke joinstyle="miter"/>
                    <v:path arrowok="t" o:connecttype="custom" o:connectlocs="0,191273;485203,0" o:connectangles="0,0"/>
                  </v:shape>
                </v:group>
                <w10:anchorlock/>
              </v:group>
            </w:pict>
          </mc:Fallback>
        </mc:AlternateContent>
      </w:r>
    </w:p>
    <w:p w14:paraId="0F3EF046" w14:textId="13199CDB" w:rsidR="00BD3605" w:rsidRDefault="00BD3605" w:rsidP="000B7941"/>
    <w:p w14:paraId="11A4DC9F" w14:textId="26B4A476" w:rsidR="00F43876" w:rsidRPr="00863464" w:rsidRDefault="00F43876" w:rsidP="000B7941">
      <w:r w:rsidRPr="00863464">
        <w:rPr>
          <w:rFonts w:hint="eastAsia"/>
        </w:rPr>
        <w:t>2</w:t>
      </w:r>
      <w:r w:rsidRPr="00863464">
        <w:rPr>
          <w:rFonts w:hint="eastAsia"/>
        </w:rPr>
        <w:t>．钋（</w:t>
      </w:r>
      <w:r w:rsidR="00F043C0">
        <w:rPr>
          <w:rFonts w:hint="eastAsia"/>
          <w:vertAlign w:val="superscript"/>
        </w:rPr>
        <w:t>210</w:t>
      </w:r>
      <w:r w:rsidR="00F043C0">
        <w:rPr>
          <w:rFonts w:hint="eastAsia"/>
          <w:vertAlign w:val="subscript"/>
        </w:rPr>
        <w:t>84</w:t>
      </w:r>
      <w:r w:rsidR="00F043C0">
        <w:rPr>
          <w:rFonts w:hint="eastAsia"/>
        </w:rPr>
        <w:t>Po</w:t>
      </w:r>
      <w:r w:rsidRPr="00863464">
        <w:rPr>
          <w:rFonts w:hint="eastAsia"/>
        </w:rPr>
        <w:t>）发生</w:t>
      </w:r>
      <w:r w:rsidRPr="00863464">
        <w:t>α</w:t>
      </w:r>
      <w:r w:rsidRPr="00863464">
        <w:rPr>
          <w:rFonts w:hint="eastAsia"/>
        </w:rPr>
        <w:t>衰变后的产物为铅（</w:t>
      </w:r>
      <w:r w:rsidRPr="00863464">
        <w:rPr>
          <w:rFonts w:hint="eastAsia"/>
        </w:rPr>
        <w:t>Pb</w:t>
      </w:r>
      <w:r w:rsidRPr="00863464">
        <w:rPr>
          <w:rFonts w:hint="eastAsia"/>
        </w:rPr>
        <w:t>），该衰变的核反应方程为：</w:t>
      </w:r>
      <w:r w:rsidRPr="00863464">
        <w:t>_________</w:t>
      </w:r>
      <w:r w:rsidRPr="00863464">
        <w:rPr>
          <w:rFonts w:hint="eastAsia"/>
        </w:rPr>
        <w:t>。</w:t>
      </w:r>
    </w:p>
    <w:p w14:paraId="2D4C6858" w14:textId="77777777" w:rsidR="000B7941" w:rsidRDefault="000B7941" w:rsidP="000B7941"/>
    <w:p w14:paraId="7CB07089" w14:textId="530621D2" w:rsidR="00F43876" w:rsidRPr="00863464" w:rsidRDefault="00F43876" w:rsidP="000B7941">
      <w:r w:rsidRPr="00863464">
        <w:rPr>
          <w:rFonts w:hint="eastAsia"/>
        </w:rPr>
        <w:t>3</w:t>
      </w:r>
      <w:r w:rsidRPr="00863464">
        <w:rPr>
          <w:rFonts w:hint="eastAsia"/>
        </w:rPr>
        <w:t>．根据规范场理论，</w:t>
      </w:r>
      <w:r w:rsidRPr="00863464">
        <w:t>α</w:t>
      </w:r>
      <w:r w:rsidRPr="00863464">
        <w:t>粒子</w:t>
      </w:r>
      <w:r w:rsidRPr="00863464">
        <w:rPr>
          <w:rFonts w:hint="eastAsia"/>
        </w:rPr>
        <w:t>与金原子核间电磁力的发生是通过交换</w:t>
      </w:r>
    </w:p>
    <w:p w14:paraId="17DA417E" w14:textId="127AF4EB" w:rsidR="00F43876" w:rsidRPr="00863464" w:rsidRDefault="00F43876" w:rsidP="000B7941">
      <w:r w:rsidRPr="00863464">
        <w:rPr>
          <w:shd w:val="clear" w:color="auto" w:fill="FFFFFF"/>
        </w:rPr>
        <w:t>A</w:t>
      </w:r>
      <w:r w:rsidRPr="00863464">
        <w:rPr>
          <w:shd w:val="clear" w:color="auto" w:fill="FFFFFF"/>
        </w:rPr>
        <w:t>．</w:t>
      </w:r>
      <w:r w:rsidRPr="00863464">
        <w:rPr>
          <w:rFonts w:hint="eastAsia"/>
          <w:shd w:val="clear" w:color="auto" w:fill="FFFFFF"/>
        </w:rPr>
        <w:t>光子</w:t>
      </w:r>
      <w:r w:rsidRPr="00863464">
        <w:rPr>
          <w:shd w:val="clear" w:color="auto" w:fill="FFFFFF"/>
        </w:rPr>
        <w:tab/>
      </w:r>
      <w:r w:rsidRPr="00863464">
        <w:rPr>
          <w:shd w:val="clear" w:color="auto" w:fill="FFFFFF"/>
        </w:rPr>
        <w:tab/>
      </w:r>
      <w:r w:rsidRPr="00863464">
        <w:rPr>
          <w:rFonts w:hint="eastAsia"/>
          <w:shd w:val="clear" w:color="auto" w:fill="FFFFFF"/>
        </w:rPr>
        <w:t>B</w:t>
      </w:r>
      <w:r w:rsidRPr="00863464">
        <w:rPr>
          <w:shd w:val="clear" w:color="auto" w:fill="FFFFFF"/>
        </w:rPr>
        <w:t>．</w:t>
      </w:r>
      <w:r w:rsidRPr="00863464">
        <w:rPr>
          <w:rFonts w:hint="eastAsia"/>
          <w:shd w:val="clear" w:color="auto" w:fill="FFFFFF"/>
        </w:rPr>
        <w:t>胶子</w:t>
      </w:r>
      <w:r w:rsidRPr="00863464">
        <w:rPr>
          <w:shd w:val="clear" w:color="auto" w:fill="FFFFFF"/>
        </w:rPr>
        <w:tab/>
      </w:r>
      <w:r w:rsidRPr="00863464">
        <w:rPr>
          <w:shd w:val="clear" w:color="auto" w:fill="FFFFFF"/>
        </w:rPr>
        <w:tab/>
      </w:r>
      <w:r w:rsidRPr="00863464">
        <w:rPr>
          <w:rFonts w:hint="eastAsia"/>
          <w:shd w:val="clear" w:color="auto" w:fill="FFFFFF"/>
        </w:rPr>
        <w:t>C</w:t>
      </w:r>
      <w:r w:rsidRPr="00863464">
        <w:rPr>
          <w:shd w:val="clear" w:color="auto" w:fill="FFFFFF"/>
        </w:rPr>
        <w:t>．</w:t>
      </w:r>
      <w:r w:rsidRPr="00863464">
        <w:rPr>
          <w:rFonts w:hint="eastAsia"/>
        </w:rPr>
        <w:t>W</w:t>
      </w:r>
      <w:r w:rsidRPr="00863464">
        <w:rPr>
          <w:rFonts w:hint="eastAsia"/>
        </w:rPr>
        <w:t>玻色子</w:t>
      </w:r>
      <w:r w:rsidRPr="00863464">
        <w:rPr>
          <w:shd w:val="clear" w:color="auto" w:fill="FFFFFF"/>
        </w:rPr>
        <w:tab/>
      </w:r>
      <w:r w:rsidRPr="00863464">
        <w:rPr>
          <w:rFonts w:hint="eastAsia"/>
          <w:shd w:val="clear" w:color="auto" w:fill="FFFFFF"/>
        </w:rPr>
        <w:tab/>
        <w:t>D</w:t>
      </w:r>
      <w:r w:rsidRPr="00863464">
        <w:rPr>
          <w:shd w:val="clear" w:color="auto" w:fill="FFFFFF"/>
        </w:rPr>
        <w:t>．</w:t>
      </w:r>
      <w:r w:rsidRPr="00863464">
        <w:rPr>
          <w:rFonts w:hint="eastAsia"/>
        </w:rPr>
        <w:t>Z</w:t>
      </w:r>
      <w:r w:rsidRPr="00863464">
        <w:rPr>
          <w:rFonts w:hint="eastAsia"/>
        </w:rPr>
        <w:t>玻色子</w:t>
      </w:r>
    </w:p>
    <w:p w14:paraId="2E1B0FD9" w14:textId="3C927C8E" w:rsidR="000B7941" w:rsidRDefault="000B7941" w:rsidP="000B7941"/>
    <w:p w14:paraId="2B0F2CDB" w14:textId="45BB2D08" w:rsidR="00F43876" w:rsidRPr="00863464" w:rsidRDefault="00F2401C" w:rsidP="00BD6AAB">
      <w:r>
        <w:rPr>
          <w:rFonts w:hint="eastAsia"/>
          <w:noProof/>
        </w:rPr>
        <mc:AlternateContent>
          <mc:Choice Requires="wpg">
            <w:drawing>
              <wp:anchor distT="0" distB="0" distL="114300" distR="114300" simplePos="0" relativeHeight="251824128" behindDoc="0" locked="0" layoutInCell="1" allowOverlap="1" wp14:anchorId="38BB6E70" wp14:editId="0208EADD">
                <wp:simplePos x="0" y="0"/>
                <wp:positionH relativeFrom="column">
                  <wp:posOffset>3484822</wp:posOffset>
                </wp:positionH>
                <wp:positionV relativeFrom="paragraph">
                  <wp:posOffset>104472</wp:posOffset>
                </wp:positionV>
                <wp:extent cx="1717869" cy="1306738"/>
                <wp:effectExtent l="0" t="0" r="0" b="84455"/>
                <wp:wrapSquare wrapText="bothSides"/>
                <wp:docPr id="1781844639" name="组合 191"/>
                <wp:cNvGraphicFramePr/>
                <a:graphic xmlns:a="http://schemas.openxmlformats.org/drawingml/2006/main">
                  <a:graphicData uri="http://schemas.microsoft.com/office/word/2010/wordprocessingGroup">
                    <wpg:wgp>
                      <wpg:cNvGrpSpPr/>
                      <wpg:grpSpPr>
                        <a:xfrm>
                          <a:off x="0" y="0"/>
                          <a:ext cx="1717869" cy="1306738"/>
                          <a:chOff x="0" y="0"/>
                          <a:chExt cx="1717869" cy="1306738"/>
                        </a:xfrm>
                      </wpg:grpSpPr>
                      <wpg:grpSp>
                        <wpg:cNvPr id="1901533602" name="组合 186"/>
                        <wpg:cNvGrpSpPr/>
                        <wpg:grpSpPr>
                          <a:xfrm>
                            <a:off x="0" y="0"/>
                            <a:ext cx="1717869" cy="1296452"/>
                            <a:chOff x="-125903" y="-79989"/>
                            <a:chExt cx="1719023" cy="1297690"/>
                          </a:xfrm>
                        </wpg:grpSpPr>
                        <wps:wsp>
                          <wps:cNvPr id="288729140" name="椭圆 288729140">
                            <a:extLst>
                              <a:ext uri="{FF2B5EF4-FFF2-40B4-BE49-F238E27FC236}">
                                <a16:creationId xmlns:a16="http://schemas.microsoft.com/office/drawing/2014/main" id="{9F80A487-1FAF-9DB4-D3BB-330A33FBA4BB}"/>
                              </a:ext>
                            </a:extLst>
                          </wps:cNvPr>
                          <wps:cNvSpPr/>
                          <wps:spPr>
                            <a:xfrm>
                              <a:off x="361025" y="666176"/>
                              <a:ext cx="34169" cy="3417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034342" name="Rectangle 481"/>
                          <wps:cNvSpPr/>
                          <wps:spPr>
                            <a:xfrm>
                              <a:off x="406594" y="879789"/>
                              <a:ext cx="122882" cy="198309"/>
                            </a:xfrm>
                            <a:prstGeom prst="rect">
                              <a:avLst/>
                            </a:prstGeom>
                            <a:ln>
                              <a:noFill/>
                            </a:ln>
                          </wps:spPr>
                          <wps:txbx>
                            <w:txbxContent>
                              <w:p w14:paraId="604B8DBD" w14:textId="6C37D00F" w:rsidR="00BD6AAB" w:rsidRPr="007F4B84" w:rsidRDefault="00BD6AAB" w:rsidP="00BD6AAB">
                                <w:pPr>
                                  <w:rPr>
                                    <w:sz w:val="18"/>
                                    <w:szCs w:val="18"/>
                                  </w:rPr>
                                </w:pPr>
                                <w:r>
                                  <w:rPr>
                                    <w:rFonts w:cs="Times New Roman" w:hint="eastAsia"/>
                                    <w:i/>
                                    <w:iCs/>
                                    <w:sz w:val="18"/>
                                    <w:szCs w:val="18"/>
                                  </w:rPr>
                                  <w:t>y</w:t>
                                </w:r>
                              </w:p>
                            </w:txbxContent>
                          </wps:txbx>
                          <wps:bodyPr horzOverflow="overflow" vert="horz" wrap="none" lIns="36000" tIns="0" rIns="36000" bIns="0" rtlCol="0">
                            <a:spAutoFit/>
                          </wps:bodyPr>
                        </wps:wsp>
                        <wps:wsp>
                          <wps:cNvPr id="689880728" name="Rectangle 481"/>
                          <wps:cNvSpPr/>
                          <wps:spPr>
                            <a:xfrm>
                              <a:off x="514019" y="1019392"/>
                              <a:ext cx="122882" cy="198309"/>
                            </a:xfrm>
                            <a:prstGeom prst="rect">
                              <a:avLst/>
                            </a:prstGeom>
                            <a:ln>
                              <a:noFill/>
                            </a:ln>
                          </wps:spPr>
                          <wps:txbx>
                            <w:txbxContent>
                              <w:p w14:paraId="40F5467C" w14:textId="6D181CC5" w:rsidR="00BD6AAB" w:rsidRPr="007F4B84" w:rsidRDefault="00BD6AAB" w:rsidP="00BD6AAB">
                                <w:pPr>
                                  <w:rPr>
                                    <w:sz w:val="18"/>
                                    <w:szCs w:val="18"/>
                                  </w:rPr>
                                </w:pPr>
                                <w:r>
                                  <w:rPr>
                                    <w:rFonts w:cs="Times New Roman" w:hint="eastAsia"/>
                                    <w:i/>
                                    <w:iCs/>
                                    <w:sz w:val="18"/>
                                    <w:szCs w:val="18"/>
                                  </w:rPr>
                                  <w:t>x</w:t>
                                </w:r>
                              </w:p>
                            </w:txbxContent>
                          </wps:txbx>
                          <wps:bodyPr horzOverflow="overflow" vert="horz" wrap="none" lIns="36000" tIns="0" rIns="36000" bIns="0" rtlCol="0">
                            <a:spAutoFit/>
                          </wps:bodyPr>
                        </wps:wsp>
                        <wps:wsp>
                          <wps:cNvPr id="74916333" name="Rectangle 481"/>
                          <wps:cNvSpPr/>
                          <wps:spPr>
                            <a:xfrm>
                              <a:off x="1405883" y="129155"/>
                              <a:ext cx="187061" cy="198309"/>
                            </a:xfrm>
                            <a:prstGeom prst="rect">
                              <a:avLst/>
                            </a:prstGeom>
                            <a:ln>
                              <a:noFill/>
                            </a:ln>
                          </wps:spPr>
                          <wps:txbx>
                            <w:txbxContent>
                              <w:p w14:paraId="1E3D7C65" w14:textId="06DC1713" w:rsidR="00BD6AAB" w:rsidRPr="00BD6AAB" w:rsidRDefault="00BD6AAB" w:rsidP="00BD6AAB">
                                <w:pPr>
                                  <w:rPr>
                                    <w:sz w:val="18"/>
                                    <w:szCs w:val="18"/>
                                  </w:rPr>
                                </w:pPr>
                                <w:r w:rsidRPr="00BD6AAB">
                                  <w:rPr>
                                    <w:rFonts w:ascii="宋体" w:hAnsi="宋体" w:cs="Times New Roman" w:hint="eastAsia"/>
                                    <w:sz w:val="18"/>
                                    <w:szCs w:val="18"/>
                                  </w:rPr>
                                  <w:t>①</w:t>
                                </w:r>
                              </w:p>
                            </w:txbxContent>
                          </wps:txbx>
                          <wps:bodyPr horzOverflow="overflow" vert="horz" wrap="none" lIns="36000" tIns="0" rIns="36000" bIns="0" rtlCol="0">
                            <a:spAutoFit/>
                          </wps:bodyPr>
                        </wps:wsp>
                        <wps:wsp>
                          <wps:cNvPr id="335785887" name="Rectangle 481"/>
                          <wps:cNvSpPr/>
                          <wps:spPr>
                            <a:xfrm>
                              <a:off x="765833" y="-79989"/>
                              <a:ext cx="136226" cy="198309"/>
                            </a:xfrm>
                            <a:prstGeom prst="rect">
                              <a:avLst/>
                            </a:prstGeom>
                            <a:ln>
                              <a:noFill/>
                            </a:ln>
                          </wps:spPr>
                          <wps:txbx>
                            <w:txbxContent>
                              <w:p w14:paraId="6725A657" w14:textId="0455BB46" w:rsidR="00BD6AAB" w:rsidRPr="007F4B84" w:rsidRDefault="00BD6AAB" w:rsidP="00BD6AAB">
                                <w:pPr>
                                  <w:rPr>
                                    <w:sz w:val="18"/>
                                    <w:szCs w:val="18"/>
                                  </w:rPr>
                                </w:pPr>
                                <w:r>
                                  <w:rPr>
                                    <w:rFonts w:cs="Times New Roman" w:hint="eastAsia"/>
                                    <w:i/>
                                    <w:iCs/>
                                    <w:sz w:val="18"/>
                                    <w:szCs w:val="18"/>
                                  </w:rPr>
                                  <w:t>L</w:t>
                                </w:r>
                              </w:p>
                            </w:txbxContent>
                          </wps:txbx>
                          <wps:bodyPr horzOverflow="overflow" vert="horz" wrap="none" lIns="36000" tIns="0" rIns="36000" bIns="0" rtlCol="0">
                            <a:spAutoFit/>
                          </wps:bodyPr>
                        </wps:wsp>
                        <wps:wsp>
                          <wps:cNvPr id="729100966" name="Rectangle 481"/>
                          <wps:cNvSpPr/>
                          <wps:spPr>
                            <a:xfrm>
                              <a:off x="132478" y="421093"/>
                              <a:ext cx="129872" cy="198309"/>
                            </a:xfrm>
                            <a:prstGeom prst="rect">
                              <a:avLst/>
                            </a:prstGeom>
                            <a:ln>
                              <a:noFill/>
                            </a:ln>
                          </wps:spPr>
                          <wps:txbx>
                            <w:txbxContent>
                              <w:p w14:paraId="1C7830DE" w14:textId="04A8F0C0" w:rsidR="00BD6AAB" w:rsidRPr="00BD6AAB" w:rsidRDefault="00BD6AAB" w:rsidP="00BD6AAB">
                                <w:pPr>
                                  <w:rPr>
                                    <w:rFonts w:ascii="Book Antiqua" w:hAnsi="Book Antiqua"/>
                                    <w:sz w:val="18"/>
                                    <w:szCs w:val="18"/>
                                  </w:rPr>
                                </w:pPr>
                                <w:r w:rsidRPr="00BD6AAB">
                                  <w:rPr>
                                    <w:rFonts w:ascii="Book Antiqua" w:hAnsi="Book Antiqua" w:cs="Times New Roman"/>
                                    <w:i/>
                                    <w:iCs/>
                                    <w:sz w:val="18"/>
                                    <w:szCs w:val="18"/>
                                  </w:rPr>
                                  <w:t>v</w:t>
                                </w:r>
                              </w:p>
                            </w:txbxContent>
                          </wps:txbx>
                          <wps:bodyPr horzOverflow="overflow" vert="horz" wrap="none" lIns="36000" tIns="0" rIns="36000" bIns="0" rtlCol="0">
                            <a:spAutoFit/>
                          </wps:bodyPr>
                        </wps:wsp>
                        <wps:wsp>
                          <wps:cNvPr id="777476000" name="Rectangle 481"/>
                          <wps:cNvSpPr/>
                          <wps:spPr>
                            <a:xfrm>
                              <a:off x="-125903" y="689415"/>
                              <a:ext cx="504138" cy="198309"/>
                            </a:xfrm>
                            <a:prstGeom prst="rect">
                              <a:avLst/>
                            </a:prstGeom>
                            <a:ln>
                              <a:noFill/>
                            </a:ln>
                          </wps:spPr>
                          <wps:txbx>
                            <w:txbxContent>
                              <w:p w14:paraId="719C6083" w14:textId="3F026A24" w:rsidR="00BD6AAB" w:rsidRPr="00BD6AAB" w:rsidRDefault="00BD6AAB" w:rsidP="00BD6AAB">
                                <w:pPr>
                                  <w:rPr>
                                    <w:sz w:val="18"/>
                                    <w:szCs w:val="18"/>
                                  </w:rPr>
                                </w:pPr>
                                <w:r>
                                  <w:rPr>
                                    <w:rFonts w:cs="Times New Roman"/>
                                    <w:sz w:val="18"/>
                                    <w:szCs w:val="18"/>
                                  </w:rPr>
                                  <w:t>α</w:t>
                                </w:r>
                                <w:r>
                                  <w:rPr>
                                    <w:rFonts w:cs="Times New Roman" w:hint="eastAsia"/>
                                    <w:sz w:val="18"/>
                                    <w:szCs w:val="18"/>
                                  </w:rPr>
                                  <w:t>粒子束</w:t>
                                </w:r>
                              </w:p>
                            </w:txbxContent>
                          </wps:txbx>
                          <wps:bodyPr horzOverflow="overflow" vert="horz" wrap="none" lIns="36000" tIns="0" rIns="36000" bIns="0" rtlCol="0">
                            <a:spAutoFit/>
                          </wps:bodyPr>
                        </wps:wsp>
                        <wps:wsp>
                          <wps:cNvPr id="79857522" name="Rectangle 481"/>
                          <wps:cNvSpPr/>
                          <wps:spPr>
                            <a:xfrm>
                              <a:off x="1405866" y="569325"/>
                              <a:ext cx="187061" cy="198309"/>
                            </a:xfrm>
                            <a:prstGeom prst="rect">
                              <a:avLst/>
                            </a:prstGeom>
                            <a:ln>
                              <a:noFill/>
                            </a:ln>
                          </wps:spPr>
                          <wps:txbx>
                            <w:txbxContent>
                              <w:p w14:paraId="21158D57" w14:textId="479189BC" w:rsidR="00BD6AAB" w:rsidRPr="00BD6AAB" w:rsidRDefault="002E7FD7" w:rsidP="00BD6AAB">
                                <w:pPr>
                                  <w:rPr>
                                    <w:sz w:val="18"/>
                                    <w:szCs w:val="18"/>
                                  </w:rPr>
                                </w:pPr>
                                <w:r>
                                  <w:rPr>
                                    <w:rFonts w:ascii="宋体" w:hAnsi="宋体" w:cs="Times New Roman" w:hint="eastAsia"/>
                                    <w:sz w:val="18"/>
                                    <w:szCs w:val="18"/>
                                  </w:rPr>
                                  <w:t>③</w:t>
                                </w:r>
                              </w:p>
                            </w:txbxContent>
                          </wps:txbx>
                          <wps:bodyPr horzOverflow="overflow" vert="horz" wrap="none" lIns="36000" tIns="0" rIns="36000" bIns="0" rtlCol="0">
                            <a:spAutoFit/>
                          </wps:bodyPr>
                        </wps:wsp>
                        <wps:wsp>
                          <wps:cNvPr id="173583050" name="Rectangle 481"/>
                          <wps:cNvSpPr/>
                          <wps:spPr>
                            <a:xfrm>
                              <a:off x="1406059" y="1000760"/>
                              <a:ext cx="187061" cy="198309"/>
                            </a:xfrm>
                            <a:prstGeom prst="rect">
                              <a:avLst/>
                            </a:prstGeom>
                            <a:ln>
                              <a:noFill/>
                            </a:ln>
                          </wps:spPr>
                          <wps:txbx>
                            <w:txbxContent>
                              <w:p w14:paraId="7961FEFF" w14:textId="6B4983BF" w:rsidR="00BD6AAB" w:rsidRPr="00BD6AAB" w:rsidRDefault="002E7FD7" w:rsidP="00BD6AAB">
                                <w:pPr>
                                  <w:rPr>
                                    <w:sz w:val="18"/>
                                    <w:szCs w:val="18"/>
                                  </w:rPr>
                                </w:pPr>
                                <w:r>
                                  <w:rPr>
                                    <w:rFonts w:ascii="宋体" w:hAnsi="宋体" w:cs="Times New Roman" w:hint="eastAsia"/>
                                    <w:sz w:val="18"/>
                                    <w:szCs w:val="18"/>
                                  </w:rPr>
                                  <w:t>②</w:t>
                                </w:r>
                              </w:p>
                            </w:txbxContent>
                          </wps:txbx>
                          <wps:bodyPr horzOverflow="overflow" vert="horz" wrap="none" lIns="36000" tIns="0" rIns="36000" bIns="0" rtlCol="0">
                            <a:spAutoFit/>
                          </wps:bodyPr>
                        </wps:wsp>
                      </wpg:grpSp>
                      <wpg:grpSp>
                        <wpg:cNvPr id="1714677639" name="组合 190"/>
                        <wpg:cNvGrpSpPr/>
                        <wpg:grpSpPr>
                          <a:xfrm>
                            <a:off x="127344" y="78779"/>
                            <a:ext cx="1412288" cy="1227959"/>
                            <a:chOff x="0" y="0"/>
                            <a:chExt cx="1412288" cy="1227959"/>
                          </a:xfrm>
                        </wpg:grpSpPr>
                        <wps:wsp>
                          <wps:cNvPr id="741937386" name="直接连接符 780801737">
                            <a:extLst>
                              <a:ext uri="{FF2B5EF4-FFF2-40B4-BE49-F238E27FC236}">
                                <a16:creationId xmlns:a16="http://schemas.microsoft.com/office/drawing/2014/main" id="{60FA84E3-1C4E-A9FC-4C9A-71639B4CCCC9}"/>
                              </a:ext>
                            </a:extLst>
                          </wps:cNvPr>
                          <wps:cNvCnPr/>
                          <wps:spPr>
                            <a:xfrm flipV="1">
                              <a:off x="378494" y="0"/>
                              <a:ext cx="0" cy="1142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4584548" name="矩形 634465016">
                            <a:extLst>
                              <a:ext uri="{FF2B5EF4-FFF2-40B4-BE49-F238E27FC236}">
                                <a16:creationId xmlns:a16="http://schemas.microsoft.com/office/drawing/2014/main" id="{F6E6988A-F707-B70F-2F24-EA3C395B7138}"/>
                              </a:ext>
                            </a:extLst>
                          </wps:cNvPr>
                          <wps:cNvSpPr/>
                          <wps:spPr>
                            <a:xfrm>
                              <a:off x="376726" y="118501"/>
                              <a:ext cx="910143" cy="1109458"/>
                            </a:xfrm>
                            <a:prstGeom prst="rect">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5450503" name="任意多边形: 形状 1018787316">
                            <a:extLst>
                              <a:ext uri="{FF2B5EF4-FFF2-40B4-BE49-F238E27FC236}">
                                <a16:creationId xmlns:a16="http://schemas.microsoft.com/office/drawing/2014/main" id="{439C573F-5F62-72EA-C5B2-1D9AC7F6E872}"/>
                              </a:ext>
                            </a:extLst>
                          </wps:cNvPr>
                          <wps:cNvSpPr/>
                          <wps:spPr>
                            <a:xfrm>
                              <a:off x="376726" y="965691"/>
                              <a:ext cx="239324" cy="262181"/>
                            </a:xfrm>
                            <a:custGeom>
                              <a:avLst/>
                              <a:gdLst>
                                <a:gd name="csX0" fmla="*/ 0 w 378519"/>
                                <a:gd name="csY0" fmla="*/ 0 h 414670"/>
                                <a:gd name="csX1" fmla="*/ 0 w 378519"/>
                                <a:gd name="csY1" fmla="*/ 414670 h 414670"/>
                                <a:gd name="csX2" fmla="*/ 378519 w 378519"/>
                                <a:gd name="csY2" fmla="*/ 414670 h 414670"/>
                              </a:gdLst>
                              <a:ahLst/>
                              <a:cxnLst>
                                <a:cxn ang="0">
                                  <a:pos x="csX0" y="csY0"/>
                                </a:cxn>
                                <a:cxn ang="0">
                                  <a:pos x="csX1" y="csY1"/>
                                </a:cxn>
                                <a:cxn ang="0">
                                  <a:pos x="csX2" y="csY2"/>
                                </a:cxn>
                              </a:cxnLst>
                              <a:rect l="l" t="t" r="r" b="b"/>
                              <a:pathLst>
                                <a:path w="378519" h="414670">
                                  <a:moveTo>
                                    <a:pt x="0" y="0"/>
                                  </a:moveTo>
                                  <a:lnTo>
                                    <a:pt x="0" y="414670"/>
                                  </a:lnTo>
                                  <a:lnTo>
                                    <a:pt x="378519" y="414670"/>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63592317" name="任意多边形: 形状 1044201981">
                            <a:extLst>
                              <a:ext uri="{FF2B5EF4-FFF2-40B4-BE49-F238E27FC236}">
                                <a16:creationId xmlns:a16="http://schemas.microsoft.com/office/drawing/2014/main" id="{A0B988D4-A140-C959-2F7F-F99C587BDC98}"/>
                              </a:ext>
                            </a:extLst>
                          </wps:cNvPr>
                          <wps:cNvSpPr/>
                          <wps:spPr>
                            <a:xfrm>
                              <a:off x="383800" y="249382"/>
                              <a:ext cx="1020488" cy="435632"/>
                            </a:xfrm>
                            <a:custGeom>
                              <a:avLst/>
                              <a:gdLst>
                                <a:gd name="csX0" fmla="*/ 0 w 1614023"/>
                                <a:gd name="csY0" fmla="*/ 688990 h 688990"/>
                                <a:gd name="csX1" fmla="*/ 1614023 w 1614023"/>
                                <a:gd name="csY1" fmla="*/ 0 h 688990"/>
                                <a:gd name="csX0" fmla="*/ 0 w 1614023"/>
                                <a:gd name="csY0" fmla="*/ 688990 h 688996"/>
                                <a:gd name="csX1" fmla="*/ 1614023 w 1614023"/>
                                <a:gd name="csY1" fmla="*/ 0 h 688996"/>
                                <a:gd name="csX0" fmla="*/ 0 w 1614023"/>
                                <a:gd name="csY0" fmla="*/ 688990 h 689000"/>
                                <a:gd name="csX1" fmla="*/ 1614023 w 1614023"/>
                                <a:gd name="csY1" fmla="*/ 0 h 689000"/>
                              </a:gdLst>
                              <a:ahLst/>
                              <a:cxnLst>
                                <a:cxn ang="0">
                                  <a:pos x="csX0" y="csY0"/>
                                </a:cxn>
                                <a:cxn ang="0">
                                  <a:pos x="csX1" y="csY1"/>
                                </a:cxn>
                              </a:cxnLst>
                              <a:rect l="l" t="t" r="r" b="b"/>
                              <a:pathLst>
                                <a:path w="1614023" h="689000">
                                  <a:moveTo>
                                    <a:pt x="0" y="688990"/>
                                  </a:moveTo>
                                  <a:cubicBezTo>
                                    <a:pt x="524472" y="690935"/>
                                    <a:pt x="1118125" y="417656"/>
                                    <a:pt x="1614023" y="0"/>
                                  </a:cubicBezTo>
                                </a:path>
                              </a:pathLst>
                            </a:custGeom>
                            <a:noFill/>
                            <a:ln w="6350">
                              <a:solidFill>
                                <a:srgbClr val="0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67925100" name="直接连接符 1565710666">
                            <a:extLst>
                              <a:ext uri="{FF2B5EF4-FFF2-40B4-BE49-F238E27FC236}">
                                <a16:creationId xmlns:a16="http://schemas.microsoft.com/office/drawing/2014/main" id="{16F96B79-AF63-D3BB-D45F-8DE2987ABE4A}"/>
                              </a:ext>
                            </a:extLst>
                          </wps:cNvPr>
                          <wps:cNvCnPr/>
                          <wps:spPr>
                            <a:xfrm flipV="1">
                              <a:off x="1287588" y="1769"/>
                              <a:ext cx="0" cy="1142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8327465" name="直接连接符 290436601">
                            <a:extLst>
                              <a:ext uri="{FF2B5EF4-FFF2-40B4-BE49-F238E27FC236}">
                                <a16:creationId xmlns:a16="http://schemas.microsoft.com/office/drawing/2014/main" id="{4054E07A-6DF4-5A47-B8C0-6F6069F22EDC}"/>
                              </a:ext>
                            </a:extLst>
                          </wps:cNvPr>
                          <wps:cNvCnPr>
                            <a:cxnSpLocks/>
                          </wps:cNvCnPr>
                          <wps:spPr>
                            <a:xfrm>
                              <a:off x="378494" y="30067"/>
                              <a:ext cx="384003" cy="1"/>
                            </a:xfrm>
                            <a:prstGeom prst="line">
                              <a:avLst/>
                            </a:prstGeom>
                            <a:ln>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s:wsp>
                          <wps:cNvPr id="930053614" name="直接连接符 786951566">
                            <a:extLst>
                              <a:ext uri="{FF2B5EF4-FFF2-40B4-BE49-F238E27FC236}">
                                <a16:creationId xmlns:a16="http://schemas.microsoft.com/office/drawing/2014/main" id="{2CEAE31F-7401-C30E-55E6-FEF5EA4A433C}"/>
                              </a:ext>
                            </a:extLst>
                          </wps:cNvPr>
                          <wps:cNvCnPr>
                            <a:cxnSpLocks/>
                          </wps:cNvCnPr>
                          <wps:spPr>
                            <a:xfrm flipH="1">
                              <a:off x="902019" y="30067"/>
                              <a:ext cx="384003" cy="1"/>
                            </a:xfrm>
                            <a:prstGeom prst="line">
                              <a:avLst/>
                            </a:prstGeom>
                            <a:ln>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s:wsp>
                          <wps:cNvPr id="96303440" name="直接连接符 8216162">
                            <a:extLst>
                              <a:ext uri="{FF2B5EF4-FFF2-40B4-BE49-F238E27FC236}">
                                <a16:creationId xmlns:a16="http://schemas.microsoft.com/office/drawing/2014/main" id="{48E3DE3F-1A62-E826-4E46-4F25901C709A}"/>
                              </a:ext>
                            </a:extLst>
                          </wps:cNvPr>
                          <wps:cNvCnPr>
                            <a:cxnSpLocks/>
                          </wps:cNvCnPr>
                          <wps:spPr>
                            <a:xfrm>
                              <a:off x="0" y="684474"/>
                              <a:ext cx="1405430" cy="0"/>
                            </a:xfrm>
                            <a:prstGeom prst="line">
                              <a:avLst/>
                            </a:prstGeom>
                            <a:ln>
                              <a:solidFill>
                                <a:schemeClr val="tx1"/>
                              </a:solidFill>
                              <a:headEnd type="none" w="sm" len="med"/>
                            </a:ln>
                          </wps:spPr>
                          <wps:style>
                            <a:lnRef idx="1">
                              <a:schemeClr val="accent1"/>
                            </a:lnRef>
                            <a:fillRef idx="0">
                              <a:schemeClr val="accent1"/>
                            </a:fillRef>
                            <a:effectRef idx="0">
                              <a:schemeClr val="accent1"/>
                            </a:effectRef>
                            <a:fontRef idx="minor">
                              <a:schemeClr val="tx1"/>
                            </a:fontRef>
                          </wps:style>
                          <wps:bodyPr/>
                        </wps:wsp>
                        <wps:wsp>
                          <wps:cNvPr id="557751062" name="任意多边形: 形状 1493799788">
                            <a:extLst>
                              <a:ext uri="{FF2B5EF4-FFF2-40B4-BE49-F238E27FC236}">
                                <a16:creationId xmlns:a16="http://schemas.microsoft.com/office/drawing/2014/main" id="{365D7A49-1AA4-A202-6313-BB5EFC318678}"/>
                              </a:ext>
                            </a:extLst>
                          </wps:cNvPr>
                          <wps:cNvSpPr/>
                          <wps:spPr>
                            <a:xfrm flipV="1">
                              <a:off x="373188" y="684474"/>
                              <a:ext cx="1039100" cy="397720"/>
                            </a:xfrm>
                            <a:custGeom>
                              <a:avLst/>
                              <a:gdLst>
                                <a:gd name="csX0" fmla="*/ 0 w 1614023"/>
                                <a:gd name="csY0" fmla="*/ 688990 h 688990"/>
                                <a:gd name="csX1" fmla="*/ 1614023 w 1614023"/>
                                <a:gd name="csY1" fmla="*/ 0 h 688990"/>
                                <a:gd name="csX0" fmla="*/ 0 w 1614023"/>
                                <a:gd name="csY0" fmla="*/ 688990 h 688996"/>
                                <a:gd name="csX1" fmla="*/ 1614023 w 1614023"/>
                                <a:gd name="csY1" fmla="*/ 0 h 688996"/>
                                <a:gd name="csX0" fmla="*/ 0 w 1614023"/>
                                <a:gd name="csY0" fmla="*/ 688990 h 689000"/>
                                <a:gd name="csX1" fmla="*/ 1614023 w 1614023"/>
                                <a:gd name="csY1" fmla="*/ 0 h 689000"/>
                                <a:gd name="csX0" fmla="*/ 0 w 1614023"/>
                                <a:gd name="csY0" fmla="*/ 709342 h 709351"/>
                                <a:gd name="csX1" fmla="*/ 1614023 w 1614023"/>
                                <a:gd name="csY1" fmla="*/ 0 h 709351"/>
                              </a:gdLst>
                              <a:ahLst/>
                              <a:cxnLst>
                                <a:cxn ang="0">
                                  <a:pos x="csX0" y="csY0"/>
                                </a:cxn>
                                <a:cxn ang="0">
                                  <a:pos x="csX1" y="csY1"/>
                                </a:cxn>
                              </a:cxnLst>
                              <a:rect l="l" t="t" r="r" b="b"/>
                              <a:pathLst>
                                <a:path w="1614023" h="709351">
                                  <a:moveTo>
                                    <a:pt x="0" y="709342"/>
                                  </a:moveTo>
                                  <a:cubicBezTo>
                                    <a:pt x="524472" y="711287"/>
                                    <a:pt x="1118125" y="417656"/>
                                    <a:pt x="1614023" y="0"/>
                                  </a:cubicBezTo>
                                </a:path>
                              </a:pathLst>
                            </a:custGeom>
                            <a:noFill/>
                            <a:ln w="6350">
                              <a:solidFill>
                                <a:srgbClr val="0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955227" name="直接连接符 1381849099"/>
                          <wps:cNvCnPr>
                            <a:cxnSpLocks/>
                          </wps:cNvCnPr>
                          <wps:spPr>
                            <a:xfrm flipH="1">
                              <a:off x="127344" y="610190"/>
                              <a:ext cx="173692" cy="0"/>
                            </a:xfrm>
                            <a:prstGeom prst="line">
                              <a:avLst/>
                            </a:prstGeom>
                            <a:ln>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8BB6E70" id="组合 191" o:spid="_x0000_s1301" style="position:absolute;left:0;text-align:left;margin-left:274.4pt;margin-top:8.25pt;width:135.25pt;height:102.9pt;z-index:251824128;mso-position-horizontal-relative:text;mso-position-vertical-relative:text" coordsize="17178,130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">
                <v:group id="组合 186" o:spid="_x0000_s1302" style="position:absolute;width:17178;height:12964" coordorigin="-1259,-799" coordsize="17190,12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">
                  <v:oval id="椭圆 288729140" o:spid="_x0000_s1303" style="position:absolute;left:3610;top:6661;width:341;height:3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" fillcolor="black [3213]" stroked="f" strokeweight="1pt">
                    <v:stroke joinstyle="miter"/>
                  </v:oval>
                  <v:rect id="Rectangle 481" o:spid="_x0000_s1304" style="position:absolute;left:4065;top:8797;width:122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" filled="f" stroked="f">
                    <v:textbox style="mso-fit-shape-to-text:t" inset="1mm,0,1mm,0">
                      <w:txbxContent>
                        <w:p w14:paraId="604B8DBD" w14:textId="6C37D00F" w:rsidR="00BD6AAB" w:rsidRPr="007F4B84" w:rsidRDefault="00BD6AAB" w:rsidP="00BD6AAB">
                          <w:pPr>
                            <w:rPr>
                              <w:sz w:val="18"/>
                              <w:szCs w:val="18"/>
                            </w:rPr>
                          </w:pPr>
                          <w:r>
                            <w:rPr>
                              <w:rFonts w:cs="Times New Roman" w:hint="eastAsia"/>
                              <w:i/>
                              <w:iCs/>
                              <w:sz w:val="18"/>
                              <w:szCs w:val="18"/>
                            </w:rPr>
                            <w:t>y</w:t>
                          </w:r>
                        </w:p>
                      </w:txbxContent>
                    </v:textbox>
                  </v:rect>
                  <v:rect id="Rectangle 481" o:spid="_x0000_s1305" style="position:absolute;left:5140;top:10193;width:122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" filled="f" stroked="f">
                    <v:textbox style="mso-fit-shape-to-text:t" inset="1mm,0,1mm,0">
                      <w:txbxContent>
                        <w:p w14:paraId="40F5467C" w14:textId="6D181CC5" w:rsidR="00BD6AAB" w:rsidRPr="007F4B84" w:rsidRDefault="00BD6AAB" w:rsidP="00BD6AAB">
                          <w:pPr>
                            <w:rPr>
                              <w:sz w:val="18"/>
                              <w:szCs w:val="18"/>
                            </w:rPr>
                          </w:pPr>
                          <w:r>
                            <w:rPr>
                              <w:rFonts w:cs="Times New Roman" w:hint="eastAsia"/>
                              <w:i/>
                              <w:iCs/>
                              <w:sz w:val="18"/>
                              <w:szCs w:val="18"/>
                            </w:rPr>
                            <w:t>x</w:t>
                          </w:r>
                        </w:p>
                      </w:txbxContent>
                    </v:textbox>
                  </v:rect>
                  <v:rect id="Rectangle 481" o:spid="_x0000_s1306" style="position:absolute;left:14058;top:1291;width:1871;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" filled="f" stroked="f">
                    <v:textbox style="mso-fit-shape-to-text:t" inset="1mm,0,1mm,0">
                      <w:txbxContent>
                        <w:p w14:paraId="1E3D7C65" w14:textId="06DC1713" w:rsidR="00BD6AAB" w:rsidRPr="00BD6AAB" w:rsidRDefault="00BD6AAB" w:rsidP="00BD6AAB">
                          <w:pPr>
                            <w:rPr>
                              <w:sz w:val="18"/>
                              <w:szCs w:val="18"/>
                            </w:rPr>
                          </w:pPr>
                          <w:r w:rsidRPr="00BD6AAB">
                            <w:rPr>
                              <w:rFonts w:ascii="宋体" w:hAnsi="宋体" w:cs="Times New Roman" w:hint="eastAsia"/>
                              <w:sz w:val="18"/>
                              <w:szCs w:val="18"/>
                            </w:rPr>
                            <w:t>①</w:t>
                          </w:r>
                        </w:p>
                      </w:txbxContent>
                    </v:textbox>
                  </v:rect>
                  <v:rect id="Rectangle 481" o:spid="_x0000_s1307" style="position:absolute;left:7658;top:-799;width:136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" filled="f" stroked="f">
                    <v:textbox style="mso-fit-shape-to-text:t" inset="1mm,0,1mm,0">
                      <w:txbxContent>
                        <w:p w14:paraId="6725A657" w14:textId="0455BB46" w:rsidR="00BD6AAB" w:rsidRPr="007F4B84" w:rsidRDefault="00BD6AAB" w:rsidP="00BD6AAB">
                          <w:pPr>
                            <w:rPr>
                              <w:sz w:val="18"/>
                              <w:szCs w:val="18"/>
                            </w:rPr>
                          </w:pPr>
                          <w:r>
                            <w:rPr>
                              <w:rFonts w:cs="Times New Roman" w:hint="eastAsia"/>
                              <w:i/>
                              <w:iCs/>
                              <w:sz w:val="18"/>
                              <w:szCs w:val="18"/>
                            </w:rPr>
                            <w:t>L</w:t>
                          </w:r>
                        </w:p>
                      </w:txbxContent>
                    </v:textbox>
                  </v:rect>
                  <v:rect id="Rectangle 481" o:spid="_x0000_s1308" style="position:absolute;left:1324;top:4210;width:129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" filled="f" stroked="f">
                    <v:textbox style="mso-fit-shape-to-text:t" inset="1mm,0,1mm,0">
                      <w:txbxContent>
                        <w:p w14:paraId="1C7830DE" w14:textId="04A8F0C0" w:rsidR="00BD6AAB" w:rsidRPr="00BD6AAB" w:rsidRDefault="00BD6AAB" w:rsidP="00BD6AAB">
                          <w:pPr>
                            <w:rPr>
                              <w:rFonts w:ascii="Book Antiqua" w:hAnsi="Book Antiqua"/>
                              <w:sz w:val="18"/>
                              <w:szCs w:val="18"/>
                            </w:rPr>
                          </w:pPr>
                          <w:r w:rsidRPr="00BD6AAB">
                            <w:rPr>
                              <w:rFonts w:ascii="Book Antiqua" w:hAnsi="Book Antiqua" w:cs="Times New Roman"/>
                              <w:i/>
                              <w:iCs/>
                              <w:sz w:val="18"/>
                              <w:szCs w:val="18"/>
                            </w:rPr>
                            <w:t>v</w:t>
                          </w:r>
                        </w:p>
                      </w:txbxContent>
                    </v:textbox>
                  </v:rect>
                  <v:rect id="Rectangle 481" o:spid="_x0000_s1309" style="position:absolute;left:-1259;top:6894;width:5041;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" filled="f" stroked="f">
                    <v:textbox style="mso-fit-shape-to-text:t" inset="1mm,0,1mm,0">
                      <w:txbxContent>
                        <w:p w14:paraId="719C6083" w14:textId="3F026A24" w:rsidR="00BD6AAB" w:rsidRPr="00BD6AAB" w:rsidRDefault="00BD6AAB" w:rsidP="00BD6AAB">
                          <w:pPr>
                            <w:rPr>
                              <w:sz w:val="18"/>
                              <w:szCs w:val="18"/>
                            </w:rPr>
                          </w:pPr>
                          <w:r>
                            <w:rPr>
                              <w:rFonts w:cs="Times New Roman"/>
                              <w:sz w:val="18"/>
                              <w:szCs w:val="18"/>
                            </w:rPr>
                            <w:t>α</w:t>
                          </w:r>
                          <w:r>
                            <w:rPr>
                              <w:rFonts w:cs="Times New Roman" w:hint="eastAsia"/>
                              <w:sz w:val="18"/>
                              <w:szCs w:val="18"/>
                            </w:rPr>
                            <w:t>粒子束</w:t>
                          </w:r>
                        </w:p>
                      </w:txbxContent>
                    </v:textbox>
                  </v:rect>
                  <v:rect id="Rectangle 481" o:spid="_x0000_s1310" style="position:absolute;left:14058;top:5693;width:1871;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" filled="f" stroked="f">
                    <v:textbox style="mso-fit-shape-to-text:t" inset="1mm,0,1mm,0">
                      <w:txbxContent>
                        <w:p w14:paraId="21158D57" w14:textId="479189BC" w:rsidR="00BD6AAB" w:rsidRPr="00BD6AAB" w:rsidRDefault="002E7FD7" w:rsidP="00BD6AAB">
                          <w:pPr>
                            <w:rPr>
                              <w:sz w:val="18"/>
                              <w:szCs w:val="18"/>
                            </w:rPr>
                          </w:pPr>
                          <w:r>
                            <w:rPr>
                              <w:rFonts w:ascii="宋体" w:hAnsi="宋体" w:cs="Times New Roman" w:hint="eastAsia"/>
                              <w:sz w:val="18"/>
                              <w:szCs w:val="18"/>
                            </w:rPr>
                            <w:t>③</w:t>
                          </w:r>
                        </w:p>
                      </w:txbxContent>
                    </v:textbox>
                  </v:rect>
                  <v:rect id="Rectangle 481" o:spid="_x0000_s1311" style="position:absolute;left:14060;top:10007;width:1871;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" filled="f" stroked="f">
                    <v:textbox style="mso-fit-shape-to-text:t" inset="1mm,0,1mm,0">
                      <w:txbxContent>
                        <w:p w14:paraId="7961FEFF" w14:textId="6B4983BF" w:rsidR="00BD6AAB" w:rsidRPr="00BD6AAB" w:rsidRDefault="002E7FD7" w:rsidP="00BD6AAB">
                          <w:pPr>
                            <w:rPr>
                              <w:sz w:val="18"/>
                              <w:szCs w:val="18"/>
                            </w:rPr>
                          </w:pPr>
                          <w:r>
                            <w:rPr>
                              <w:rFonts w:ascii="宋体" w:hAnsi="宋体" w:cs="Times New Roman" w:hint="eastAsia"/>
                              <w:sz w:val="18"/>
                              <w:szCs w:val="18"/>
                            </w:rPr>
                            <w:t>②</w:t>
                          </w:r>
                        </w:p>
                      </w:txbxContent>
                    </v:textbox>
                  </v:rect>
                </v:group>
                <v:group id="组合 190" o:spid="_x0000_s1312" style="position:absolute;left:1273;top:787;width:14123;height:12280" coordsize="14122,12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">
                  <v:line id="直接连接符 780801737" o:spid="_x0000_s1313" style="position:absolute;flip:y;visibility:visible;mso-wrap-style:square" from="3784,0" to="3784,1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" strokecolor="black [3213]" strokeweight=".5pt">
                    <v:stroke joinstyle="miter"/>
                  </v:line>
                  <v:rect id="矩形 634465016" o:spid="_x0000_s1314" style="position:absolute;left:3767;top:1185;width:9101;height:110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" filled="f" strokecolor="black [3213]" strokeweight=".5pt">
                    <v:stroke dashstyle="dash"/>
                  </v:rect>
                  <v:shape id="任意多边形: 形状 1018787316" o:spid="_x0000_s1315" style="position:absolute;left:3767;top:9656;width:2393;height:2622;visibility:visible;mso-wrap-style:square;v-text-anchor:middle" coordsize="378519,414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" path="m,l,414670r378519,e" filled="f" strokecolor="black [3213]" strokeweight=".5pt">
                    <v:stroke startarrow="block" startarrowwidth="narrow" endarrow="block" endarrowwidth="narrow" joinstyle="miter"/>
                    <v:path arrowok="t" o:connecttype="custom" o:connectlocs="0,0;0,262181;239324,262181" o:connectangles="0,0,0"/>
                  </v:shape>
                  <v:shape id="任意多边形: 形状 1044201981" o:spid="_x0000_s1316" style="position:absolute;left:3838;top:2493;width:10204;height:4357;visibility:visible;mso-wrap-style:square;v-text-anchor:middle" coordsize="1614023,68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" path="m,688990c524472,690935,1118125,417656,1614023,e" filled="f" strokeweight=".5pt">
                    <v:stroke joinstyle="miter"/>
                    <v:path arrowok="t" o:connecttype="custom" o:connectlocs="0,435626;1020488,0" o:connectangles="0,0"/>
                  </v:shape>
                  <v:line id="直接连接符 1565710666" o:spid="_x0000_s1317" style="position:absolute;flip:y;visibility:visible;mso-wrap-style:square" from="12875,17" to="12875,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" strokecolor="black [3213]" strokeweight=".5pt">
                    <v:stroke joinstyle="miter"/>
                  </v:line>
                  <v:line id="直接连接符 290436601" o:spid="_x0000_s1318" style="position:absolute;visibility:visible;mso-wrap-style:square" from="3784,300" to="762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" strokecolor="black [3213]" strokeweight=".5pt">
                    <v:stroke startarrow="block" startarrowwidth="narrow" joinstyle="miter"/>
                    <o:lock v:ext="edit" shapetype="f"/>
                  </v:line>
                  <v:line id="直接连接符 786951566" o:spid="_x0000_s1319" style="position:absolute;flip:x;visibility:visible;mso-wrap-style:square" from="9020,300" to="12860,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" strokecolor="black [3213]" strokeweight=".5pt">
                    <v:stroke startarrow="block" startarrowwidth="narrow" joinstyle="miter"/>
                    <o:lock v:ext="edit" shapetype="f"/>
                  </v:line>
                  <v:line id="直接连接符 8216162" o:spid="_x0000_s1320" style="position:absolute;visibility:visible;mso-wrap-style:square" from="0,6844" to="14054,6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" strokecolor="black [3213]" strokeweight=".5pt">
                    <v:stroke startarrowwidth="narrow" joinstyle="miter"/>
                    <o:lock v:ext="edit" shapetype="f"/>
                  </v:line>
                  <v:shape id="任意多边形: 形状 1493799788" o:spid="_x0000_s1321" style="position:absolute;left:3731;top:6844;width:10391;height:3977;flip:y;visibility:visible;mso-wrap-style:square;v-text-anchor:middle" coordsize="1614023,709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" path="m,709342c524472,711287,1118125,417656,1614023,e" filled="f" strokeweight=".5pt">
                    <v:stroke joinstyle="miter"/>
                    <v:path arrowok="t" o:connecttype="custom" o:connectlocs="0,397715;1039100,0" o:connectangles="0,0"/>
                  </v:shape>
                  <v:line id="直接连接符 1381849099" o:spid="_x0000_s1322" style="position:absolute;flip:x;visibility:visible;mso-wrap-style:square" from="1273,6101" to="3010,6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" strokecolor="black [3213]" strokeweight=".5pt">
                    <v:stroke startarrow="block" startarrowwidth="narrow" joinstyle="miter"/>
                    <o:lock v:ext="edit" shapetype="f"/>
                  </v:line>
                </v:group>
                <w10:wrap type="square"/>
              </v:group>
            </w:pict>
          </mc:Fallback>
        </mc:AlternateContent>
      </w:r>
      <w:r w:rsidR="00F43876" w:rsidRPr="00863464">
        <w:rPr>
          <w:rFonts w:hint="eastAsia"/>
        </w:rPr>
        <w:t>4</w:t>
      </w:r>
      <w:r w:rsidR="00F43876" w:rsidRPr="00863464">
        <w:rPr>
          <w:rFonts w:hint="eastAsia"/>
        </w:rPr>
        <w:t>．如图所示，虚线框内存在有理想边界的电场或磁场，将速度大小为</w:t>
      </w:r>
      <w:r w:rsidR="00F43876" w:rsidRPr="00863464">
        <w:rPr>
          <w:rFonts w:ascii="Book Antiqua" w:hAnsi="Book Antiqua"/>
          <w:i/>
          <w:iCs/>
        </w:rPr>
        <w:t>v</w:t>
      </w:r>
      <w:r w:rsidR="00F43876" w:rsidRPr="00863464">
        <w:rPr>
          <w:rFonts w:hint="eastAsia"/>
        </w:rPr>
        <w:t>的</w:t>
      </w:r>
      <w:r w:rsidR="00F43876" w:rsidRPr="00863464">
        <w:t>α</w:t>
      </w:r>
      <w:r w:rsidR="00F43876" w:rsidRPr="00863464">
        <w:t>粒子</w:t>
      </w:r>
      <w:r w:rsidR="00F43876" w:rsidRPr="00863464">
        <w:rPr>
          <w:rFonts w:hint="eastAsia"/>
        </w:rPr>
        <w:t>沿</w:t>
      </w:r>
      <w:r w:rsidR="00F43876" w:rsidRPr="00863464">
        <w:rPr>
          <w:rFonts w:hint="eastAsia"/>
          <w:i/>
          <w:iCs/>
        </w:rPr>
        <w:t>x</w:t>
      </w:r>
      <w:r w:rsidR="00F43876" w:rsidRPr="00863464">
        <w:rPr>
          <w:rFonts w:hint="eastAsia"/>
        </w:rPr>
        <w:t>轴正方向引入该场区域。当区域内仅存在沿</w:t>
      </w:r>
      <w:r w:rsidR="00F43876" w:rsidRPr="00863464">
        <w:rPr>
          <w:rFonts w:hint="eastAsia"/>
          <w:i/>
          <w:iCs/>
        </w:rPr>
        <w:t>y</w:t>
      </w:r>
      <w:r w:rsidR="00F43876" w:rsidRPr="00863464">
        <w:rPr>
          <w:rFonts w:hint="eastAsia"/>
        </w:rPr>
        <w:t>轴方向场强为</w:t>
      </w:r>
      <w:r w:rsidR="00F43876" w:rsidRPr="00863464">
        <w:rPr>
          <w:rFonts w:hint="eastAsia"/>
          <w:i/>
          <w:iCs/>
        </w:rPr>
        <w:t>E</w:t>
      </w:r>
      <w:r w:rsidR="00F43876" w:rsidRPr="00863464">
        <w:rPr>
          <w:rFonts w:hint="eastAsia"/>
        </w:rPr>
        <w:t>的匀强电场时，</w:t>
      </w:r>
      <w:r w:rsidR="00F43876" w:rsidRPr="00863464">
        <w:t>α</w:t>
      </w:r>
      <w:r w:rsidR="00F43876" w:rsidRPr="00863464">
        <w:t>粒子</w:t>
      </w:r>
      <w:r w:rsidR="00F43876" w:rsidRPr="00863464">
        <w:rPr>
          <w:rFonts w:hint="eastAsia"/>
        </w:rPr>
        <w:t>的运动轨迹为①；当区域内仅存在匀强磁场时，</w:t>
      </w:r>
      <w:r w:rsidR="00F43876" w:rsidRPr="00863464">
        <w:t>α</w:t>
      </w:r>
      <w:r w:rsidR="00F43876" w:rsidRPr="00863464">
        <w:t>粒子</w:t>
      </w:r>
      <w:r w:rsidR="00F43876" w:rsidRPr="00863464">
        <w:rPr>
          <w:rFonts w:hint="eastAsia"/>
        </w:rPr>
        <w:t>的运动轨迹为②；当区域内同时存在上述电场和磁场时，</w:t>
      </w:r>
      <w:r w:rsidR="00F43876" w:rsidRPr="00863464">
        <w:t>α</w:t>
      </w:r>
      <w:r w:rsidR="00F43876" w:rsidRPr="00863464">
        <w:t>粒子</w:t>
      </w:r>
      <w:r w:rsidR="00F43876" w:rsidRPr="00863464">
        <w:rPr>
          <w:rFonts w:hint="eastAsia"/>
        </w:rPr>
        <w:t>恰沿轨迹③匀速直线运动。已知虚线框宽度为</w:t>
      </w:r>
      <w:r w:rsidR="00F43876" w:rsidRPr="00863464">
        <w:rPr>
          <w:rFonts w:hint="eastAsia"/>
          <w:i/>
          <w:iCs/>
        </w:rPr>
        <w:t>L</w:t>
      </w:r>
      <w:r w:rsidR="00F43876" w:rsidRPr="00863464">
        <w:rPr>
          <w:rFonts w:hint="eastAsia"/>
        </w:rPr>
        <w:t>，</w:t>
      </w:r>
      <w:r w:rsidR="00F43876" w:rsidRPr="00863464">
        <w:t>α</w:t>
      </w:r>
      <w:r w:rsidR="00F43876" w:rsidRPr="00863464">
        <w:t>粒子</w:t>
      </w:r>
      <w:r w:rsidR="00F43876" w:rsidRPr="00863464">
        <w:rPr>
          <w:rFonts w:hint="eastAsia"/>
        </w:rPr>
        <w:t>质量为</w:t>
      </w:r>
      <w:r w:rsidR="00F43876" w:rsidRPr="00863464">
        <w:rPr>
          <w:rFonts w:hint="eastAsia"/>
          <w:i/>
          <w:iCs/>
        </w:rPr>
        <w:t>m</w:t>
      </w:r>
      <w:r w:rsidR="00F43876" w:rsidRPr="00863464">
        <w:rPr>
          <w:rFonts w:hint="eastAsia"/>
        </w:rPr>
        <w:t>、电量为</w:t>
      </w:r>
      <w:r w:rsidR="00F43876" w:rsidRPr="00863464">
        <w:rPr>
          <w:rFonts w:hint="eastAsia"/>
        </w:rPr>
        <w:t>2</w:t>
      </w:r>
      <w:r w:rsidR="00F43876" w:rsidRPr="00863464">
        <w:rPr>
          <w:rFonts w:hint="eastAsia"/>
          <w:i/>
          <w:iCs/>
        </w:rPr>
        <w:t>e</w:t>
      </w:r>
      <w:r w:rsidR="00F43876" w:rsidRPr="00863464">
        <w:rPr>
          <w:rFonts w:hint="eastAsia"/>
        </w:rPr>
        <w:t>，忽略</w:t>
      </w:r>
      <w:r w:rsidR="00F43876">
        <w:rPr>
          <w:rFonts w:hint="eastAsia"/>
        </w:rPr>
        <w:t>粒子间相互作用及</w:t>
      </w:r>
      <w:r w:rsidR="00F43876" w:rsidRPr="00863464">
        <w:rPr>
          <w:rFonts w:hint="eastAsia"/>
        </w:rPr>
        <w:t>相对论效应。</w:t>
      </w:r>
    </w:p>
    <w:p w14:paraId="00389C3D" w14:textId="0D0A49FB" w:rsidR="00F43876" w:rsidRPr="00863464" w:rsidRDefault="00F43876" w:rsidP="000B7941">
      <w:r w:rsidRPr="00863464">
        <w:rPr>
          <w:rFonts w:hint="eastAsia"/>
        </w:rPr>
        <w:t>（</w:t>
      </w:r>
      <w:r w:rsidRPr="00863464">
        <w:rPr>
          <w:rFonts w:hint="eastAsia"/>
        </w:rPr>
        <w:t>1</w:t>
      </w:r>
      <w:r w:rsidRPr="00863464">
        <w:rPr>
          <w:rFonts w:hint="eastAsia"/>
        </w:rPr>
        <w:t>）匀强磁场的方向为</w:t>
      </w:r>
    </w:p>
    <w:p w14:paraId="7D6B208C" w14:textId="185E2E10" w:rsidR="000B7941" w:rsidRDefault="00F43876" w:rsidP="000B7941">
      <w:pPr>
        <w:rPr>
          <w:shd w:val="clear" w:color="auto" w:fill="FFFFFF"/>
        </w:rPr>
      </w:pPr>
      <w:r w:rsidRPr="00863464">
        <w:rPr>
          <w:shd w:val="clear" w:color="auto" w:fill="FFFFFF"/>
        </w:rPr>
        <w:t>A</w:t>
      </w:r>
      <w:r w:rsidRPr="00863464">
        <w:rPr>
          <w:shd w:val="clear" w:color="auto" w:fill="FFFFFF"/>
        </w:rPr>
        <w:t>．</w:t>
      </w:r>
      <w:r w:rsidRPr="00863464">
        <w:rPr>
          <w:i/>
          <w:iCs/>
          <w:shd w:val="clear" w:color="auto" w:fill="FFFFFF"/>
        </w:rPr>
        <w:t>y</w:t>
      </w:r>
      <w:r w:rsidRPr="00863464">
        <w:rPr>
          <w:rFonts w:hint="eastAsia"/>
          <w:shd w:val="clear" w:color="auto" w:fill="FFFFFF"/>
        </w:rPr>
        <w:t>轴正方向</w:t>
      </w:r>
      <w:r w:rsidRPr="00863464">
        <w:rPr>
          <w:rFonts w:hint="eastAsia"/>
          <w:shd w:val="clear" w:color="auto" w:fill="FFFFFF"/>
        </w:rPr>
        <w:tab/>
      </w:r>
      <w:r w:rsidRPr="00863464">
        <w:rPr>
          <w:shd w:val="clear" w:color="auto" w:fill="FFFFFF"/>
        </w:rPr>
        <w:tab/>
      </w:r>
      <w:r w:rsidRPr="00863464">
        <w:rPr>
          <w:shd w:val="clear" w:color="auto" w:fill="FFFFFF"/>
        </w:rPr>
        <w:tab/>
      </w:r>
      <w:r w:rsidRPr="00863464">
        <w:rPr>
          <w:rFonts w:hint="eastAsia"/>
          <w:shd w:val="clear" w:color="auto" w:fill="FFFFFF"/>
        </w:rPr>
        <w:t>B</w:t>
      </w:r>
      <w:r w:rsidRPr="00863464">
        <w:rPr>
          <w:shd w:val="clear" w:color="auto" w:fill="FFFFFF"/>
        </w:rPr>
        <w:t>．</w:t>
      </w:r>
      <w:r w:rsidRPr="00863464">
        <w:rPr>
          <w:i/>
          <w:iCs/>
          <w:shd w:val="clear" w:color="auto" w:fill="FFFFFF"/>
        </w:rPr>
        <w:t>y</w:t>
      </w:r>
      <w:r w:rsidRPr="00863464">
        <w:rPr>
          <w:rFonts w:hint="eastAsia"/>
          <w:shd w:val="clear" w:color="auto" w:fill="FFFFFF"/>
        </w:rPr>
        <w:t>轴负方向</w:t>
      </w:r>
    </w:p>
    <w:p w14:paraId="16CE7900" w14:textId="3958DFCA" w:rsidR="00F43876" w:rsidRPr="00863464" w:rsidRDefault="00F43876" w:rsidP="000B7941">
      <w:pPr>
        <w:rPr>
          <w:i/>
          <w:iCs/>
          <w:shd w:val="clear" w:color="auto" w:fill="FFFFFF"/>
        </w:rPr>
      </w:pPr>
      <w:r w:rsidRPr="00863464">
        <w:rPr>
          <w:rFonts w:hint="eastAsia"/>
          <w:shd w:val="clear" w:color="auto" w:fill="FFFFFF"/>
        </w:rPr>
        <w:t>C</w:t>
      </w:r>
      <w:r w:rsidRPr="00863464">
        <w:rPr>
          <w:shd w:val="clear" w:color="auto" w:fill="FFFFFF"/>
        </w:rPr>
        <w:t>．</w:t>
      </w:r>
      <w:r w:rsidRPr="00863464">
        <w:rPr>
          <w:rFonts w:hint="eastAsia"/>
        </w:rPr>
        <w:t>垂直纸面向里</w:t>
      </w:r>
      <w:r w:rsidRPr="00863464">
        <w:rPr>
          <w:shd w:val="clear" w:color="auto" w:fill="FFFFFF"/>
        </w:rPr>
        <w:tab/>
      </w:r>
      <w:r w:rsidRPr="00863464">
        <w:rPr>
          <w:shd w:val="clear" w:color="auto" w:fill="FFFFFF"/>
        </w:rPr>
        <w:tab/>
      </w:r>
      <w:r w:rsidRPr="00863464">
        <w:rPr>
          <w:shd w:val="clear" w:color="auto" w:fill="FFFFFF"/>
        </w:rPr>
        <w:tab/>
      </w:r>
      <w:r w:rsidRPr="00863464">
        <w:rPr>
          <w:rFonts w:hint="eastAsia"/>
          <w:shd w:val="clear" w:color="auto" w:fill="FFFFFF"/>
        </w:rPr>
        <w:t>D</w:t>
      </w:r>
      <w:r w:rsidRPr="00863464">
        <w:rPr>
          <w:shd w:val="clear" w:color="auto" w:fill="FFFFFF"/>
        </w:rPr>
        <w:t>．</w:t>
      </w:r>
      <w:r w:rsidRPr="00863464">
        <w:rPr>
          <w:rFonts w:hint="eastAsia"/>
        </w:rPr>
        <w:t>垂直纸面向外</w:t>
      </w:r>
    </w:p>
    <w:p w14:paraId="0A04A842" w14:textId="4AEA8220" w:rsidR="00F43876" w:rsidRPr="00863464" w:rsidRDefault="00F43876" w:rsidP="000B7941">
      <w:r w:rsidRPr="00863464">
        <w:rPr>
          <w:rFonts w:hint="eastAsia"/>
        </w:rPr>
        <w:t>（</w:t>
      </w:r>
      <w:r w:rsidRPr="00863464">
        <w:rPr>
          <w:rFonts w:hint="eastAsia"/>
        </w:rPr>
        <w:t>2</w:t>
      </w:r>
      <w:r w:rsidRPr="00863464">
        <w:rPr>
          <w:rFonts w:hint="eastAsia"/>
        </w:rPr>
        <w:t>）（计算）沿轨迹①穿过电场时，进、出电场位置之间的电势差</w:t>
      </w:r>
      <w:r w:rsidRPr="00863464">
        <w:rPr>
          <w:rFonts w:hint="eastAsia"/>
          <w:i/>
          <w:iCs/>
        </w:rPr>
        <w:t>U</w:t>
      </w:r>
      <w:r w:rsidRPr="00863464">
        <w:rPr>
          <w:rFonts w:hint="eastAsia"/>
        </w:rPr>
        <w:t>。</w:t>
      </w:r>
    </w:p>
    <w:p w14:paraId="6FB790BF" w14:textId="20F49DF8" w:rsidR="00F43876" w:rsidRPr="00863464" w:rsidRDefault="00F43876" w:rsidP="000B7941">
      <w:r w:rsidRPr="00863464">
        <w:rPr>
          <w:rFonts w:hint="eastAsia"/>
        </w:rPr>
        <w:t>（</w:t>
      </w:r>
      <w:r w:rsidRPr="00863464">
        <w:rPr>
          <w:rFonts w:hint="eastAsia"/>
        </w:rPr>
        <w:t>3</w:t>
      </w:r>
      <w:r w:rsidRPr="00863464">
        <w:rPr>
          <w:rFonts w:hint="eastAsia"/>
        </w:rPr>
        <w:t>）（计算）沿轨迹②做圆周运动的半径</w:t>
      </w:r>
      <w:r w:rsidRPr="00863464">
        <w:rPr>
          <w:rFonts w:hint="eastAsia"/>
          <w:i/>
          <w:iCs/>
        </w:rPr>
        <w:t>r</w:t>
      </w:r>
      <w:r w:rsidRPr="00863464">
        <w:rPr>
          <w:rFonts w:hint="eastAsia"/>
        </w:rPr>
        <w:t>。</w:t>
      </w:r>
    </w:p>
    <w:p w14:paraId="7038D831" w14:textId="77777777" w:rsidR="00F43876" w:rsidRPr="00863464" w:rsidRDefault="00F43876" w:rsidP="000B7941">
      <w:r w:rsidRPr="00863464">
        <w:rPr>
          <w:rFonts w:hint="eastAsia"/>
        </w:rPr>
        <w:t>（</w:t>
      </w:r>
      <w:r w:rsidRPr="00863464">
        <w:rPr>
          <w:rFonts w:hint="eastAsia"/>
        </w:rPr>
        <w:t>4</w:t>
      </w:r>
      <w:r w:rsidRPr="00863464">
        <w:rPr>
          <w:rFonts w:hint="eastAsia"/>
        </w:rPr>
        <w:t>）（论证）比较</w:t>
      </w:r>
      <w:r w:rsidRPr="00863464">
        <w:t>α</w:t>
      </w:r>
      <w:r w:rsidRPr="00863464">
        <w:t>粒子</w:t>
      </w:r>
      <w:r w:rsidRPr="00863464">
        <w:rPr>
          <w:rFonts w:hint="eastAsia"/>
        </w:rPr>
        <w:t>沿轨迹①、②穿过虚线框区域的时间</w:t>
      </w:r>
      <w:r w:rsidRPr="00863464">
        <w:rPr>
          <w:rFonts w:hint="eastAsia"/>
          <w:i/>
          <w:iCs/>
        </w:rPr>
        <w:t>t</w:t>
      </w:r>
      <w:r w:rsidRPr="00863464">
        <w:rPr>
          <w:rFonts w:hint="eastAsia"/>
          <w:vertAlign w:val="subscript"/>
        </w:rPr>
        <w:t>1</w:t>
      </w:r>
      <w:r w:rsidRPr="00863464">
        <w:rPr>
          <w:rFonts w:hint="eastAsia"/>
        </w:rPr>
        <w:t>、</w:t>
      </w:r>
      <w:r w:rsidRPr="00863464">
        <w:rPr>
          <w:rFonts w:hint="eastAsia"/>
          <w:i/>
          <w:iCs/>
        </w:rPr>
        <w:t>t</w:t>
      </w:r>
      <w:r w:rsidRPr="00863464">
        <w:rPr>
          <w:rFonts w:hint="eastAsia"/>
          <w:vertAlign w:val="subscript"/>
        </w:rPr>
        <w:t>2</w:t>
      </w:r>
      <w:r w:rsidRPr="00863464">
        <w:rPr>
          <w:rFonts w:hint="eastAsia"/>
        </w:rPr>
        <w:t>的大小关系，并做出解释。</w:t>
      </w:r>
    </w:p>
    <w:p w14:paraId="4FCAB5ED" w14:textId="2C58CE81" w:rsidR="00F43876" w:rsidRPr="00863464" w:rsidRDefault="00F43876" w:rsidP="00F43876">
      <w:r w:rsidRPr="00863464">
        <w:rPr>
          <w:rFonts w:hint="eastAsia"/>
        </w:rPr>
        <w:br w:type="page"/>
      </w:r>
    </w:p>
    <w:p w14:paraId="2EB2351E" w14:textId="7EBE2E03" w:rsidR="00F43876" w:rsidRPr="00863464" w:rsidRDefault="00F43876" w:rsidP="000B7941">
      <w:pPr>
        <w:pStyle w:val="2"/>
      </w:pPr>
      <w:r w:rsidRPr="00863464">
        <w:rPr>
          <w:rFonts w:hint="eastAsia"/>
        </w:rPr>
        <w:lastRenderedPageBreak/>
        <w:t>六</w:t>
      </w:r>
      <w:r w:rsidRPr="00863464">
        <w:t>、</w:t>
      </w:r>
      <w:r w:rsidRPr="00863464">
        <w:rPr>
          <w:rFonts w:hint="eastAsia"/>
        </w:rPr>
        <w:t>飞机发动机</w:t>
      </w:r>
    </w:p>
    <w:p w14:paraId="05AC8895" w14:textId="233C4000" w:rsidR="00F43876" w:rsidRPr="00863464" w:rsidRDefault="0084646F" w:rsidP="000B7941">
      <w:pPr>
        <w:pStyle w:val="af3"/>
        <w:ind w:firstLine="420"/>
      </w:pPr>
      <w:r>
        <w:rPr>
          <w:noProof/>
        </w:rPr>
        <mc:AlternateContent>
          <mc:Choice Requires="wpg">
            <w:drawing>
              <wp:anchor distT="0" distB="0" distL="114300" distR="114300" simplePos="0" relativeHeight="251808768" behindDoc="0" locked="0" layoutInCell="1" allowOverlap="1" wp14:anchorId="232320DD" wp14:editId="0768C495">
                <wp:simplePos x="0" y="0"/>
                <wp:positionH relativeFrom="column">
                  <wp:posOffset>3021965</wp:posOffset>
                </wp:positionH>
                <wp:positionV relativeFrom="paragraph">
                  <wp:posOffset>39370</wp:posOffset>
                </wp:positionV>
                <wp:extent cx="2253615" cy="1765412"/>
                <wp:effectExtent l="19050" t="19050" r="13335" b="0"/>
                <wp:wrapSquare wrapText="bothSides"/>
                <wp:docPr id="1285636611" name="组合 189"/>
                <wp:cNvGraphicFramePr/>
                <a:graphic xmlns:a="http://schemas.openxmlformats.org/drawingml/2006/main">
                  <a:graphicData uri="http://schemas.microsoft.com/office/word/2010/wordprocessingGroup">
                    <wpg:wgp>
                      <wpg:cNvGrpSpPr/>
                      <wpg:grpSpPr>
                        <a:xfrm>
                          <a:off x="0" y="0"/>
                          <a:ext cx="2253615" cy="1765412"/>
                          <a:chOff x="0" y="0"/>
                          <a:chExt cx="2253791" cy="1766366"/>
                        </a:xfrm>
                      </wpg:grpSpPr>
                      <wpg:grpSp>
                        <wpg:cNvPr id="1290791260" name="图形 1">
                          <a:extLst>
                            <a:ext uri="{FF2B5EF4-FFF2-40B4-BE49-F238E27FC236}">
                              <a16:creationId xmlns:a16="http://schemas.microsoft.com/office/drawing/2014/main" id="{57DE6DA8-E010-9628-713A-F846B03B250E}"/>
                            </a:ext>
                          </a:extLst>
                        </wpg:cNvPr>
                        <wpg:cNvGrpSpPr/>
                        <wpg:grpSpPr>
                          <a:xfrm>
                            <a:off x="0" y="0"/>
                            <a:ext cx="2253791" cy="1766366"/>
                            <a:chOff x="42382" y="0"/>
                            <a:chExt cx="2254477" cy="1767042"/>
                          </a:xfrm>
                        </wpg:grpSpPr>
                        <pic:pic xmlns:pic="http://schemas.openxmlformats.org/drawingml/2006/picture">
                          <pic:nvPicPr>
                            <pic:cNvPr id="1580653850" name="图片 1580653850">
                              <a:extLst>
                                <a:ext uri="{FF2B5EF4-FFF2-40B4-BE49-F238E27FC236}">
                                  <a16:creationId xmlns:a16="http://schemas.microsoft.com/office/drawing/2014/main" id="{0E3A3D59-93DC-65B8-35A0-DEAEF42513A9}"/>
                                </a:ext>
                              </a:extLst>
                            </pic:cNvPr>
                            <pic:cNvPicPr>
                              <a:picLocks noChangeAspect="1"/>
                            </pic:cNvPicPr>
                          </pic:nvPicPr>
                          <pic:blipFill>
                            <a:blip r:embed="rId18" cstate="print">
                              <a:extLst>
                                <a:ext uri="{28A0092B-C50C-407E-A947-70E740481C1C}">
                                  <a14:useLocalDpi xmlns:a14="http://schemas.microsoft.com/office/drawing/2010/main" val="0"/>
                                </a:ext>
                              </a:extLst>
                            </a:blip>
                            <a:srcRect/>
                            <a:stretch/>
                          </pic:blipFill>
                          <pic:spPr>
                            <a:xfrm>
                              <a:off x="60872" y="0"/>
                              <a:ext cx="1955625" cy="1523288"/>
                            </a:xfrm>
                            <a:custGeom>
                              <a:avLst/>
                              <a:gdLst>
                                <a:gd name="csX0" fmla="*/ -379 w 2003703"/>
                                <a:gd name="csY0" fmla="*/ -301 h 1530212"/>
                                <a:gd name="csX1" fmla="*/ 2003325 w 2003703"/>
                                <a:gd name="csY1" fmla="*/ -301 h 1530212"/>
                                <a:gd name="csX2" fmla="*/ 2003325 w 2003703"/>
                                <a:gd name="csY2" fmla="*/ 1529912 h 1530212"/>
                                <a:gd name="csX3" fmla="*/ -379 w 2003703"/>
                                <a:gd name="csY3" fmla="*/ 1529912 h 1530212"/>
                              </a:gdLst>
                              <a:ahLst/>
                              <a:cxnLst>
                                <a:cxn ang="0">
                                  <a:pos x="csX0" y="csY0"/>
                                </a:cxn>
                                <a:cxn ang="0">
                                  <a:pos x="csX1" y="csY1"/>
                                </a:cxn>
                                <a:cxn ang="0">
                                  <a:pos x="csX2" y="csY2"/>
                                </a:cxn>
                                <a:cxn ang="0">
                                  <a:pos x="csX3" y="csY3"/>
                                </a:cxn>
                              </a:cxnLst>
                              <a:rect l="l" t="t" r="r" b="b"/>
                              <a:pathLst>
                                <a:path w="2003703" h="1530212">
                                  <a:moveTo>
                                    <a:pt x="-379" y="-301"/>
                                  </a:moveTo>
                                  <a:lnTo>
                                    <a:pt x="2003325" y="-301"/>
                                  </a:lnTo>
                                  <a:lnTo>
                                    <a:pt x="2003325" y="1529912"/>
                                  </a:lnTo>
                                  <a:lnTo>
                                    <a:pt x="-379" y="1529912"/>
                                  </a:lnTo>
                                  <a:close/>
                                </a:path>
                              </a:pathLst>
                            </a:custGeom>
                          </pic:spPr>
                        </pic:pic>
                        <wps:wsp>
                          <wps:cNvPr id="1641549957" name="文本框 22">
                            <a:extLst>
                              <a:ext uri="{FF2B5EF4-FFF2-40B4-BE49-F238E27FC236}">
                                <a16:creationId xmlns:a16="http://schemas.microsoft.com/office/drawing/2014/main" id="{43F878B3-0EDA-CDDF-0B70-6F6ECB462D3F}"/>
                              </a:ext>
                            </a:extLst>
                          </wps:cNvPr>
                          <wps:cNvSpPr txBox="1"/>
                          <wps:spPr>
                            <a:xfrm>
                              <a:off x="87180" y="1049926"/>
                              <a:ext cx="263236" cy="198303"/>
                            </a:xfrm>
                            <a:prstGeom prst="rect">
                              <a:avLst/>
                            </a:prstGeom>
                            <a:noFill/>
                          </wps:spPr>
                          <wps:txbx>
                            <w:txbxContent>
                              <w:p w14:paraId="52D827EC"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风扇</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541728762" name="文本框 24">
                            <a:extLst>
                              <a:ext uri="{FF2B5EF4-FFF2-40B4-BE49-F238E27FC236}">
                                <a16:creationId xmlns:a16="http://schemas.microsoft.com/office/drawing/2014/main" id="{6A575FC0-2F2F-F188-B977-E031EE83FE25}"/>
                              </a:ext>
                            </a:extLst>
                          </wps:cNvPr>
                          <wps:cNvSpPr txBox="1"/>
                          <wps:spPr>
                            <a:xfrm>
                              <a:off x="2088349" y="645825"/>
                              <a:ext cx="138728" cy="198303"/>
                            </a:xfrm>
                            <a:prstGeom prst="rect">
                              <a:avLst/>
                            </a:prstGeom>
                            <a:noFill/>
                          </wps:spPr>
                          <wps:txbx>
                            <w:txbxContent>
                              <w:p w14:paraId="5CBA19ED" w14:textId="0A7DEEE3" w:rsidR="003D3F4B" w:rsidRPr="0084646F" w:rsidRDefault="0084646F" w:rsidP="003D3F4B">
                                <w:pPr>
                                  <w:textAlignment w:val="baseline"/>
                                  <w:rPr>
                                    <w:rFonts w:cstheme="minorBidi"/>
                                    <w:i/>
                                    <w:iCs/>
                                    <w:color w:val="000000"/>
                                    <w:kern w:val="24"/>
                                    <w:sz w:val="15"/>
                                    <w:szCs w:val="15"/>
                                    <w:vertAlign w:val="subscript"/>
                                  </w:rPr>
                                </w:pPr>
                                <w:r w:rsidRPr="0084646F">
                                  <w:rPr>
                                    <w:rFonts w:ascii="Book Antiqua" w:hAnsi="Book Antiqua" w:cstheme="minorBidi"/>
                                    <w:i/>
                                    <w:iCs/>
                                    <w:color w:val="000000"/>
                                    <w:kern w:val="24"/>
                                    <w:sz w:val="15"/>
                                    <w:szCs w:val="15"/>
                                  </w:rPr>
                                  <w:t>v</w:t>
                                </w:r>
                                <w:r w:rsidRPr="0084646F">
                                  <w:rPr>
                                    <w:rFonts w:cstheme="minorBidi" w:hint="eastAsia"/>
                                    <w:i/>
                                    <w:iCs/>
                                    <w:color w:val="000000"/>
                                    <w:kern w:val="24"/>
                                    <w:sz w:val="15"/>
                                    <w:szCs w:val="15"/>
                                    <w:vertAlign w:val="subscript"/>
                                  </w:rPr>
                                  <w:t>t</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218203019" name="文本框 26">
                            <a:extLst>
                              <a:ext uri="{FF2B5EF4-FFF2-40B4-BE49-F238E27FC236}">
                                <a16:creationId xmlns:a16="http://schemas.microsoft.com/office/drawing/2014/main" id="{84E41D9B-CD37-78F5-8C6B-05351B59208B}"/>
                              </a:ext>
                            </a:extLst>
                          </wps:cNvPr>
                          <wps:cNvSpPr txBox="1"/>
                          <wps:spPr>
                            <a:xfrm>
                              <a:off x="1164594" y="1192520"/>
                              <a:ext cx="358522" cy="198303"/>
                            </a:xfrm>
                            <a:prstGeom prst="rect">
                              <a:avLst/>
                            </a:prstGeom>
                            <a:noFill/>
                          </wps:spPr>
                          <wps:txbx>
                            <w:txbxContent>
                              <w:p w14:paraId="070E65BA"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压气机</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430668537" name="文本框 29">
                            <a:extLst>
                              <a:ext uri="{FF2B5EF4-FFF2-40B4-BE49-F238E27FC236}">
                                <a16:creationId xmlns:a16="http://schemas.microsoft.com/office/drawing/2014/main" id="{5189A289-F4CA-7913-06B7-313F6549BFAE}"/>
                              </a:ext>
                            </a:extLst>
                          </wps:cNvPr>
                          <wps:cNvSpPr txBox="1"/>
                          <wps:spPr>
                            <a:xfrm>
                              <a:off x="1367875" y="81766"/>
                              <a:ext cx="358522" cy="198303"/>
                            </a:xfrm>
                            <a:prstGeom prst="rect">
                              <a:avLst/>
                            </a:prstGeom>
                            <a:noFill/>
                          </wps:spPr>
                          <wps:txbx>
                            <w:txbxContent>
                              <w:p w14:paraId="0759510F"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燃烧室</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306401701" name="文本框 32">
                            <a:extLst>
                              <a:ext uri="{FF2B5EF4-FFF2-40B4-BE49-F238E27FC236}">
                                <a16:creationId xmlns:a16="http://schemas.microsoft.com/office/drawing/2014/main" id="{0E446261-70A1-F8A9-59C5-9B563A8F4C38}"/>
                              </a:ext>
                            </a:extLst>
                          </wps:cNvPr>
                          <wps:cNvSpPr txBox="1"/>
                          <wps:spPr>
                            <a:xfrm>
                              <a:off x="1779184" y="603074"/>
                              <a:ext cx="263236" cy="198303"/>
                            </a:xfrm>
                            <a:prstGeom prst="rect">
                              <a:avLst/>
                            </a:prstGeom>
                            <a:noFill/>
                          </wps:spPr>
                          <wps:txbx>
                            <w:txbxContent>
                              <w:p w14:paraId="4A24D38A"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涡轮</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252176436" name="文本框 35">
                            <a:extLst>
                              <a:ext uri="{FF2B5EF4-FFF2-40B4-BE49-F238E27FC236}">
                                <a16:creationId xmlns:a16="http://schemas.microsoft.com/office/drawing/2014/main" id="{8B4D8047-ED46-9E8F-B222-63C7B51AE549}"/>
                              </a:ext>
                            </a:extLst>
                          </wps:cNvPr>
                          <wps:cNvSpPr txBox="1"/>
                          <wps:spPr>
                            <a:xfrm>
                              <a:off x="585254" y="114389"/>
                              <a:ext cx="358522" cy="198303"/>
                            </a:xfrm>
                            <a:prstGeom prst="rect">
                              <a:avLst/>
                            </a:prstGeom>
                            <a:noFill/>
                          </wps:spPr>
                          <wps:txbx>
                            <w:txbxContent>
                              <w:p w14:paraId="45656942"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外涵道</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1003031315" name="文本框 37">
                            <a:extLst>
                              <a:ext uri="{FF2B5EF4-FFF2-40B4-BE49-F238E27FC236}">
                                <a16:creationId xmlns:a16="http://schemas.microsoft.com/office/drawing/2014/main" id="{553F2B0D-4A9C-0D78-D147-12FCD1E45604}"/>
                              </a:ext>
                            </a:extLst>
                          </wps:cNvPr>
                          <wps:cNvSpPr txBox="1"/>
                          <wps:spPr>
                            <a:xfrm>
                              <a:off x="577036" y="1204142"/>
                              <a:ext cx="358522" cy="198303"/>
                            </a:xfrm>
                            <a:prstGeom prst="rect">
                              <a:avLst/>
                            </a:prstGeom>
                            <a:noFill/>
                          </wps:spPr>
                          <wps:txbx>
                            <w:txbxContent>
                              <w:p w14:paraId="0287CCCA"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外涵道</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988482456" name="文本框 39">
                            <a:extLst>
                              <a:ext uri="{FF2B5EF4-FFF2-40B4-BE49-F238E27FC236}">
                                <a16:creationId xmlns:a16="http://schemas.microsoft.com/office/drawing/2014/main" id="{3DBFFBC7-F83D-3AD4-F239-D72E60A5E578}"/>
                              </a:ext>
                            </a:extLst>
                          </wps:cNvPr>
                          <wps:cNvSpPr txBox="1"/>
                          <wps:spPr>
                            <a:xfrm>
                              <a:off x="474175" y="516528"/>
                              <a:ext cx="358522" cy="198303"/>
                            </a:xfrm>
                            <a:prstGeom prst="rect">
                              <a:avLst/>
                            </a:prstGeom>
                            <a:noFill/>
                          </wps:spPr>
                          <wps:txbx>
                            <w:txbxContent>
                              <w:p w14:paraId="4BE95833"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内涵道</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301291399" name="文本框 41">
                            <a:extLst>
                              <a:ext uri="{FF2B5EF4-FFF2-40B4-BE49-F238E27FC236}">
                                <a16:creationId xmlns:a16="http://schemas.microsoft.com/office/drawing/2014/main" id="{4AAB2EB0-A667-FF21-9DBB-E989DC742278}"/>
                              </a:ext>
                            </a:extLst>
                          </wps:cNvPr>
                          <wps:cNvSpPr txBox="1"/>
                          <wps:spPr>
                            <a:xfrm>
                              <a:off x="471779" y="788942"/>
                              <a:ext cx="358522" cy="198303"/>
                            </a:xfrm>
                            <a:prstGeom prst="rect">
                              <a:avLst/>
                            </a:prstGeom>
                            <a:noFill/>
                          </wps:spPr>
                          <wps:txbx>
                            <w:txbxContent>
                              <w:p w14:paraId="06B64B92"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内涵道</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2049323592" name="任意多边形: 形状 2049323592">
                            <a:extLst>
                              <a:ext uri="{FF2B5EF4-FFF2-40B4-BE49-F238E27FC236}">
                                <a16:creationId xmlns:a16="http://schemas.microsoft.com/office/drawing/2014/main" id="{9442BFF2-3DCE-1731-A6B4-1EF2527F4AAD}"/>
                              </a:ext>
                            </a:extLst>
                          </wps:cNvPr>
                          <wps:cNvSpPr/>
                          <wps:spPr>
                            <a:xfrm>
                              <a:off x="42382" y="392293"/>
                              <a:ext cx="147219" cy="738053"/>
                            </a:xfrm>
                            <a:custGeom>
                              <a:avLst/>
                              <a:gdLst>
                                <a:gd name="csX0" fmla="*/ -598 w 145749"/>
                                <a:gd name="csY0" fmla="*/ 187538 h 751238"/>
                                <a:gd name="csX1" fmla="*/ 72277 w 145749"/>
                                <a:gd name="csY1" fmla="*/ 187538 h 751238"/>
                                <a:gd name="csX2" fmla="*/ 72277 w 145749"/>
                                <a:gd name="csY2" fmla="*/ -272 h 751238"/>
                                <a:gd name="csX3" fmla="*/ 145152 w 145749"/>
                                <a:gd name="csY3" fmla="*/ 375347 h 751238"/>
                                <a:gd name="csX4" fmla="*/ 72277 w 145749"/>
                                <a:gd name="csY4" fmla="*/ 750966 h 751238"/>
                                <a:gd name="csX5" fmla="*/ 72277 w 145749"/>
                                <a:gd name="csY5" fmla="*/ 563157 h 751238"/>
                                <a:gd name="csX6" fmla="*/ -598 w 145749"/>
                                <a:gd name="csY6" fmla="*/ 563157 h 751238"/>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45749" h="751238">
                                  <a:moveTo>
                                    <a:pt x="-598" y="187538"/>
                                  </a:moveTo>
                                  <a:lnTo>
                                    <a:pt x="72277" y="187538"/>
                                  </a:lnTo>
                                  <a:lnTo>
                                    <a:pt x="72277" y="-272"/>
                                  </a:lnTo>
                                  <a:lnTo>
                                    <a:pt x="145152" y="375347"/>
                                  </a:lnTo>
                                  <a:lnTo>
                                    <a:pt x="72277" y="750966"/>
                                  </a:lnTo>
                                  <a:lnTo>
                                    <a:pt x="72277" y="563157"/>
                                  </a:lnTo>
                                  <a:lnTo>
                                    <a:pt x="-598" y="563157"/>
                                  </a:lnTo>
                                  <a:close/>
                                </a:path>
                              </a:pathLst>
                            </a:custGeom>
                            <a:noFill/>
                            <a:ln w="4619" cap="flat">
                              <a:solidFill>
                                <a:srgbClr val="000000"/>
                              </a:solidFill>
                              <a:prstDash val="solid"/>
                              <a:miter/>
                            </a:ln>
                          </wps:spPr>
                          <wps:bodyPr wrap="none" lIns="36000" tIns="0" rIns="36000" bIns="0">
                            <a:noAutofit/>
                          </wps:bodyPr>
                        </wps:wsp>
                        <wps:wsp>
                          <wps:cNvPr id="1986140876" name="文本框 43">
                            <a:extLst>
                              <a:ext uri="{FF2B5EF4-FFF2-40B4-BE49-F238E27FC236}">
                                <a16:creationId xmlns:a16="http://schemas.microsoft.com/office/drawing/2014/main" id="{11F19235-005A-6721-1776-8417AB3BF470}"/>
                              </a:ext>
                            </a:extLst>
                          </wps:cNvPr>
                          <wps:cNvSpPr txBox="1"/>
                          <wps:spPr>
                            <a:xfrm>
                              <a:off x="47359" y="653300"/>
                              <a:ext cx="120306" cy="198303"/>
                            </a:xfrm>
                            <a:prstGeom prst="rect">
                              <a:avLst/>
                            </a:prstGeom>
                            <a:noFill/>
                          </wps:spPr>
                          <wps:txbx>
                            <w:txbxContent>
                              <w:p w14:paraId="69339498" w14:textId="77777777" w:rsidR="003D3F4B" w:rsidRPr="0084646F" w:rsidRDefault="003D3F4B" w:rsidP="003D3F4B">
                                <w:pPr>
                                  <w:textAlignment w:val="baseline"/>
                                  <w:rPr>
                                    <w:rFonts w:ascii="Book Antiqua" w:hAnsi="Book Antiqua" w:cstheme="minorBidi"/>
                                    <w:i/>
                                    <w:iCs/>
                                    <w:color w:val="000000"/>
                                    <w:kern w:val="24"/>
                                    <w:sz w:val="15"/>
                                    <w:szCs w:val="15"/>
                                  </w:rPr>
                                </w:pPr>
                                <w:r w:rsidRPr="0084646F">
                                  <w:rPr>
                                    <w:rFonts w:ascii="Book Antiqua" w:hAnsi="Book Antiqua" w:cstheme="minorBidi"/>
                                    <w:i/>
                                    <w:iCs/>
                                    <w:color w:val="000000"/>
                                    <w:kern w:val="24"/>
                                    <w:sz w:val="15"/>
                                    <w:szCs w:val="15"/>
                                  </w:rPr>
                                  <w:t>v</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708472123" name="任意多边形: 形状 708472123">
                            <a:extLst>
                              <a:ext uri="{FF2B5EF4-FFF2-40B4-BE49-F238E27FC236}">
                                <a16:creationId xmlns:a16="http://schemas.microsoft.com/office/drawing/2014/main" id="{A34FA049-9EAA-C4B7-2366-6F825742F0F3}"/>
                              </a:ext>
                            </a:extLst>
                          </wps:cNvPr>
                          <wps:cNvSpPr/>
                          <wps:spPr>
                            <a:xfrm>
                              <a:off x="2054590" y="390049"/>
                              <a:ext cx="242269" cy="742504"/>
                            </a:xfrm>
                            <a:custGeom>
                              <a:avLst/>
                              <a:gdLst>
                                <a:gd name="csX0" fmla="*/ -598 w 238289"/>
                                <a:gd name="csY0" fmla="*/ 187538 h 751238"/>
                                <a:gd name="csX1" fmla="*/ 118547 w 238289"/>
                                <a:gd name="csY1" fmla="*/ 187538 h 751238"/>
                                <a:gd name="csX2" fmla="*/ 118547 w 238289"/>
                                <a:gd name="csY2" fmla="*/ -272 h 751238"/>
                                <a:gd name="csX3" fmla="*/ 237691 w 238289"/>
                                <a:gd name="csY3" fmla="*/ 375347 h 751238"/>
                                <a:gd name="csX4" fmla="*/ 118547 w 238289"/>
                                <a:gd name="csY4" fmla="*/ 750966 h 751238"/>
                                <a:gd name="csX5" fmla="*/ 118547 w 238289"/>
                                <a:gd name="csY5" fmla="*/ 563157 h 751238"/>
                                <a:gd name="csX6" fmla="*/ -598 w 238289"/>
                                <a:gd name="csY6" fmla="*/ 563157 h 751238"/>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238289" h="751238">
                                  <a:moveTo>
                                    <a:pt x="-598" y="187538"/>
                                  </a:moveTo>
                                  <a:lnTo>
                                    <a:pt x="118547" y="187538"/>
                                  </a:lnTo>
                                  <a:lnTo>
                                    <a:pt x="118547" y="-272"/>
                                  </a:lnTo>
                                  <a:lnTo>
                                    <a:pt x="237691" y="375347"/>
                                  </a:lnTo>
                                  <a:lnTo>
                                    <a:pt x="118547" y="750966"/>
                                  </a:lnTo>
                                  <a:lnTo>
                                    <a:pt x="118547" y="563157"/>
                                  </a:lnTo>
                                  <a:lnTo>
                                    <a:pt x="-598" y="563157"/>
                                  </a:lnTo>
                                  <a:close/>
                                </a:path>
                              </a:pathLst>
                            </a:custGeom>
                            <a:noFill/>
                            <a:ln w="4619" cap="flat">
                              <a:solidFill>
                                <a:srgbClr val="000000"/>
                              </a:solidFill>
                              <a:prstDash val="solid"/>
                              <a:miter/>
                            </a:ln>
                          </wps:spPr>
                          <wps:bodyPr wrap="square" lIns="36000" tIns="0" rIns="36000" bIns="0">
                            <a:noAutofit/>
                          </wps:bodyPr>
                        </wps:wsp>
                        <wps:wsp>
                          <wps:cNvPr id="689482072" name="文本框 45">
                            <a:extLst>
                              <a:ext uri="{FF2B5EF4-FFF2-40B4-BE49-F238E27FC236}">
                                <a16:creationId xmlns:a16="http://schemas.microsoft.com/office/drawing/2014/main" id="{523630EF-E176-73B7-B734-DE22FA5BC411}"/>
                              </a:ext>
                            </a:extLst>
                          </wps:cNvPr>
                          <wps:cNvSpPr txBox="1"/>
                          <wps:spPr>
                            <a:xfrm>
                              <a:off x="1001047" y="1568739"/>
                              <a:ext cx="351534" cy="198303"/>
                            </a:xfrm>
                            <a:prstGeom prst="rect">
                              <a:avLst/>
                            </a:prstGeom>
                            <a:noFill/>
                          </wps:spPr>
                          <wps:txbx>
                            <w:txbxContent>
                              <w:p w14:paraId="6066A009" w14:textId="77777777" w:rsidR="003D3F4B" w:rsidRPr="0084646F" w:rsidRDefault="003D3F4B" w:rsidP="003D3F4B">
                                <w:pPr>
                                  <w:textAlignment w:val="baseline"/>
                                  <w:rPr>
                                    <w:rFonts w:cstheme="minorBidi"/>
                                    <w:color w:val="000000"/>
                                    <w:kern w:val="24"/>
                                    <w:sz w:val="18"/>
                                    <w:szCs w:val="18"/>
                                  </w:rPr>
                                </w:pPr>
                                <w:r w:rsidRPr="0084646F">
                                  <w:rPr>
                                    <w:rFonts w:cstheme="minorBidi" w:hint="eastAsia"/>
                                    <w:color w:val="000000"/>
                                    <w:kern w:val="24"/>
                                    <w:sz w:val="18"/>
                                    <w:szCs w:val="18"/>
                                  </w:rPr>
                                  <w:t>（</w:t>
                                </w:r>
                                <w:r w:rsidRPr="0084646F">
                                  <w:rPr>
                                    <w:rFonts w:cstheme="minorBidi" w:hint="eastAsia"/>
                                    <w:color w:val="000000"/>
                                    <w:kern w:val="24"/>
                                    <w:sz w:val="18"/>
                                    <w:szCs w:val="18"/>
                                  </w:rPr>
                                  <w:t>a</w:t>
                                </w:r>
                                <w:r w:rsidRPr="0084646F">
                                  <w:rPr>
                                    <w:rFonts w:cstheme="minorBidi" w:hint="eastAsia"/>
                                    <w:color w:val="000000"/>
                                    <w:kern w:val="24"/>
                                    <w:sz w:val="18"/>
                                    <w:szCs w:val="18"/>
                                  </w:rPr>
                                  <w:t>）</w:t>
                                </w:r>
                              </w:p>
                            </w:txbxContent>
                          </wps:txbx>
                          <wps:bodyPr rot="0" spcFirstLastPara="0" vert="horz" wrap="none" lIns="36000" tIns="0" rIns="36000" bIns="0" numCol="1" spcCol="0" rtlCol="0" fromWordArt="0" anchor="t" anchorCtr="0" forceAA="0" compatLnSpc="1">
                            <a:prstTxWarp prst="textNoShape">
                              <a:avLst/>
                            </a:prstTxWarp>
                            <a:spAutoFit/>
                          </wps:bodyPr>
                        </wps:wsp>
                      </wpg:grpSp>
                      <wps:wsp>
                        <wps:cNvPr id="457641290" name="椭圆 187"/>
                        <wps:cNvSpPr/>
                        <wps:spPr>
                          <a:xfrm>
                            <a:off x="1309773" y="516331"/>
                            <a:ext cx="38103" cy="3810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851451" name="直接连接符 188"/>
                        <wps:cNvCnPr/>
                        <wps:spPr>
                          <a:xfrm flipH="1">
                            <a:off x="1332087" y="257533"/>
                            <a:ext cx="170062" cy="26903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3476423" name="椭圆 187"/>
                        <wps:cNvSpPr/>
                        <wps:spPr>
                          <a:xfrm>
                            <a:off x="1706080" y="559066"/>
                            <a:ext cx="38103" cy="3810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5212792" name="椭圆 187"/>
                        <wps:cNvSpPr/>
                        <wps:spPr>
                          <a:xfrm>
                            <a:off x="839074" y="940523"/>
                            <a:ext cx="38103" cy="3810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7533771" name="椭圆 187"/>
                        <wps:cNvSpPr/>
                        <wps:spPr>
                          <a:xfrm>
                            <a:off x="323298" y="1247587"/>
                            <a:ext cx="38103" cy="3810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1986930" name="直接连接符 188"/>
                        <wps:cNvCnPr/>
                        <wps:spPr>
                          <a:xfrm flipH="1" flipV="1">
                            <a:off x="1727620" y="575637"/>
                            <a:ext cx="118660" cy="4159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6591333" name="直接连接符 188"/>
                        <wps:cNvCnPr/>
                        <wps:spPr>
                          <a:xfrm flipH="1" flipV="1">
                            <a:off x="862194" y="960259"/>
                            <a:ext cx="268963" cy="3344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5162164" name="直接连接符 188"/>
                        <wps:cNvCnPr/>
                        <wps:spPr>
                          <a:xfrm flipH="1" flipV="1">
                            <a:off x="211939" y="1219839"/>
                            <a:ext cx="118660" cy="4159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232320DD" id="组合 189" o:spid="_x0000_s1323" style="position:absolute;left:0;text-align:left;margin-left:237.95pt;margin-top:3.1pt;width:177.45pt;height:139pt;z-index:251808768;mso-position-horizontal-relative:text;mso-position-vertical-relative:text;mso-height-relative:margin" coordsize="22537,176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">
                <v:group id="图形 1" o:spid="_x0000_s1324" style="position:absolute;width:22537;height:17663" coordorigin="423" coordsize="22544,17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&#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580653850" o:spid="_x0000_s1325" type="#_x0000_t75" style="position:absolute;left:608;width:19556;height:15232;visibility:visible;mso-wrap-style:square" coordsize="2003703,1530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" path="m-379,-301r2003704,l2003325,1529912r-2003704,l-379,-301xe">
                    <v:imagedata r:id="rId19" o:title=""/>
                    <v:formulas/>
                    <v:path o:extrusionok="t" o:connecttype="custom" o:connectlocs="-370,-300;1955256,-300;1955256,1522989;-370,1522989" o:connectangles="0,0,0,0"/>
                  </v:shape>
                  <v:shapetype id="_x0000_t202" coordsize="21600,21600" o:spt="202" path="m,l,21600r21600,l21600,xe">
                    <v:stroke joinstyle="miter"/>
                    <v:path gradientshapeok="t" o:connecttype="rect"/>
                  </v:shapetype>
                  <v:shape id="文本框 22" o:spid="_x0000_s1326" type="#_x0000_t202" style="position:absolute;left:871;top:10499;width:263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" filled="f" stroked="f">
                    <v:textbox style="mso-fit-shape-to-text:t" inset="1mm,0,1mm,0">
                      <w:txbxContent>
                        <w:p w14:paraId="52D827EC"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风扇</w:t>
                          </w:r>
                        </w:p>
                      </w:txbxContent>
                    </v:textbox>
                  </v:shape>
                  <v:shape id="文本框 24" o:spid="_x0000_s1327" type="#_x0000_t202" style="position:absolute;left:20883;top:6458;width:1387;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" filled="f" stroked="f">
                    <v:textbox style="mso-fit-shape-to-text:t" inset="1mm,0,1mm,0">
                      <w:txbxContent>
                        <w:p w14:paraId="5CBA19ED" w14:textId="0A7DEEE3" w:rsidR="003D3F4B" w:rsidRPr="0084646F" w:rsidRDefault="0084646F" w:rsidP="003D3F4B">
                          <w:pPr>
                            <w:textAlignment w:val="baseline"/>
                            <w:rPr>
                              <w:rFonts w:cstheme="minorBidi"/>
                              <w:i/>
                              <w:iCs/>
                              <w:color w:val="000000"/>
                              <w:kern w:val="24"/>
                              <w:sz w:val="15"/>
                              <w:szCs w:val="15"/>
                              <w:vertAlign w:val="subscript"/>
                            </w:rPr>
                          </w:pPr>
                          <w:r w:rsidRPr="0084646F">
                            <w:rPr>
                              <w:rFonts w:ascii="Book Antiqua" w:hAnsi="Book Antiqua" w:cstheme="minorBidi"/>
                              <w:i/>
                              <w:iCs/>
                              <w:color w:val="000000"/>
                              <w:kern w:val="24"/>
                              <w:sz w:val="15"/>
                              <w:szCs w:val="15"/>
                            </w:rPr>
                            <w:t>v</w:t>
                          </w:r>
                          <w:r w:rsidRPr="0084646F">
                            <w:rPr>
                              <w:rFonts w:cstheme="minorBidi" w:hint="eastAsia"/>
                              <w:i/>
                              <w:iCs/>
                              <w:color w:val="000000"/>
                              <w:kern w:val="24"/>
                              <w:sz w:val="15"/>
                              <w:szCs w:val="15"/>
                              <w:vertAlign w:val="subscript"/>
                            </w:rPr>
                            <w:t>t</w:t>
                          </w:r>
                        </w:p>
                      </w:txbxContent>
                    </v:textbox>
                  </v:shape>
                  <v:shape id="文本框 26" o:spid="_x0000_s1328" type="#_x0000_t202" style="position:absolute;left:11645;top:11925;width:3586;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" filled="f" stroked="f">
                    <v:textbox style="mso-fit-shape-to-text:t" inset="1mm,0,1mm,0">
                      <w:txbxContent>
                        <w:p w14:paraId="070E65BA"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压气机</w:t>
                          </w:r>
                        </w:p>
                      </w:txbxContent>
                    </v:textbox>
                  </v:shape>
                  <v:shape id="文本框 29" o:spid="_x0000_s1329" type="#_x0000_t202" style="position:absolute;left:13678;top:817;width:358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" filled="f" stroked="f">
                    <v:textbox style="mso-fit-shape-to-text:t" inset="1mm,0,1mm,0">
                      <w:txbxContent>
                        <w:p w14:paraId="0759510F"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燃烧室</w:t>
                          </w:r>
                        </w:p>
                      </w:txbxContent>
                    </v:textbox>
                  </v:shape>
                  <v:shape id="文本框 32" o:spid="_x0000_s1330" type="#_x0000_t202" style="position:absolute;left:17791;top:6030;width:263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" filled="f" stroked="f">
                    <v:textbox style="mso-fit-shape-to-text:t" inset="1mm,0,1mm,0">
                      <w:txbxContent>
                        <w:p w14:paraId="4A24D38A"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涡轮</w:t>
                          </w:r>
                        </w:p>
                      </w:txbxContent>
                    </v:textbox>
                  </v:shape>
                  <v:shape id="文本框 35" o:spid="_x0000_s1331" type="#_x0000_t202" style="position:absolute;left:5852;top:1143;width:358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" filled="f" stroked="f">
                    <v:textbox style="mso-fit-shape-to-text:t" inset="1mm,0,1mm,0">
                      <w:txbxContent>
                        <w:p w14:paraId="45656942"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外涵道</w:t>
                          </w:r>
                        </w:p>
                      </w:txbxContent>
                    </v:textbox>
                  </v:shape>
                  <v:shape id="文本框 37" o:spid="_x0000_s1332" type="#_x0000_t202" style="position:absolute;left:5770;top:12041;width:358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" filled="f" stroked="f">
                    <v:textbox style="mso-fit-shape-to-text:t" inset="1mm,0,1mm,0">
                      <w:txbxContent>
                        <w:p w14:paraId="0287CCCA"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外涵道</w:t>
                          </w:r>
                        </w:p>
                      </w:txbxContent>
                    </v:textbox>
                  </v:shape>
                  <v:shape id="文本框 39" o:spid="_x0000_s1333" type="#_x0000_t202" style="position:absolute;left:4741;top:5165;width:358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" filled="f" stroked="f">
                    <v:textbox style="mso-fit-shape-to-text:t" inset="1mm,0,1mm,0">
                      <w:txbxContent>
                        <w:p w14:paraId="4BE95833"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内涵道</w:t>
                          </w:r>
                        </w:p>
                      </w:txbxContent>
                    </v:textbox>
                  </v:shape>
                  <v:shape id="文本框 41" o:spid="_x0000_s1334" type="#_x0000_t202" style="position:absolute;left:4717;top:7889;width:3586;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" filled="f" stroked="f">
                    <v:textbox style="mso-fit-shape-to-text:t" inset="1mm,0,1mm,0">
                      <w:txbxContent>
                        <w:p w14:paraId="06B64B92" w14:textId="77777777" w:rsidR="003D3F4B" w:rsidRPr="0084646F" w:rsidRDefault="003D3F4B" w:rsidP="003D3F4B">
                          <w:pPr>
                            <w:textAlignment w:val="baseline"/>
                            <w:rPr>
                              <w:rFonts w:cstheme="minorBidi"/>
                              <w:color w:val="000000"/>
                              <w:kern w:val="24"/>
                              <w:sz w:val="15"/>
                              <w:szCs w:val="15"/>
                            </w:rPr>
                          </w:pPr>
                          <w:r w:rsidRPr="0084646F">
                            <w:rPr>
                              <w:rFonts w:cstheme="minorBidi" w:hint="eastAsia"/>
                              <w:color w:val="000000"/>
                              <w:kern w:val="24"/>
                              <w:sz w:val="15"/>
                              <w:szCs w:val="15"/>
                            </w:rPr>
                            <w:t>内涵道</w:t>
                          </w:r>
                        </w:p>
                      </w:txbxContent>
                    </v:textbox>
                  </v:shape>
                  <v:shape id="任意多边形: 形状 2049323592" o:spid="_x0000_s1335" style="position:absolute;left:423;top:3922;width:1473;height:7381;visibility:visible;mso-wrap-style:none;v-text-anchor:top" coordsize="145749,751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" path="m-598,187538r72875,l72277,-272r72875,375619l72277,750966r,-187809l-598,563157r,-375619xe" filled="f" strokeweight=".1283mm">
                    <v:stroke joinstyle="miter"/>
                    <v:path arrowok="t" o:connecttype="custom" o:connectlocs="-604,184247;73006,184247;73006,-267;146616,368759;73006,737786;73006,553273;-604,553273" o:connectangles="0,0,0,0,0,0,0"/>
                  </v:shape>
                  <v:shape id="文本框 43" o:spid="_x0000_s1336" type="#_x0000_t202" style="position:absolute;left:473;top:6533;width:120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" filled="f" stroked="f">
                    <v:textbox style="mso-fit-shape-to-text:t" inset="1mm,0,1mm,0">
                      <w:txbxContent>
                        <w:p w14:paraId="69339498" w14:textId="77777777" w:rsidR="003D3F4B" w:rsidRPr="0084646F" w:rsidRDefault="003D3F4B" w:rsidP="003D3F4B">
                          <w:pPr>
                            <w:textAlignment w:val="baseline"/>
                            <w:rPr>
                              <w:rFonts w:ascii="Book Antiqua" w:hAnsi="Book Antiqua" w:cstheme="minorBidi"/>
                              <w:i/>
                              <w:iCs/>
                              <w:color w:val="000000"/>
                              <w:kern w:val="24"/>
                              <w:sz w:val="15"/>
                              <w:szCs w:val="15"/>
                            </w:rPr>
                          </w:pPr>
                          <w:r w:rsidRPr="0084646F">
                            <w:rPr>
                              <w:rFonts w:ascii="Book Antiqua" w:hAnsi="Book Antiqua" w:cstheme="minorBidi"/>
                              <w:i/>
                              <w:iCs/>
                              <w:color w:val="000000"/>
                              <w:kern w:val="24"/>
                              <w:sz w:val="15"/>
                              <w:szCs w:val="15"/>
                            </w:rPr>
                            <w:t>v</w:t>
                          </w:r>
                        </w:p>
                      </w:txbxContent>
                    </v:textbox>
                  </v:shape>
                  <v:shape id="任意多边形: 形状 708472123" o:spid="_x0000_s1337" style="position:absolute;left:20545;top:3900;width:2423;height:7425;visibility:visible;mso-wrap-style:square;v-text-anchor:top" coordsize="238289,751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" path="m-598,187538r119145,l118547,-272,237691,375347,118547,750966r,-187809l-598,563157r,-375619xe" filled="f" strokeweight=".1283mm">
                    <v:stroke joinstyle="miter"/>
                    <v:path arrowok="t" o:connecttype="custom" o:connectlocs="-608,185358;120527,185358;120527,-269;241661,370983;120527,742235;120527,556610;-608,556610" o:connectangles="0,0,0,0,0,0,0"/>
                  </v:shape>
                  <v:shape id="文本框 45" o:spid="_x0000_s1338" type="#_x0000_t202" style="position:absolute;left:10010;top:15687;width:351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" filled="f" stroked="f">
                    <v:textbox style="mso-fit-shape-to-text:t" inset="1mm,0,1mm,0">
                      <w:txbxContent>
                        <w:p w14:paraId="6066A009" w14:textId="77777777" w:rsidR="003D3F4B" w:rsidRPr="0084646F" w:rsidRDefault="003D3F4B" w:rsidP="003D3F4B">
                          <w:pPr>
                            <w:textAlignment w:val="baseline"/>
                            <w:rPr>
                              <w:rFonts w:cstheme="minorBidi"/>
                              <w:color w:val="000000"/>
                              <w:kern w:val="24"/>
                              <w:sz w:val="18"/>
                              <w:szCs w:val="18"/>
                            </w:rPr>
                          </w:pPr>
                          <w:r w:rsidRPr="0084646F">
                            <w:rPr>
                              <w:rFonts w:cstheme="minorBidi" w:hint="eastAsia"/>
                              <w:color w:val="000000"/>
                              <w:kern w:val="24"/>
                              <w:sz w:val="18"/>
                              <w:szCs w:val="18"/>
                            </w:rPr>
                            <w:t>（</w:t>
                          </w:r>
                          <w:r w:rsidRPr="0084646F">
                            <w:rPr>
                              <w:rFonts w:cstheme="minorBidi" w:hint="eastAsia"/>
                              <w:color w:val="000000"/>
                              <w:kern w:val="24"/>
                              <w:sz w:val="18"/>
                              <w:szCs w:val="18"/>
                            </w:rPr>
                            <w:t>a</w:t>
                          </w:r>
                          <w:r w:rsidRPr="0084646F">
                            <w:rPr>
                              <w:rFonts w:cstheme="minorBidi" w:hint="eastAsia"/>
                              <w:color w:val="000000"/>
                              <w:kern w:val="24"/>
                              <w:sz w:val="18"/>
                              <w:szCs w:val="18"/>
                            </w:rPr>
                            <w:t>）</w:t>
                          </w:r>
                        </w:p>
                      </w:txbxContent>
                    </v:textbox>
                  </v:shape>
                </v:group>
                <v:oval id="椭圆 187" o:spid="_x0000_s1339" style="position:absolute;left:13097;top:5163;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" fillcolor="black [3213]" stroked="f" strokeweight="1pt">
                  <v:stroke joinstyle="miter"/>
                </v:oval>
                <v:line id="直接连接符 188" o:spid="_x0000_s1340" style="position:absolute;flip:x;visibility:visible;mso-wrap-style:square" from="13320,2575" to="15021,5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" strokecolor="black [3213]" strokeweight=".5pt">
                  <v:stroke joinstyle="miter"/>
                </v:line>
                <v:oval id="椭圆 187" o:spid="_x0000_s1341" style="position:absolute;left:17060;top:5590;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" fillcolor="black [3213]" stroked="f" strokeweight="1pt">
                  <v:stroke joinstyle="miter"/>
                </v:oval>
                <v:oval id="椭圆 187" o:spid="_x0000_s1342" style="position:absolute;left:8390;top:9405;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" fillcolor="black [3213]" stroked="f" strokeweight="1pt">
                  <v:stroke joinstyle="miter"/>
                </v:oval>
                <v:oval id="椭圆 187" o:spid="_x0000_s1343" style="position:absolute;left:3232;top:12475;width:382;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" fillcolor="black [3213]" stroked="f" strokeweight="1pt">
                  <v:stroke joinstyle="miter"/>
                </v:oval>
                <v:line id="直接连接符 188" o:spid="_x0000_s1344" style="position:absolute;flip:x y;visibility:visible;mso-wrap-style:square" from="17276,5756" to="18462,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" strokecolor="black [3213]" strokeweight=".5pt">
                  <v:stroke joinstyle="miter"/>
                </v:line>
                <v:line id="直接连接符 188" o:spid="_x0000_s1345" style="position:absolute;flip:x y;visibility:visible;mso-wrap-style:square" from="8621,9602" to="11311,12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" strokecolor="black [3213]" strokeweight=".5pt">
                  <v:stroke joinstyle="miter"/>
                </v:line>
                <v:line id="直接连接符 188" o:spid="_x0000_s1346" style="position:absolute;flip:x y;visibility:visible;mso-wrap-style:square" from="2119,12198" to="3305,12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" strokecolor="black [3213]" strokeweight=".5pt">
                  <v:stroke joinstyle="miter"/>
                </v:line>
                <w10:wrap type="square"/>
              </v:group>
            </w:pict>
          </mc:Fallback>
        </mc:AlternateContent>
      </w:r>
      <w:r w:rsidR="00F43876" w:rsidRPr="00863464">
        <w:rPr>
          <w:rFonts w:hint="eastAsia"/>
        </w:rPr>
        <w:t>如图</w:t>
      </w:r>
      <w:r w:rsidR="00F43876" w:rsidRPr="004F7BA3">
        <w:t>（</w:t>
      </w:r>
      <w:r w:rsidR="00F43876" w:rsidRPr="004F7BA3">
        <w:t>a</w:t>
      </w:r>
      <w:r w:rsidR="00F43876" w:rsidRPr="004F7BA3">
        <w:t>）</w:t>
      </w:r>
      <w:r w:rsidR="00F43876" w:rsidRPr="00863464">
        <w:rPr>
          <w:rFonts w:hint="eastAsia"/>
        </w:rPr>
        <w:t>所示为某涡扇发动机的结构图。进入发动机的空气大部分经风扇加速后由外涵道向后流出；其余经内涵道被压气机压缩后进入燃烧室，燃烧后的炙热气体带动涡轮、压气机和风扇转动后与</w:t>
      </w:r>
      <w:r w:rsidR="00F43876" w:rsidRPr="00863464">
        <w:t>外</w:t>
      </w:r>
      <w:r w:rsidR="00F43876" w:rsidRPr="00863464">
        <w:rPr>
          <w:rFonts w:hint="eastAsia"/>
        </w:rPr>
        <w:t>涵</w:t>
      </w:r>
      <w:r w:rsidR="00F43876" w:rsidRPr="00863464">
        <w:t>道的空气在涡轮后汇合</w:t>
      </w:r>
      <w:r w:rsidR="00F43876" w:rsidRPr="00863464">
        <w:rPr>
          <w:rFonts w:hint="eastAsia"/>
        </w:rPr>
        <w:t>，随后以共同速度一起离开</w:t>
      </w:r>
      <w:commentRangeStart w:id="5"/>
      <w:r w:rsidR="00F43876" w:rsidRPr="00863464">
        <w:rPr>
          <w:rFonts w:hint="eastAsia"/>
        </w:rPr>
        <w:t>发动机</w:t>
      </w:r>
      <w:commentRangeEnd w:id="5"/>
      <w:r w:rsidR="008C22D0" w:rsidRPr="00863464">
        <w:rPr>
          <w:rStyle w:val="a9"/>
          <w:rFonts w:hint="eastAsia"/>
          <w:szCs w:val="24"/>
        </w:rPr>
        <w:commentReference w:id="5"/>
      </w:r>
      <w:r w:rsidR="00F43876" w:rsidRPr="00863464">
        <w:rPr>
          <w:rFonts w:hint="eastAsia"/>
        </w:rPr>
        <w:t>。</w:t>
      </w:r>
    </w:p>
    <w:p w14:paraId="4BD5BE2B" w14:textId="75DC65DA" w:rsidR="000B7941" w:rsidRDefault="000B7941" w:rsidP="000B7941"/>
    <w:p w14:paraId="25DC8899" w14:textId="61159CEE" w:rsidR="000B7941" w:rsidRDefault="000B7941" w:rsidP="000B7941"/>
    <w:p w14:paraId="470076F3" w14:textId="776CD1A0" w:rsidR="00F43876" w:rsidRPr="00863464" w:rsidRDefault="00F43876" w:rsidP="000B7941">
      <w:r w:rsidRPr="00863464">
        <w:rPr>
          <w:rFonts w:hint="eastAsia"/>
        </w:rPr>
        <w:t>1</w:t>
      </w:r>
      <w:r w:rsidRPr="00863464">
        <w:rPr>
          <w:rFonts w:hint="eastAsia"/>
        </w:rPr>
        <w:t>．一定质量的空气流经压气机的过程中仍可近似视为密闭理想气体，其间气体体积被压缩至初始体积的</w:t>
      </w:r>
      <w:r w:rsidRPr="00863464">
        <w:rPr>
          <w:rFonts w:hint="eastAsia"/>
        </w:rPr>
        <w:t>1/50</w:t>
      </w:r>
      <w:r w:rsidRPr="00863464">
        <w:rPr>
          <w:rFonts w:hint="eastAsia"/>
        </w:rPr>
        <w:t>，温度由</w:t>
      </w:r>
      <w:r w:rsidR="000B7941">
        <w:rPr>
          <w:rFonts w:hint="eastAsia"/>
        </w:rPr>
        <w:t xml:space="preserve"> </w:t>
      </w:r>
      <w:r w:rsidRPr="00863464">
        <w:t>−</w:t>
      </w:r>
      <w:r w:rsidR="000B7941">
        <w:rPr>
          <w:rFonts w:hint="eastAsia"/>
        </w:rPr>
        <w:t xml:space="preserve"> </w:t>
      </w:r>
      <w:r w:rsidRPr="00863464">
        <w:rPr>
          <w:rFonts w:hint="eastAsia"/>
        </w:rPr>
        <w:t>55</w:t>
      </w:r>
      <w:r w:rsidRPr="00863464">
        <w:t>℃</w:t>
      </w:r>
      <w:r w:rsidRPr="00863464">
        <w:rPr>
          <w:rFonts w:hint="eastAsia"/>
        </w:rPr>
        <w:t>升高至</w:t>
      </w:r>
      <w:r w:rsidRPr="00863464">
        <w:rPr>
          <w:rFonts w:hint="eastAsia"/>
        </w:rPr>
        <w:t>600</w:t>
      </w:r>
      <w:r w:rsidRPr="00863464">
        <w:t>℃</w:t>
      </w:r>
      <w:r w:rsidRPr="00863464">
        <w:rPr>
          <w:rFonts w:hint="eastAsia"/>
        </w:rPr>
        <w:t>。</w:t>
      </w:r>
    </w:p>
    <w:p w14:paraId="77E0124E" w14:textId="77777777" w:rsidR="00F43876" w:rsidRPr="00863464" w:rsidRDefault="00F43876" w:rsidP="000B7941">
      <w:r w:rsidRPr="00863464">
        <w:rPr>
          <w:rFonts w:hint="eastAsia"/>
        </w:rPr>
        <w:t>（</w:t>
      </w:r>
      <w:r w:rsidRPr="00863464">
        <w:rPr>
          <w:rFonts w:hint="eastAsia"/>
        </w:rPr>
        <w:t>1</w:t>
      </w:r>
      <w:r w:rsidRPr="00863464">
        <w:rPr>
          <w:rFonts w:hint="eastAsia"/>
        </w:rPr>
        <w:t>）上述过程中，这部分空气的压强约增大为其初始压强的</w:t>
      </w:r>
    </w:p>
    <w:p w14:paraId="6A2B25DB" w14:textId="06811A97" w:rsidR="00F43876" w:rsidRPr="00863464" w:rsidRDefault="00F43876" w:rsidP="003D3F4B">
      <w:pPr>
        <w:rPr>
          <w:shd w:val="clear" w:color="auto" w:fill="FFFFFF"/>
        </w:rPr>
      </w:pPr>
      <w:r w:rsidRPr="00863464">
        <w:rPr>
          <w:shd w:val="clear" w:color="auto" w:fill="FFFFFF"/>
        </w:rPr>
        <w:t>A</w:t>
      </w:r>
      <w:r w:rsidRPr="00863464">
        <w:rPr>
          <w:shd w:val="clear" w:color="auto" w:fill="FFFFFF"/>
        </w:rPr>
        <w:t>．</w:t>
      </w:r>
      <w:r w:rsidRPr="00863464">
        <w:rPr>
          <w:rFonts w:hint="eastAsia"/>
          <w:shd w:val="clear" w:color="auto" w:fill="FFFFFF"/>
        </w:rPr>
        <w:t>4</w:t>
      </w:r>
      <w:r w:rsidRPr="00863464">
        <w:rPr>
          <w:rFonts w:hint="eastAsia"/>
          <w:shd w:val="clear" w:color="auto" w:fill="FFFFFF"/>
        </w:rPr>
        <w:t>倍</w:t>
      </w:r>
      <w:r w:rsidRPr="00863464">
        <w:rPr>
          <w:shd w:val="clear" w:color="auto" w:fill="FFFFFF"/>
        </w:rPr>
        <w:tab/>
      </w:r>
      <w:r w:rsidRPr="00863464">
        <w:rPr>
          <w:shd w:val="clear" w:color="auto" w:fill="FFFFFF"/>
        </w:rPr>
        <w:tab/>
      </w:r>
      <w:r w:rsidRPr="00863464">
        <w:rPr>
          <w:rFonts w:hint="eastAsia"/>
          <w:shd w:val="clear" w:color="auto" w:fill="FFFFFF"/>
        </w:rPr>
        <w:t>B</w:t>
      </w:r>
      <w:r w:rsidRPr="00863464">
        <w:rPr>
          <w:shd w:val="clear" w:color="auto" w:fill="FFFFFF"/>
        </w:rPr>
        <w:t>．</w:t>
      </w:r>
      <w:r w:rsidRPr="00863464">
        <w:rPr>
          <w:rFonts w:hint="eastAsia"/>
          <w:shd w:val="clear" w:color="auto" w:fill="FFFFFF"/>
        </w:rPr>
        <w:t>11</w:t>
      </w:r>
      <w:r w:rsidRPr="00863464">
        <w:rPr>
          <w:rFonts w:hint="eastAsia"/>
          <w:shd w:val="clear" w:color="auto" w:fill="FFFFFF"/>
        </w:rPr>
        <w:t>倍</w:t>
      </w:r>
      <w:r w:rsidRPr="00863464">
        <w:rPr>
          <w:shd w:val="clear" w:color="auto" w:fill="FFFFFF"/>
        </w:rPr>
        <w:tab/>
      </w:r>
      <w:r w:rsidRPr="00863464">
        <w:rPr>
          <w:shd w:val="clear" w:color="auto" w:fill="FFFFFF"/>
        </w:rPr>
        <w:tab/>
      </w:r>
      <w:r w:rsidRPr="00863464">
        <w:rPr>
          <w:rFonts w:hint="eastAsia"/>
          <w:shd w:val="clear" w:color="auto" w:fill="FFFFFF"/>
        </w:rPr>
        <w:t>C</w:t>
      </w:r>
      <w:r w:rsidRPr="00863464">
        <w:rPr>
          <w:shd w:val="clear" w:color="auto" w:fill="FFFFFF"/>
        </w:rPr>
        <w:t>．</w:t>
      </w:r>
      <w:r w:rsidRPr="00863464">
        <w:rPr>
          <w:rFonts w:hint="eastAsia"/>
          <w:shd w:val="clear" w:color="auto" w:fill="FFFFFF"/>
        </w:rPr>
        <w:t>50</w:t>
      </w:r>
      <w:r w:rsidRPr="00863464">
        <w:rPr>
          <w:rFonts w:hint="eastAsia"/>
          <w:shd w:val="clear" w:color="auto" w:fill="FFFFFF"/>
        </w:rPr>
        <w:t>倍</w:t>
      </w:r>
      <w:r w:rsidRPr="00863464">
        <w:rPr>
          <w:shd w:val="clear" w:color="auto" w:fill="FFFFFF"/>
        </w:rPr>
        <w:tab/>
      </w:r>
      <w:r w:rsidRPr="00863464">
        <w:rPr>
          <w:shd w:val="clear" w:color="auto" w:fill="FFFFFF"/>
        </w:rPr>
        <w:tab/>
      </w:r>
      <w:r w:rsidRPr="00863464">
        <w:rPr>
          <w:rFonts w:hint="eastAsia"/>
          <w:shd w:val="clear" w:color="auto" w:fill="FFFFFF"/>
        </w:rPr>
        <w:t>D</w:t>
      </w:r>
      <w:r w:rsidRPr="00863464">
        <w:rPr>
          <w:shd w:val="clear" w:color="auto" w:fill="FFFFFF"/>
        </w:rPr>
        <w:t>．</w:t>
      </w:r>
      <w:r w:rsidRPr="00863464">
        <w:rPr>
          <w:rFonts w:hint="eastAsia"/>
          <w:shd w:val="clear" w:color="auto" w:fill="FFFFFF"/>
        </w:rPr>
        <w:t>200</w:t>
      </w:r>
      <w:r w:rsidRPr="00863464">
        <w:rPr>
          <w:rFonts w:hint="eastAsia"/>
          <w:shd w:val="clear" w:color="auto" w:fill="FFFFFF"/>
        </w:rPr>
        <w:t>倍</w:t>
      </w:r>
      <w:r w:rsidRPr="00863464">
        <w:rPr>
          <w:shd w:val="clear" w:color="auto" w:fill="FFFFFF"/>
        </w:rPr>
        <w:tab/>
      </w:r>
      <w:r w:rsidRPr="00863464">
        <w:rPr>
          <w:shd w:val="clear" w:color="auto" w:fill="FFFFFF"/>
        </w:rPr>
        <w:tab/>
      </w:r>
      <w:r w:rsidRPr="00863464">
        <w:rPr>
          <w:rFonts w:hint="eastAsia"/>
          <w:shd w:val="clear" w:color="auto" w:fill="FFFFFF"/>
        </w:rPr>
        <w:t>E</w:t>
      </w:r>
      <w:r w:rsidRPr="00863464">
        <w:rPr>
          <w:shd w:val="clear" w:color="auto" w:fill="FFFFFF"/>
        </w:rPr>
        <w:t>．</w:t>
      </w:r>
      <w:r w:rsidRPr="00863464">
        <w:rPr>
          <w:rFonts w:hint="eastAsia"/>
          <w:shd w:val="clear" w:color="auto" w:fill="FFFFFF"/>
        </w:rPr>
        <w:t>550</w:t>
      </w:r>
      <w:r w:rsidRPr="00863464">
        <w:rPr>
          <w:rFonts w:hint="eastAsia"/>
          <w:shd w:val="clear" w:color="auto" w:fill="FFFFFF"/>
        </w:rPr>
        <w:t>倍</w:t>
      </w:r>
    </w:p>
    <w:p w14:paraId="14583594" w14:textId="77777777" w:rsidR="00F43876" w:rsidRPr="00863464" w:rsidRDefault="00F43876" w:rsidP="000B7941">
      <w:pPr>
        <w:rPr>
          <w:i/>
          <w:iCs/>
        </w:rPr>
      </w:pPr>
      <w:r w:rsidRPr="00863464">
        <w:rPr>
          <w:rFonts w:hint="eastAsia"/>
        </w:rPr>
        <w:t>（</w:t>
      </w:r>
      <w:r w:rsidRPr="00863464">
        <w:rPr>
          <w:rFonts w:hint="eastAsia"/>
        </w:rPr>
        <w:t>2</w:t>
      </w:r>
      <w:r w:rsidRPr="00863464">
        <w:rPr>
          <w:rFonts w:hint="eastAsia"/>
        </w:rPr>
        <w:t>）上述过程中，这部分空气向外释放的热量为</w:t>
      </w:r>
      <w:r w:rsidRPr="00863464">
        <w:rPr>
          <w:rFonts w:hint="eastAsia"/>
          <w:i/>
          <w:iCs/>
        </w:rPr>
        <w:t>Q</w:t>
      </w:r>
      <w:r w:rsidRPr="00863464">
        <w:rPr>
          <w:rFonts w:hint="eastAsia"/>
        </w:rPr>
        <w:t>，内能变化量为</w:t>
      </w:r>
      <w:r w:rsidRPr="00863464">
        <w:t>Δ</w:t>
      </w:r>
      <w:r w:rsidRPr="00863464">
        <w:rPr>
          <w:rFonts w:hint="eastAsia"/>
          <w:i/>
          <w:iCs/>
        </w:rPr>
        <w:t>U</w:t>
      </w:r>
      <w:r w:rsidRPr="00863464">
        <w:rPr>
          <w:rFonts w:hint="eastAsia"/>
        </w:rPr>
        <w:t>，则该过程中</w:t>
      </w:r>
    </w:p>
    <w:p w14:paraId="170C1B47" w14:textId="2BF8BCD1" w:rsidR="00F43876" w:rsidRPr="00863464" w:rsidRDefault="00F43876" w:rsidP="000B7941">
      <w:r w:rsidRPr="00863464">
        <w:rPr>
          <w:shd w:val="clear" w:color="auto" w:fill="FFFFFF"/>
        </w:rPr>
        <w:t>A</w:t>
      </w:r>
      <w:r w:rsidRPr="00863464">
        <w:rPr>
          <w:shd w:val="clear" w:color="auto" w:fill="FFFFFF"/>
        </w:rPr>
        <w:t>．</w:t>
      </w:r>
      <w:r w:rsidRPr="00863464">
        <w:rPr>
          <w:rFonts w:hint="eastAsia"/>
          <w:shd w:val="clear" w:color="auto" w:fill="FFFFFF"/>
        </w:rPr>
        <w:t>气体对外做功</w:t>
      </w:r>
      <w:r w:rsidRPr="00863464">
        <w:rPr>
          <w:rFonts w:hint="eastAsia"/>
          <w:i/>
          <w:iCs/>
          <w:shd w:val="clear" w:color="auto" w:fill="FFFFFF"/>
        </w:rPr>
        <w:t>W</w:t>
      </w:r>
      <w:r w:rsidRPr="00863464">
        <w:rPr>
          <w:rFonts w:hint="eastAsia"/>
          <w:shd w:val="clear" w:color="auto" w:fill="FFFFFF"/>
        </w:rPr>
        <w:t xml:space="preserve"> = </w:t>
      </w:r>
      <w:r w:rsidRPr="00863464">
        <w:t>Δ</w:t>
      </w:r>
      <w:r w:rsidRPr="00863464">
        <w:rPr>
          <w:rFonts w:hint="eastAsia"/>
          <w:i/>
          <w:iCs/>
        </w:rPr>
        <w:t>U</w:t>
      </w:r>
      <w:r w:rsidRPr="00863464">
        <w:rPr>
          <w:rFonts w:hint="eastAsia"/>
        </w:rPr>
        <w:t xml:space="preserve"> + </w:t>
      </w:r>
      <w:r w:rsidRPr="00863464">
        <w:rPr>
          <w:rFonts w:hint="eastAsia"/>
          <w:i/>
          <w:iCs/>
        </w:rPr>
        <w:t>Q</w:t>
      </w:r>
      <w:r w:rsidRPr="00863464">
        <w:tab/>
      </w:r>
      <w:r w:rsidRPr="00863464">
        <w:tab/>
      </w:r>
      <w:r w:rsidRPr="00863464">
        <w:rPr>
          <w:rFonts w:hint="eastAsia"/>
          <w:shd w:val="clear" w:color="auto" w:fill="FFFFFF"/>
        </w:rPr>
        <w:t>B</w:t>
      </w:r>
      <w:r w:rsidRPr="00863464">
        <w:rPr>
          <w:shd w:val="clear" w:color="auto" w:fill="FFFFFF"/>
        </w:rPr>
        <w:t>．</w:t>
      </w:r>
      <w:r w:rsidRPr="00863464">
        <w:rPr>
          <w:rFonts w:hint="eastAsia"/>
          <w:shd w:val="clear" w:color="auto" w:fill="FFFFFF"/>
        </w:rPr>
        <w:t>外界对气体做功</w:t>
      </w:r>
      <w:r w:rsidRPr="00863464">
        <w:rPr>
          <w:rFonts w:hint="eastAsia"/>
          <w:i/>
          <w:iCs/>
          <w:shd w:val="clear" w:color="auto" w:fill="FFFFFF"/>
        </w:rPr>
        <w:t>W</w:t>
      </w:r>
      <w:r w:rsidRPr="00863464">
        <w:rPr>
          <w:rFonts w:hint="eastAsia"/>
          <w:shd w:val="clear" w:color="auto" w:fill="FFFFFF"/>
        </w:rPr>
        <w:t xml:space="preserve"> = </w:t>
      </w:r>
      <w:r w:rsidRPr="00863464">
        <w:t>Δ</w:t>
      </w:r>
      <w:r w:rsidRPr="00863464">
        <w:rPr>
          <w:rFonts w:hint="eastAsia"/>
          <w:i/>
          <w:iCs/>
        </w:rPr>
        <w:t>U</w:t>
      </w:r>
      <w:r w:rsidRPr="00863464">
        <w:rPr>
          <w:rFonts w:hint="eastAsia"/>
        </w:rPr>
        <w:t xml:space="preserve"> + </w:t>
      </w:r>
      <w:r w:rsidRPr="00863464">
        <w:rPr>
          <w:rFonts w:hint="eastAsia"/>
          <w:i/>
          <w:iCs/>
        </w:rPr>
        <w:t>Q</w:t>
      </w:r>
    </w:p>
    <w:p w14:paraId="467F2239" w14:textId="6EB1921F" w:rsidR="00F43876" w:rsidRPr="00863464" w:rsidRDefault="00F43876" w:rsidP="000B7941">
      <w:r w:rsidRPr="00863464">
        <w:rPr>
          <w:rFonts w:hint="eastAsia"/>
          <w:shd w:val="clear" w:color="auto" w:fill="FFFFFF"/>
        </w:rPr>
        <w:t>C</w:t>
      </w:r>
      <w:r w:rsidRPr="00863464">
        <w:rPr>
          <w:shd w:val="clear" w:color="auto" w:fill="FFFFFF"/>
        </w:rPr>
        <w:t>．</w:t>
      </w:r>
      <w:r w:rsidRPr="00863464">
        <w:rPr>
          <w:rFonts w:hint="eastAsia"/>
          <w:shd w:val="clear" w:color="auto" w:fill="FFFFFF"/>
        </w:rPr>
        <w:t>气体对外做功</w:t>
      </w:r>
      <w:r w:rsidRPr="00863464">
        <w:rPr>
          <w:rFonts w:hint="eastAsia"/>
          <w:i/>
          <w:iCs/>
          <w:shd w:val="clear" w:color="auto" w:fill="FFFFFF"/>
        </w:rPr>
        <w:t>W</w:t>
      </w:r>
      <w:r w:rsidRPr="00863464">
        <w:rPr>
          <w:rFonts w:hint="eastAsia"/>
          <w:shd w:val="clear" w:color="auto" w:fill="FFFFFF"/>
        </w:rPr>
        <w:t xml:space="preserve"> = </w:t>
      </w:r>
      <w:r w:rsidRPr="00863464">
        <w:t>Δ</w:t>
      </w:r>
      <w:r w:rsidRPr="00863464">
        <w:rPr>
          <w:rFonts w:hint="eastAsia"/>
          <w:i/>
          <w:iCs/>
        </w:rPr>
        <w:t>U</w:t>
      </w:r>
      <w:r w:rsidRPr="00863464">
        <w:rPr>
          <w:rFonts w:hint="eastAsia"/>
        </w:rPr>
        <w:t xml:space="preserve"> </w:t>
      </w:r>
      <w:r w:rsidR="00276BFF">
        <w:rPr>
          <w:rFonts w:cs="Times New Roman"/>
        </w:rPr>
        <w:t>−</w:t>
      </w:r>
      <w:r w:rsidRPr="00863464">
        <w:rPr>
          <w:rFonts w:hint="eastAsia"/>
        </w:rPr>
        <w:t xml:space="preserve"> </w:t>
      </w:r>
      <w:r w:rsidRPr="00863464">
        <w:rPr>
          <w:rFonts w:hint="eastAsia"/>
          <w:i/>
          <w:iCs/>
        </w:rPr>
        <w:t>Q</w:t>
      </w:r>
      <w:r w:rsidRPr="00863464">
        <w:tab/>
      </w:r>
      <w:r w:rsidRPr="00863464">
        <w:tab/>
      </w:r>
      <w:r w:rsidRPr="00863464">
        <w:rPr>
          <w:rFonts w:hint="eastAsia"/>
          <w:shd w:val="clear" w:color="auto" w:fill="FFFFFF"/>
        </w:rPr>
        <w:t>D</w:t>
      </w:r>
      <w:r w:rsidRPr="00863464">
        <w:rPr>
          <w:shd w:val="clear" w:color="auto" w:fill="FFFFFF"/>
        </w:rPr>
        <w:t>．</w:t>
      </w:r>
      <w:r w:rsidRPr="00863464">
        <w:rPr>
          <w:rFonts w:hint="eastAsia"/>
          <w:shd w:val="clear" w:color="auto" w:fill="FFFFFF"/>
        </w:rPr>
        <w:t>外界对气体做功</w:t>
      </w:r>
      <w:r w:rsidRPr="00863464">
        <w:rPr>
          <w:rFonts w:hint="eastAsia"/>
          <w:i/>
          <w:iCs/>
          <w:shd w:val="clear" w:color="auto" w:fill="FFFFFF"/>
        </w:rPr>
        <w:t>W</w:t>
      </w:r>
      <w:r w:rsidRPr="00863464">
        <w:rPr>
          <w:rFonts w:hint="eastAsia"/>
          <w:shd w:val="clear" w:color="auto" w:fill="FFFFFF"/>
        </w:rPr>
        <w:t xml:space="preserve"> = </w:t>
      </w:r>
      <w:r w:rsidRPr="00863464">
        <w:t>Δ</w:t>
      </w:r>
      <w:r w:rsidRPr="00863464">
        <w:rPr>
          <w:rFonts w:hint="eastAsia"/>
          <w:i/>
          <w:iCs/>
        </w:rPr>
        <w:t>U</w:t>
      </w:r>
      <w:r w:rsidRPr="00863464">
        <w:rPr>
          <w:rFonts w:hint="eastAsia"/>
        </w:rPr>
        <w:t xml:space="preserve"> </w:t>
      </w:r>
      <w:r w:rsidRPr="00863464">
        <w:t>−</w:t>
      </w:r>
      <w:r w:rsidRPr="00863464">
        <w:rPr>
          <w:rFonts w:hint="eastAsia"/>
        </w:rPr>
        <w:t xml:space="preserve"> </w:t>
      </w:r>
      <w:r w:rsidRPr="00863464">
        <w:rPr>
          <w:rFonts w:hint="eastAsia"/>
          <w:i/>
          <w:iCs/>
        </w:rPr>
        <w:t>Q</w:t>
      </w:r>
    </w:p>
    <w:p w14:paraId="1E5850F9" w14:textId="77777777" w:rsidR="00276BFF" w:rsidRDefault="00276BFF" w:rsidP="000B7941">
      <w:pPr>
        <w:rPr>
          <w:rFonts w:hint="eastAsia"/>
        </w:rPr>
      </w:pPr>
    </w:p>
    <w:p w14:paraId="1650BDBA" w14:textId="56510BC2" w:rsidR="00F43876" w:rsidRPr="00863464" w:rsidRDefault="004258C7" w:rsidP="0075375C">
      <w:r w:rsidRPr="0075375C">
        <w:rPr>
          <w:noProof/>
        </w:rPr>
        <mc:AlternateContent>
          <mc:Choice Requires="wpg">
            <w:drawing>
              <wp:anchor distT="0" distB="0" distL="114300" distR="114300" simplePos="0" relativeHeight="251810816" behindDoc="0" locked="0" layoutInCell="1" allowOverlap="1" wp14:anchorId="60FD27D9" wp14:editId="594A3F46">
                <wp:simplePos x="0" y="0"/>
                <wp:positionH relativeFrom="margin">
                  <wp:align>right</wp:align>
                </wp:positionH>
                <wp:positionV relativeFrom="paragraph">
                  <wp:posOffset>8939</wp:posOffset>
                </wp:positionV>
                <wp:extent cx="1593850" cy="1080137"/>
                <wp:effectExtent l="0" t="76200" r="25400" b="0"/>
                <wp:wrapSquare wrapText="bothSides"/>
                <wp:docPr id="106" name="组合 105">
                  <a:extLst xmlns:a="http://schemas.openxmlformats.org/drawingml/2006/main">
                    <a:ext uri="{FF2B5EF4-FFF2-40B4-BE49-F238E27FC236}">
                      <a16:creationId xmlns:a16="http://schemas.microsoft.com/office/drawing/2014/main" id="{B50AC2BA-D275-348B-019B-A3E491FCEA01}"/>
                    </a:ext>
                  </a:extLst>
                </wp:docPr>
                <wp:cNvGraphicFramePr/>
                <a:graphic xmlns:a="http://schemas.openxmlformats.org/drawingml/2006/main">
                  <a:graphicData uri="http://schemas.microsoft.com/office/word/2010/wordprocessingGroup">
                    <wpg:wgp>
                      <wpg:cNvGrpSpPr/>
                      <wpg:grpSpPr>
                        <a:xfrm>
                          <a:off x="0" y="0"/>
                          <a:ext cx="1593850" cy="1080137"/>
                          <a:chOff x="0" y="0"/>
                          <a:chExt cx="1384563" cy="938030"/>
                        </a:xfrm>
                      </wpg:grpSpPr>
                      <wpg:grpSp>
                        <wpg:cNvPr id="1947686029" name="图形 1">
                          <a:extLst>
                            <a:ext uri="{FF2B5EF4-FFF2-40B4-BE49-F238E27FC236}">
                              <a16:creationId xmlns:a16="http://schemas.microsoft.com/office/drawing/2014/main" id="{1506A2CA-0C4F-D260-444C-40FC9B44EA8D}"/>
                            </a:ext>
                          </a:extLst>
                        </wpg:cNvPr>
                        <wpg:cNvGrpSpPr/>
                        <wpg:grpSpPr>
                          <a:xfrm>
                            <a:off x="0" y="0"/>
                            <a:ext cx="1384563" cy="938030"/>
                            <a:chOff x="0" y="0"/>
                            <a:chExt cx="1384563" cy="938030"/>
                          </a:xfrm>
                        </wpg:grpSpPr>
                        <pic:pic xmlns:pic="http://schemas.openxmlformats.org/drawingml/2006/picture">
                          <pic:nvPicPr>
                            <pic:cNvPr id="1803769866" name="图片 1803769866">
                              <a:extLst>
                                <a:ext uri="{FF2B5EF4-FFF2-40B4-BE49-F238E27FC236}">
                                  <a16:creationId xmlns:a16="http://schemas.microsoft.com/office/drawing/2014/main" id="{272D4770-7412-FD74-A942-4D1CCD617B4C}"/>
                                </a:ext>
                              </a:extLst>
                            </pic:cNvPr>
                            <pic:cNvPicPr>
                              <a:picLocks noChangeAspect="1"/>
                            </pic:cNvPicPr>
                          </pic:nvPicPr>
                          <pic:blipFill>
                            <a:blip r:embed="rId20" cstate="print">
                              <a:extLst>
                                <a:ext uri="{28A0092B-C50C-407E-A947-70E740481C1C}">
                                  <a14:useLocalDpi xmlns:a14="http://schemas.microsoft.com/office/drawing/2010/main" val="0"/>
                                </a:ext>
                              </a:extLst>
                            </a:blip>
                            <a:srcRect/>
                            <a:stretch/>
                          </pic:blipFill>
                          <pic:spPr>
                            <a:xfrm>
                              <a:off x="504928" y="191545"/>
                              <a:ext cx="408058" cy="410029"/>
                            </a:xfrm>
                            <a:custGeom>
                              <a:avLst/>
                              <a:gdLst>
                                <a:gd name="csX0" fmla="*/ 322 w 408058"/>
                                <a:gd name="csY0" fmla="*/ 146 h 410391"/>
                                <a:gd name="csX1" fmla="*/ 408381 w 408058"/>
                                <a:gd name="csY1" fmla="*/ 146 h 410391"/>
                                <a:gd name="csX2" fmla="*/ 408381 w 408058"/>
                                <a:gd name="csY2" fmla="*/ 410537 h 410391"/>
                                <a:gd name="csX3" fmla="*/ 322 w 408058"/>
                                <a:gd name="csY3" fmla="*/ 410537 h 410391"/>
                              </a:gdLst>
                              <a:ahLst/>
                              <a:cxnLst>
                                <a:cxn ang="0">
                                  <a:pos x="csX0" y="csY0"/>
                                </a:cxn>
                                <a:cxn ang="0">
                                  <a:pos x="csX1" y="csY1"/>
                                </a:cxn>
                                <a:cxn ang="0">
                                  <a:pos x="csX2" y="csY2"/>
                                </a:cxn>
                                <a:cxn ang="0">
                                  <a:pos x="csX3" y="csY3"/>
                                </a:cxn>
                              </a:cxnLst>
                              <a:rect l="l" t="t" r="r" b="b"/>
                              <a:pathLst>
                                <a:path w="408058" h="410391">
                                  <a:moveTo>
                                    <a:pt x="322" y="146"/>
                                  </a:moveTo>
                                  <a:lnTo>
                                    <a:pt x="408381" y="146"/>
                                  </a:lnTo>
                                  <a:lnTo>
                                    <a:pt x="408381" y="410537"/>
                                  </a:lnTo>
                                  <a:lnTo>
                                    <a:pt x="322" y="410537"/>
                                  </a:lnTo>
                                  <a:close/>
                                </a:path>
                              </a:pathLst>
                            </a:custGeom>
                          </pic:spPr>
                        </pic:pic>
                        <pic:pic xmlns:pic="http://schemas.openxmlformats.org/drawingml/2006/picture">
                          <pic:nvPicPr>
                            <pic:cNvPr id="1753101761" name="图片 1753101761">
                              <a:extLst>
                                <a:ext uri="{FF2B5EF4-FFF2-40B4-BE49-F238E27FC236}">
                                  <a16:creationId xmlns:a16="http://schemas.microsoft.com/office/drawing/2014/main" id="{90706C55-AFC5-2D27-0D81-2EC74BC6A73A}"/>
                                </a:ext>
                              </a:extLst>
                            </pic:cNvPr>
                            <pic:cNvPicPr>
                              <a:picLocks noChangeAspect="1"/>
                            </pic:cNvPicPr>
                          </pic:nvPicPr>
                          <pic:blipFill>
                            <a:blip r:embed="rId21">
                              <a:extLst>
                                <a:ext uri="{28A0092B-C50C-407E-A947-70E740481C1C}">
                                  <a14:useLocalDpi xmlns:a14="http://schemas.microsoft.com/office/drawing/2010/main" val="0"/>
                                </a:ext>
                              </a:extLst>
                            </a:blip>
                            <a:srcRect/>
                            <a:stretch/>
                          </pic:blipFill>
                          <pic:spPr>
                            <a:xfrm rot="12831396">
                              <a:off x="0" y="0"/>
                              <a:ext cx="654481" cy="715161"/>
                            </a:xfrm>
                            <a:custGeom>
                              <a:avLst/>
                              <a:gdLst>
                                <a:gd name="csX0" fmla="*/ 13 w 654481"/>
                                <a:gd name="csY0" fmla="*/ -3 h 715928"/>
                                <a:gd name="csX1" fmla="*/ 654495 w 654481"/>
                                <a:gd name="csY1" fmla="*/ -3 h 715928"/>
                                <a:gd name="csX2" fmla="*/ 654495 w 654481"/>
                                <a:gd name="csY2" fmla="*/ 715925 h 715928"/>
                                <a:gd name="csX3" fmla="*/ 13 w 654481"/>
                                <a:gd name="csY3" fmla="*/ 715925 h 715928"/>
                              </a:gdLst>
                              <a:ahLst/>
                              <a:cxnLst>
                                <a:cxn ang="0">
                                  <a:pos x="csX0" y="csY0"/>
                                </a:cxn>
                                <a:cxn ang="0">
                                  <a:pos x="csX1" y="csY1"/>
                                </a:cxn>
                                <a:cxn ang="0">
                                  <a:pos x="csX2" y="csY2"/>
                                </a:cxn>
                                <a:cxn ang="0">
                                  <a:pos x="csX3" y="csY3"/>
                                </a:cxn>
                              </a:cxnLst>
                              <a:rect l="l" t="t" r="r" b="b"/>
                              <a:pathLst>
                                <a:path w="654481" h="715928">
                                  <a:moveTo>
                                    <a:pt x="13" y="-3"/>
                                  </a:moveTo>
                                  <a:lnTo>
                                    <a:pt x="654495" y="-3"/>
                                  </a:lnTo>
                                  <a:lnTo>
                                    <a:pt x="654495" y="715925"/>
                                  </a:lnTo>
                                  <a:lnTo>
                                    <a:pt x="13" y="715925"/>
                                  </a:lnTo>
                                  <a:close/>
                                </a:path>
                              </a:pathLst>
                            </a:custGeom>
                          </pic:spPr>
                        </pic:pic>
                        <wps:wsp>
                          <wps:cNvPr id="1535475051" name="任意多边形: 形状 1535475051">
                            <a:extLst>
                              <a:ext uri="{FF2B5EF4-FFF2-40B4-BE49-F238E27FC236}">
                                <a16:creationId xmlns:a16="http://schemas.microsoft.com/office/drawing/2014/main" id="{4150E0BA-27DF-0E07-9A4E-32D0A7A61542}"/>
                              </a:ext>
                            </a:extLst>
                          </wps:cNvPr>
                          <wps:cNvSpPr/>
                          <wps:spPr>
                            <a:xfrm>
                              <a:off x="344442" y="195446"/>
                              <a:ext cx="563838" cy="402575"/>
                            </a:xfrm>
                            <a:custGeom>
                              <a:avLst/>
                              <a:gdLst>
                                <a:gd name="csX0" fmla="*/ -940 w 563838"/>
                                <a:gd name="csY0" fmla="*/ 199514 h 402575"/>
                                <a:gd name="csX1" fmla="*/ 166502 w 563838"/>
                                <a:gd name="csY1" fmla="*/ 161797 h 402575"/>
                                <a:gd name="csX2" fmla="*/ 401737 w 563838"/>
                                <a:gd name="csY2" fmla="*/ 3605 h 402575"/>
                                <a:gd name="csX3" fmla="*/ 559027 w 563838"/>
                                <a:gd name="csY3" fmla="*/ 240202 h 402575"/>
                                <a:gd name="csX4" fmla="*/ 323792 w 563838"/>
                                <a:gd name="csY4" fmla="*/ 398394 h 402575"/>
                                <a:gd name="csX5" fmla="*/ 166207 w 563838"/>
                                <a:gd name="csY5" fmla="*/ 238598 h 402575"/>
                              </a:gdLst>
                              <a:ahLst/>
                              <a:cxnLst>
                                <a:cxn ang="0">
                                  <a:pos x="csX0" y="csY0"/>
                                </a:cxn>
                                <a:cxn ang="0">
                                  <a:pos x="csX1" y="csY1"/>
                                </a:cxn>
                                <a:cxn ang="0">
                                  <a:pos x="csX2" y="csY2"/>
                                </a:cxn>
                                <a:cxn ang="0">
                                  <a:pos x="csX3" y="csY3"/>
                                </a:cxn>
                                <a:cxn ang="0">
                                  <a:pos x="csX4" y="csY4"/>
                                </a:cxn>
                                <a:cxn ang="0">
                                  <a:pos x="csX5" y="csY5"/>
                                </a:cxn>
                              </a:cxnLst>
                              <a:rect l="l" t="t" r="r" b="b"/>
                              <a:pathLst>
                                <a:path w="563838" h="402575">
                                  <a:moveTo>
                                    <a:pt x="-940" y="199514"/>
                                  </a:moveTo>
                                  <a:lnTo>
                                    <a:pt x="166502" y="161797"/>
                                  </a:lnTo>
                                  <a:cubicBezTo>
                                    <a:pt x="188029" y="52779"/>
                                    <a:pt x="293355" y="-18045"/>
                                    <a:pt x="401737" y="3605"/>
                                  </a:cubicBezTo>
                                  <a:cubicBezTo>
                                    <a:pt x="510119" y="25256"/>
                                    <a:pt x="580554" y="131184"/>
                                    <a:pt x="559027" y="240202"/>
                                  </a:cubicBezTo>
                                  <a:cubicBezTo>
                                    <a:pt x="537501" y="349220"/>
                                    <a:pt x="432174" y="420044"/>
                                    <a:pt x="323792" y="398394"/>
                                  </a:cubicBezTo>
                                  <a:cubicBezTo>
                                    <a:pt x="243797" y="382415"/>
                                    <a:pt x="181445" y="319191"/>
                                    <a:pt x="166207" y="238598"/>
                                  </a:cubicBezTo>
                                  <a:close/>
                                </a:path>
                              </a:pathLst>
                            </a:custGeom>
                            <a:noFill/>
                            <a:ln w="3934" cap="flat">
                              <a:solidFill>
                                <a:srgbClr val="000000"/>
                              </a:solidFill>
                              <a:prstDash val="solid"/>
                              <a:miter/>
                            </a:ln>
                          </wps:spPr>
                          <wps:bodyPr/>
                        </wps:wsp>
                        <wps:wsp>
                          <wps:cNvPr id="1797814637" name="任意多边形: 形状 1797814637">
                            <a:extLst>
                              <a:ext uri="{FF2B5EF4-FFF2-40B4-BE49-F238E27FC236}">
                                <a16:creationId xmlns:a16="http://schemas.microsoft.com/office/drawing/2014/main" id="{E6993D8E-5A28-C07A-57E5-C2BDE0260849}"/>
                              </a:ext>
                            </a:extLst>
                          </wps:cNvPr>
                          <wps:cNvSpPr/>
                          <wps:spPr>
                            <a:xfrm>
                              <a:off x="820725" y="197418"/>
                              <a:ext cx="563838" cy="400603"/>
                            </a:xfrm>
                            <a:custGeom>
                              <a:avLst/>
                              <a:gdLst>
                                <a:gd name="csX0" fmla="*/ -940 w 563838"/>
                                <a:gd name="csY0" fmla="*/ 198536 h 400603"/>
                                <a:gd name="csX1" fmla="*/ 166502 w 563838"/>
                                <a:gd name="csY1" fmla="*/ 161005 h 400603"/>
                                <a:gd name="csX2" fmla="*/ 401737 w 563838"/>
                                <a:gd name="csY2" fmla="*/ 3586 h 400603"/>
                                <a:gd name="csX3" fmla="*/ 559027 w 563838"/>
                                <a:gd name="csY3" fmla="*/ 239025 h 400603"/>
                                <a:gd name="csX4" fmla="*/ 323792 w 563838"/>
                                <a:gd name="csY4" fmla="*/ 396441 h 400603"/>
                                <a:gd name="csX5" fmla="*/ 166207 w 563838"/>
                                <a:gd name="csY5" fmla="*/ 237428 h 400603"/>
                              </a:gdLst>
                              <a:ahLst/>
                              <a:cxnLst>
                                <a:cxn ang="0">
                                  <a:pos x="csX0" y="csY0"/>
                                </a:cxn>
                                <a:cxn ang="0">
                                  <a:pos x="csX1" y="csY1"/>
                                </a:cxn>
                                <a:cxn ang="0">
                                  <a:pos x="csX2" y="csY2"/>
                                </a:cxn>
                                <a:cxn ang="0">
                                  <a:pos x="csX3" y="csY3"/>
                                </a:cxn>
                                <a:cxn ang="0">
                                  <a:pos x="csX4" y="csY4"/>
                                </a:cxn>
                                <a:cxn ang="0">
                                  <a:pos x="csX5" y="csY5"/>
                                </a:cxn>
                              </a:cxnLst>
                              <a:rect l="l" t="t" r="r" b="b"/>
                              <a:pathLst>
                                <a:path w="563838" h="400603">
                                  <a:moveTo>
                                    <a:pt x="-940" y="198536"/>
                                  </a:moveTo>
                                  <a:lnTo>
                                    <a:pt x="166502" y="161005"/>
                                  </a:lnTo>
                                  <a:cubicBezTo>
                                    <a:pt x="188029" y="52519"/>
                                    <a:pt x="293355" y="-17957"/>
                                    <a:pt x="401737" y="3586"/>
                                  </a:cubicBezTo>
                                  <a:cubicBezTo>
                                    <a:pt x="510119" y="25132"/>
                                    <a:pt x="580554" y="130539"/>
                                    <a:pt x="559027" y="239025"/>
                                  </a:cubicBezTo>
                                  <a:cubicBezTo>
                                    <a:pt x="537501" y="347508"/>
                                    <a:pt x="432174" y="417985"/>
                                    <a:pt x="323792" y="396441"/>
                                  </a:cubicBezTo>
                                  <a:cubicBezTo>
                                    <a:pt x="243797" y="380539"/>
                                    <a:pt x="181445" y="317626"/>
                                    <a:pt x="166207" y="237428"/>
                                  </a:cubicBezTo>
                                  <a:close/>
                                </a:path>
                              </a:pathLst>
                            </a:custGeom>
                            <a:solidFill>
                              <a:srgbClr val="FFFFFF"/>
                            </a:solidFill>
                            <a:ln w="3934" cap="flat">
                              <a:solidFill>
                                <a:srgbClr val="000000"/>
                              </a:solidFill>
                              <a:prstDash val="solid"/>
                              <a:miter/>
                            </a:ln>
                          </wps:spPr>
                          <wps:bodyPr/>
                        </wps:wsp>
                        <wps:wsp>
                          <wps:cNvPr id="1163089053" name="文本框 70">
                            <a:extLst>
                              <a:ext uri="{FF2B5EF4-FFF2-40B4-BE49-F238E27FC236}">
                                <a16:creationId xmlns:a16="http://schemas.microsoft.com/office/drawing/2014/main" id="{DF36028D-CBDA-6CAB-E436-D6A09250FF19}"/>
                              </a:ext>
                            </a:extLst>
                          </wps:cNvPr>
                          <wps:cNvSpPr txBox="1"/>
                          <wps:spPr>
                            <a:xfrm>
                              <a:off x="587760" y="375151"/>
                              <a:ext cx="213138" cy="172055"/>
                            </a:xfrm>
                            <a:prstGeom prst="rect">
                              <a:avLst/>
                            </a:prstGeom>
                            <a:noFill/>
                          </wps:spPr>
                          <wps:txbx>
                            <w:txbxContent>
                              <w:p w14:paraId="53E3594D" w14:textId="77777777" w:rsidR="0075375C" w:rsidRPr="0075375C" w:rsidRDefault="0075375C" w:rsidP="0075375C">
                                <w:pPr>
                                  <w:textAlignment w:val="baseline"/>
                                  <w:rPr>
                                    <w:rFonts w:eastAsiaTheme="minorEastAsia" w:cs="Times New Roman"/>
                                    <w:color w:val="000000"/>
                                    <w:kern w:val="24"/>
                                    <w:sz w:val="15"/>
                                    <w:szCs w:val="15"/>
                                  </w:rPr>
                                </w:pPr>
                                <w:r w:rsidRPr="0075375C">
                                  <w:rPr>
                                    <w:rFonts w:eastAsiaTheme="minorEastAsia" w:cs="Times New Roman"/>
                                    <w:color w:val="000000"/>
                                    <w:kern w:val="24"/>
                                    <w:sz w:val="15"/>
                                    <w:szCs w:val="15"/>
                                  </w:rPr>
                                  <w:t>1μm</w:t>
                                </w:r>
                              </w:p>
                            </w:txbxContent>
                          </wps:txbx>
                          <wps:bodyPr rot="0" spcFirstLastPara="0" vert="horz" wrap="none" lIns="36000" tIns="0" rIns="36000" bIns="0" numCol="1" spcCol="0" rtlCol="0" fromWordArt="0" anchor="t" anchorCtr="0" forceAA="0" compatLnSpc="1">
                            <a:prstTxWarp prst="textNoShape">
                              <a:avLst/>
                            </a:prstTxWarp>
                            <a:spAutoFit/>
                          </wps:bodyPr>
                        </wps:wsp>
                        <wps:wsp>
                          <wps:cNvPr id="835571584" name="任意多边形: 形状 835571584">
                            <a:extLst>
                              <a:ext uri="{FF2B5EF4-FFF2-40B4-BE49-F238E27FC236}">
                                <a16:creationId xmlns:a16="http://schemas.microsoft.com/office/drawing/2014/main" id="{3DBFA287-45BE-3E3E-C53E-207F0F5B90FB}"/>
                              </a:ext>
                            </a:extLst>
                          </wps:cNvPr>
                          <wps:cNvSpPr/>
                          <wps:spPr>
                            <a:xfrm>
                              <a:off x="626361" y="541750"/>
                              <a:ext cx="149818" cy="1973"/>
                            </a:xfrm>
                            <a:custGeom>
                              <a:avLst/>
                              <a:gdLst>
                                <a:gd name="csX0" fmla="*/ -940 w 149818"/>
                                <a:gd name="csY0" fmla="*/ -288 h 1973"/>
                                <a:gd name="csX1" fmla="*/ 148879 w 149818"/>
                                <a:gd name="csY1" fmla="*/ -288 h 1973"/>
                              </a:gdLst>
                              <a:ahLst/>
                              <a:cxnLst>
                                <a:cxn ang="0">
                                  <a:pos x="csX0" y="csY0"/>
                                </a:cxn>
                                <a:cxn ang="0">
                                  <a:pos x="csX1" y="csY1"/>
                                </a:cxn>
                              </a:cxnLst>
                              <a:rect l="l" t="t" r="r" b="b"/>
                              <a:pathLst>
                                <a:path w="149818" h="1973">
                                  <a:moveTo>
                                    <a:pt x="-940" y="-288"/>
                                  </a:moveTo>
                                  <a:lnTo>
                                    <a:pt x="148879" y="-288"/>
                                  </a:lnTo>
                                </a:path>
                              </a:pathLst>
                            </a:custGeom>
                            <a:noFill/>
                            <a:ln w="5901" cap="flat">
                              <a:solidFill>
                                <a:srgbClr val="000000"/>
                              </a:solidFill>
                              <a:prstDash val="solid"/>
                              <a:miter/>
                            </a:ln>
                          </wps:spPr>
                          <wps:bodyPr/>
                        </wps:wsp>
                        <wps:wsp>
                          <wps:cNvPr id="313087061" name="文本框 70"/>
                          <wps:cNvSpPr txBox="1"/>
                          <wps:spPr>
                            <a:xfrm>
                              <a:off x="561490" y="765975"/>
                              <a:ext cx="311326" cy="172055"/>
                            </a:xfrm>
                            <a:prstGeom prst="rect">
                              <a:avLst/>
                            </a:prstGeom>
                            <a:noFill/>
                          </wps:spPr>
                          <wps:txbx>
                            <w:txbxContent>
                              <w:p w14:paraId="5CF6FEAE" w14:textId="66F94C8B" w:rsidR="0075375C" w:rsidRPr="004258C7" w:rsidRDefault="004258C7" w:rsidP="0075375C">
                                <w:pPr>
                                  <w:textAlignment w:val="baseline"/>
                                  <w:rPr>
                                    <w:rFonts w:cs="Times New Roman"/>
                                    <w:color w:val="000000"/>
                                    <w:kern w:val="24"/>
                                    <w:sz w:val="18"/>
                                    <w:szCs w:val="18"/>
                                  </w:rPr>
                                </w:pPr>
                                <w:r>
                                  <w:rPr>
                                    <w:rFonts w:cs="Times New Roman" w:hint="eastAsia"/>
                                    <w:color w:val="000000"/>
                                    <w:kern w:val="24"/>
                                    <w:sz w:val="18"/>
                                    <w:szCs w:val="18"/>
                                  </w:rPr>
                                  <w:t>（</w:t>
                                </w:r>
                                <w:r>
                                  <w:rPr>
                                    <w:rFonts w:cs="Times New Roman" w:hint="eastAsia"/>
                                    <w:color w:val="000000"/>
                                    <w:kern w:val="24"/>
                                    <w:sz w:val="18"/>
                                    <w:szCs w:val="18"/>
                                  </w:rPr>
                                  <w:t>b</w:t>
                                </w:r>
                                <w:r>
                                  <w:rPr>
                                    <w:rFonts w:cs="Times New Roman" w:hint="eastAsia"/>
                                    <w:color w:val="000000"/>
                                    <w:kern w:val="24"/>
                                    <w:sz w:val="18"/>
                                    <w:szCs w:val="18"/>
                                  </w:rPr>
                                  <w:t>）</w:t>
                                </w:r>
                              </w:p>
                            </w:txbxContent>
                          </wps:txbx>
                          <wps:bodyPr rot="0" spcFirstLastPara="0" vert="horz" wrap="none" lIns="36000" tIns="0" rIns="36000" bIns="0" numCol="1" spcCol="0" rtlCol="0" fromWordArt="0" anchor="t" anchorCtr="0" forceAA="0" compatLnSpc="1">
                            <a:prstTxWarp prst="textNoShape">
                              <a:avLst/>
                            </a:prstTxWarp>
                            <a:spAutoFit/>
                          </wps:bodyPr>
                        </wps:wsp>
                      </wpg:grpSp>
                      <wpg:grpSp>
                        <wpg:cNvPr id="1691825989" name="组合 1691825989">
                          <a:extLst>
                            <a:ext uri="{FF2B5EF4-FFF2-40B4-BE49-F238E27FC236}">
                              <a16:creationId xmlns:a16="http://schemas.microsoft.com/office/drawing/2014/main" id="{B7532865-D4E2-A350-6112-A07EE135F83D}"/>
                            </a:ext>
                          </a:extLst>
                        </wpg:cNvPr>
                        <wpg:cNvGrpSpPr/>
                        <wpg:grpSpPr>
                          <a:xfrm>
                            <a:off x="1053364" y="262533"/>
                            <a:ext cx="274088" cy="267832"/>
                            <a:chOff x="1053366" y="262534"/>
                            <a:chExt cx="611783" cy="597820"/>
                          </a:xfrm>
                        </wpg:grpSpPr>
                        <wps:wsp>
                          <wps:cNvPr id="475755751" name="平行四边形 475755751">
                            <a:extLst>
                              <a:ext uri="{FF2B5EF4-FFF2-40B4-BE49-F238E27FC236}">
                                <a16:creationId xmlns:a16="http://schemas.microsoft.com/office/drawing/2014/main" id="{1674B057-6F24-D366-53BC-3C5E49C9E353}"/>
                              </a:ext>
                            </a:extLst>
                          </wps:cNvPr>
                          <wps:cNvSpPr/>
                          <wps:spPr>
                            <a:xfrm rot="182715">
                              <a:off x="1093348" y="735380"/>
                              <a:ext cx="554563" cy="83546"/>
                            </a:xfrm>
                            <a:prstGeom prst="parallelogram">
                              <a:avLst>
                                <a:gd name="adj" fmla="val 169748"/>
                              </a:avLst>
                            </a:prstGeom>
                            <a:noFill/>
                            <a:ln w="3175">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32640758" name="平行四边形 1032640758">
                            <a:extLst>
                              <a:ext uri="{FF2B5EF4-FFF2-40B4-BE49-F238E27FC236}">
                                <a16:creationId xmlns:a16="http://schemas.microsoft.com/office/drawing/2014/main" id="{922A8B30-0C1C-E62A-185D-C79D29D5AF11}"/>
                              </a:ext>
                            </a:extLst>
                          </wps:cNvPr>
                          <wps:cNvSpPr/>
                          <wps:spPr>
                            <a:xfrm rot="182715">
                              <a:off x="1093545" y="303692"/>
                              <a:ext cx="554563" cy="83546"/>
                            </a:xfrm>
                            <a:prstGeom prst="parallelogram">
                              <a:avLst>
                                <a:gd name="adj" fmla="val 169748"/>
                              </a:avLst>
                            </a:prstGeom>
                            <a:noFill/>
                            <a:ln w="3175">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493821193" name="组合 493821193">
                            <a:extLst>
                              <a:ext uri="{FF2B5EF4-FFF2-40B4-BE49-F238E27FC236}">
                                <a16:creationId xmlns:a16="http://schemas.microsoft.com/office/drawing/2014/main" id="{40269713-1A84-039E-070A-F48AD64CBB09}"/>
                              </a:ext>
                            </a:extLst>
                          </wpg:cNvPr>
                          <wpg:cNvGrpSpPr/>
                          <wpg:grpSpPr>
                            <a:xfrm>
                              <a:off x="1053366" y="262534"/>
                              <a:ext cx="611783" cy="597820"/>
                              <a:chOff x="1053366" y="262534"/>
                              <a:chExt cx="611783" cy="597820"/>
                            </a:xfrm>
                          </wpg:grpSpPr>
                          <wps:wsp>
                            <wps:cNvPr id="962173732" name="直接连接符 962173732">
                              <a:extLst>
                                <a:ext uri="{FF2B5EF4-FFF2-40B4-BE49-F238E27FC236}">
                                  <a16:creationId xmlns:a16="http://schemas.microsoft.com/office/drawing/2014/main" id="{72EBDEA2-0363-EFFF-9532-2796C8A270DB}"/>
                                </a:ext>
                              </a:extLst>
                            </wps:cNvPr>
                            <wps:cNvCnPr>
                              <a:cxnSpLocks/>
                            </wps:cNvCnPr>
                            <wps:spPr>
                              <a:xfrm>
                                <a:off x="1091717" y="409506"/>
                                <a:ext cx="0" cy="356369"/>
                              </a:xfrm>
                              <a:prstGeom prst="line">
                                <a:avLst/>
                              </a:prstGeom>
                              <a:ln w="3175">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wps:wsp>
                            <wps:cNvPr id="1843089060" name="直接连接符 1843089060">
                              <a:extLst>
                                <a:ext uri="{FF2B5EF4-FFF2-40B4-BE49-F238E27FC236}">
                                  <a16:creationId xmlns:a16="http://schemas.microsoft.com/office/drawing/2014/main" id="{17D31B5F-4133-47A5-E554-A65BC702C37B}"/>
                                </a:ext>
                              </a:extLst>
                            </wps:cNvPr>
                            <wps:cNvCnPr>
                              <a:cxnSpLocks/>
                            </wps:cNvCnPr>
                            <wps:spPr>
                              <a:xfrm>
                                <a:off x="1495037" y="428043"/>
                                <a:ext cx="0" cy="356369"/>
                              </a:xfrm>
                              <a:prstGeom prst="line">
                                <a:avLst/>
                              </a:prstGeom>
                              <a:ln w="3175">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wps:wsp>
                            <wps:cNvPr id="1224834836" name="直接连接符 1224834836">
                              <a:extLst>
                                <a:ext uri="{FF2B5EF4-FFF2-40B4-BE49-F238E27FC236}">
                                  <a16:creationId xmlns:a16="http://schemas.microsoft.com/office/drawing/2014/main" id="{43BACBBC-41C8-4AA2-71FA-DEAD3918C399}"/>
                                </a:ext>
                              </a:extLst>
                            </wps:cNvPr>
                            <wps:cNvCnPr>
                              <a:cxnSpLocks/>
                            </wps:cNvCnPr>
                            <wps:spPr>
                              <a:xfrm>
                                <a:off x="1626798" y="363657"/>
                                <a:ext cx="0" cy="356369"/>
                              </a:xfrm>
                              <a:prstGeom prst="line">
                                <a:avLst/>
                              </a:prstGeom>
                              <a:ln w="3175">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wpg:grpSp>
                            <wpg:cNvPr id="1647083283" name="组合 1647083283">
                              <a:extLst>
                                <a:ext uri="{FF2B5EF4-FFF2-40B4-BE49-F238E27FC236}">
                                  <a16:creationId xmlns:a16="http://schemas.microsoft.com/office/drawing/2014/main" id="{7507AEAA-A2AE-19A2-6537-57628E929ABD}"/>
                                </a:ext>
                              </a:extLst>
                            </wpg:cNvPr>
                            <wpg:cNvGrpSpPr/>
                            <wpg:grpSpPr>
                              <a:xfrm>
                                <a:off x="1053366" y="262534"/>
                                <a:ext cx="611783" cy="597820"/>
                                <a:chOff x="1053366" y="262534"/>
                                <a:chExt cx="611783" cy="597820"/>
                              </a:xfrm>
                            </wpg:grpSpPr>
                            <wps:wsp>
                              <wps:cNvPr id="1197686346" name="椭圆 1197686346">
                                <a:extLst>
                                  <a:ext uri="{FF2B5EF4-FFF2-40B4-BE49-F238E27FC236}">
                                    <a16:creationId xmlns:a16="http://schemas.microsoft.com/office/drawing/2014/main" id="{54826ECC-69C7-AAA2-70C8-D20E4672B037}"/>
                                  </a:ext>
                                </a:extLst>
                              </wps:cNvPr>
                              <wps:cNvSpPr/>
                              <wps:spPr>
                                <a:xfrm>
                                  <a:off x="1053366" y="338359"/>
                                  <a:ext cx="76702" cy="76702"/>
                                </a:xfrm>
                                <a:prstGeom prst="ellipse">
                                  <a:avLst/>
                                </a:prstGeom>
                                <a:gradFill flip="none" rotWithShape="1">
                                  <a:gsLst>
                                    <a:gs pos="0">
                                      <a:schemeClr val="bg1"/>
                                    </a:gs>
                                    <a:gs pos="72000">
                                      <a:schemeClr val="tx1"/>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5007960" name="椭圆 95007960">
                                <a:extLst>
                                  <a:ext uri="{FF2B5EF4-FFF2-40B4-BE49-F238E27FC236}">
                                    <a16:creationId xmlns:a16="http://schemas.microsoft.com/office/drawing/2014/main" id="{6289246B-0AD4-2E25-F8D5-EFBAF66CD7D0}"/>
                                  </a:ext>
                                </a:extLst>
                              </wps:cNvPr>
                              <wps:cNvSpPr/>
                              <wps:spPr>
                                <a:xfrm>
                                  <a:off x="1197560" y="262534"/>
                                  <a:ext cx="76702" cy="76702"/>
                                </a:xfrm>
                                <a:prstGeom prst="ellipse">
                                  <a:avLst/>
                                </a:prstGeom>
                                <a:gradFill flip="none" rotWithShape="1">
                                  <a:gsLst>
                                    <a:gs pos="0">
                                      <a:schemeClr val="bg1"/>
                                    </a:gs>
                                    <a:gs pos="72000">
                                      <a:schemeClr val="tx1"/>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3974673" name="椭圆 183974673">
                                <a:extLst>
                                  <a:ext uri="{FF2B5EF4-FFF2-40B4-BE49-F238E27FC236}">
                                    <a16:creationId xmlns:a16="http://schemas.microsoft.com/office/drawing/2014/main" id="{1E1F7CE3-E962-9536-9DF5-FA735A11BEDE}"/>
                                  </a:ext>
                                </a:extLst>
                              </wps:cNvPr>
                              <wps:cNvSpPr/>
                              <wps:spPr>
                                <a:xfrm>
                                  <a:off x="1330259" y="313906"/>
                                  <a:ext cx="62691" cy="62691"/>
                                </a:xfrm>
                                <a:prstGeom prst="ellipse">
                                  <a:avLst/>
                                </a:prstGeom>
                                <a:gradFill flip="none" rotWithShape="1">
                                  <a:gsLst>
                                    <a:gs pos="0">
                                      <a:schemeClr val="bg1"/>
                                    </a:gs>
                                    <a:gs pos="72000">
                                      <a:schemeClr val="tx1">
                                        <a:lumMod val="50000"/>
                                        <a:lumOff val="50000"/>
                                      </a:schemeClr>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64654950" name="椭圆 1264654950">
                                <a:extLst>
                                  <a:ext uri="{FF2B5EF4-FFF2-40B4-BE49-F238E27FC236}">
                                    <a16:creationId xmlns:a16="http://schemas.microsoft.com/office/drawing/2014/main" id="{7EC311A1-EA10-9BE7-D333-3A87498A547A}"/>
                                  </a:ext>
                                </a:extLst>
                              </wps:cNvPr>
                              <wps:cNvSpPr/>
                              <wps:spPr>
                                <a:xfrm>
                                  <a:off x="1053366" y="765875"/>
                                  <a:ext cx="76702" cy="76702"/>
                                </a:xfrm>
                                <a:prstGeom prst="ellipse">
                                  <a:avLst/>
                                </a:prstGeom>
                                <a:gradFill flip="none" rotWithShape="1">
                                  <a:gsLst>
                                    <a:gs pos="0">
                                      <a:schemeClr val="bg1"/>
                                    </a:gs>
                                    <a:gs pos="72000">
                                      <a:schemeClr val="tx1"/>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56418939" name="椭圆 1056418939">
                                <a:extLst>
                                  <a:ext uri="{FF2B5EF4-FFF2-40B4-BE49-F238E27FC236}">
                                    <a16:creationId xmlns:a16="http://schemas.microsoft.com/office/drawing/2014/main" id="{90ED4FF4-5CA5-D833-0866-C47F7E551FD4}"/>
                                  </a:ext>
                                </a:extLst>
                              </wps:cNvPr>
                              <wps:cNvSpPr/>
                              <wps:spPr>
                                <a:xfrm>
                                  <a:off x="1197560" y="685144"/>
                                  <a:ext cx="76702" cy="76702"/>
                                </a:xfrm>
                                <a:prstGeom prst="ellipse">
                                  <a:avLst/>
                                </a:prstGeom>
                                <a:gradFill flip="none" rotWithShape="1">
                                  <a:gsLst>
                                    <a:gs pos="0">
                                      <a:schemeClr val="bg1"/>
                                    </a:gs>
                                    <a:gs pos="72000">
                                      <a:schemeClr val="tx1"/>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6737520" name="椭圆 376737520">
                                <a:extLst>
                                  <a:ext uri="{FF2B5EF4-FFF2-40B4-BE49-F238E27FC236}">
                                    <a16:creationId xmlns:a16="http://schemas.microsoft.com/office/drawing/2014/main" id="{1A21EA30-FD93-ED9C-1804-6FF972F1407C}"/>
                                  </a:ext>
                                </a:extLst>
                              </wps:cNvPr>
                              <wps:cNvSpPr/>
                              <wps:spPr>
                                <a:xfrm>
                                  <a:off x="1588447" y="283464"/>
                                  <a:ext cx="76702" cy="76702"/>
                                </a:xfrm>
                                <a:prstGeom prst="ellipse">
                                  <a:avLst/>
                                </a:prstGeom>
                                <a:gradFill flip="none" rotWithShape="1">
                                  <a:gsLst>
                                    <a:gs pos="0">
                                      <a:schemeClr val="bg1"/>
                                    </a:gs>
                                    <a:gs pos="72000">
                                      <a:schemeClr val="tx1"/>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27589392" name="椭圆 1027589392">
                                <a:extLst>
                                  <a:ext uri="{FF2B5EF4-FFF2-40B4-BE49-F238E27FC236}">
                                    <a16:creationId xmlns:a16="http://schemas.microsoft.com/office/drawing/2014/main" id="{83070C52-160F-6C00-CEA1-7237D13913A5}"/>
                                  </a:ext>
                                </a:extLst>
                              </wps:cNvPr>
                              <wps:cNvSpPr/>
                              <wps:spPr>
                                <a:xfrm>
                                  <a:off x="1456686" y="352646"/>
                                  <a:ext cx="76702" cy="76702"/>
                                </a:xfrm>
                                <a:prstGeom prst="ellipse">
                                  <a:avLst/>
                                </a:prstGeom>
                                <a:gradFill flip="none" rotWithShape="1">
                                  <a:gsLst>
                                    <a:gs pos="0">
                                      <a:schemeClr val="bg1"/>
                                    </a:gs>
                                    <a:gs pos="72000">
                                      <a:schemeClr val="tx1"/>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77068233" name="椭圆 1877068233">
                                <a:extLst>
                                  <a:ext uri="{FF2B5EF4-FFF2-40B4-BE49-F238E27FC236}">
                                    <a16:creationId xmlns:a16="http://schemas.microsoft.com/office/drawing/2014/main" id="{BCCF025D-45B9-61F6-CECD-152866757836}"/>
                                  </a:ext>
                                </a:extLst>
                              </wps:cNvPr>
                              <wps:cNvSpPr/>
                              <wps:spPr>
                                <a:xfrm>
                                  <a:off x="1588447" y="714470"/>
                                  <a:ext cx="76702" cy="76702"/>
                                </a:xfrm>
                                <a:prstGeom prst="ellipse">
                                  <a:avLst/>
                                </a:prstGeom>
                                <a:gradFill flip="none" rotWithShape="1">
                                  <a:gsLst>
                                    <a:gs pos="0">
                                      <a:schemeClr val="bg1"/>
                                    </a:gs>
                                    <a:gs pos="72000">
                                      <a:schemeClr val="tx1"/>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87995663" name="椭圆 2087995663">
                                <a:extLst>
                                  <a:ext uri="{FF2B5EF4-FFF2-40B4-BE49-F238E27FC236}">
                                    <a16:creationId xmlns:a16="http://schemas.microsoft.com/office/drawing/2014/main" id="{B0B7CA0E-4D28-D372-3557-55454E2D9D90}"/>
                                  </a:ext>
                                </a:extLst>
                              </wps:cNvPr>
                              <wps:cNvSpPr/>
                              <wps:spPr>
                                <a:xfrm>
                                  <a:off x="1456686" y="783652"/>
                                  <a:ext cx="76702" cy="76702"/>
                                </a:xfrm>
                                <a:prstGeom prst="ellipse">
                                  <a:avLst/>
                                </a:prstGeom>
                                <a:gradFill flip="none" rotWithShape="1">
                                  <a:gsLst>
                                    <a:gs pos="0">
                                      <a:schemeClr val="bg1"/>
                                    </a:gs>
                                    <a:gs pos="72000">
                                      <a:schemeClr val="tx1"/>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31772469" name="椭圆 631772469">
                                <a:extLst>
                                  <a:ext uri="{FF2B5EF4-FFF2-40B4-BE49-F238E27FC236}">
                                    <a16:creationId xmlns:a16="http://schemas.microsoft.com/office/drawing/2014/main" id="{0C87FC45-7468-2018-332A-F9E0D5E01AEE}"/>
                                  </a:ext>
                                </a:extLst>
                              </wps:cNvPr>
                              <wps:cNvSpPr/>
                              <wps:spPr>
                                <a:xfrm>
                                  <a:off x="1131572" y="529345"/>
                                  <a:ext cx="62691" cy="62691"/>
                                </a:xfrm>
                                <a:prstGeom prst="ellipse">
                                  <a:avLst/>
                                </a:prstGeom>
                                <a:gradFill flip="none" rotWithShape="1">
                                  <a:gsLst>
                                    <a:gs pos="0">
                                      <a:schemeClr val="bg1"/>
                                    </a:gs>
                                    <a:gs pos="72000">
                                      <a:schemeClr val="tx1">
                                        <a:lumMod val="50000"/>
                                        <a:lumOff val="50000"/>
                                      </a:schemeClr>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747963" name="椭圆 184747963">
                                <a:extLst>
                                  <a:ext uri="{FF2B5EF4-FFF2-40B4-BE49-F238E27FC236}">
                                    <a16:creationId xmlns:a16="http://schemas.microsoft.com/office/drawing/2014/main" id="{1C56A727-867C-D341-6325-772D5BE53BAE}"/>
                                  </a:ext>
                                </a:extLst>
                              </wps:cNvPr>
                              <wps:cNvSpPr/>
                              <wps:spPr>
                                <a:xfrm>
                                  <a:off x="1266742" y="564355"/>
                                  <a:ext cx="62691" cy="62691"/>
                                </a:xfrm>
                                <a:prstGeom prst="ellipse">
                                  <a:avLst/>
                                </a:prstGeom>
                                <a:gradFill flip="none" rotWithShape="1">
                                  <a:gsLst>
                                    <a:gs pos="0">
                                      <a:schemeClr val="bg1"/>
                                    </a:gs>
                                    <a:gs pos="72000">
                                      <a:schemeClr val="tx1">
                                        <a:lumMod val="50000"/>
                                        <a:lumOff val="50000"/>
                                      </a:schemeClr>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09170" name="椭圆 25509170">
                                <a:extLst>
                                  <a:ext uri="{FF2B5EF4-FFF2-40B4-BE49-F238E27FC236}">
                                    <a16:creationId xmlns:a16="http://schemas.microsoft.com/office/drawing/2014/main" id="{F113908E-0C6A-9235-EB27-C4FE474DF11D}"/>
                                  </a:ext>
                                </a:extLst>
                              </wps:cNvPr>
                              <wps:cNvSpPr/>
                              <wps:spPr>
                                <a:xfrm>
                                  <a:off x="1392469" y="503984"/>
                                  <a:ext cx="62691" cy="62691"/>
                                </a:xfrm>
                                <a:prstGeom prst="ellipse">
                                  <a:avLst/>
                                </a:prstGeom>
                                <a:gradFill flip="none" rotWithShape="1">
                                  <a:gsLst>
                                    <a:gs pos="0">
                                      <a:schemeClr val="bg1"/>
                                    </a:gs>
                                    <a:gs pos="72000">
                                      <a:schemeClr val="tx1">
                                        <a:lumMod val="50000"/>
                                        <a:lumOff val="50000"/>
                                      </a:schemeClr>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39277425" name="椭圆 739277425">
                                <a:extLst>
                                  <a:ext uri="{FF2B5EF4-FFF2-40B4-BE49-F238E27FC236}">
                                    <a16:creationId xmlns:a16="http://schemas.microsoft.com/office/drawing/2014/main" id="{1287B033-F5F0-45E2-C8C7-AA7ED5B22EF0}"/>
                                  </a:ext>
                                </a:extLst>
                              </wps:cNvPr>
                              <wps:cNvSpPr/>
                              <wps:spPr>
                                <a:xfrm>
                                  <a:off x="1532075" y="554254"/>
                                  <a:ext cx="62691" cy="62691"/>
                                </a:xfrm>
                                <a:prstGeom prst="ellipse">
                                  <a:avLst/>
                                </a:prstGeom>
                                <a:gradFill flip="none" rotWithShape="1">
                                  <a:gsLst>
                                    <a:gs pos="0">
                                      <a:schemeClr val="bg1"/>
                                    </a:gs>
                                    <a:gs pos="72000">
                                      <a:schemeClr val="tx1">
                                        <a:lumMod val="50000"/>
                                        <a:lumOff val="50000"/>
                                      </a:schemeClr>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61821054" name="椭圆 1061821054">
                                <a:extLst>
                                  <a:ext uri="{FF2B5EF4-FFF2-40B4-BE49-F238E27FC236}">
                                    <a16:creationId xmlns:a16="http://schemas.microsoft.com/office/drawing/2014/main" id="{F99C9E80-8AC2-953D-DF5E-2E8CD72F6377}"/>
                                  </a:ext>
                                </a:extLst>
                              </wps:cNvPr>
                              <wps:cNvSpPr/>
                              <wps:spPr>
                                <a:xfrm>
                                  <a:off x="1328755" y="745115"/>
                                  <a:ext cx="62691" cy="62691"/>
                                </a:xfrm>
                                <a:prstGeom prst="ellipse">
                                  <a:avLst/>
                                </a:prstGeom>
                                <a:gradFill flip="none" rotWithShape="1">
                                  <a:gsLst>
                                    <a:gs pos="0">
                                      <a:schemeClr val="bg1"/>
                                    </a:gs>
                                    <a:gs pos="72000">
                                      <a:schemeClr val="tx1">
                                        <a:lumMod val="50000"/>
                                        <a:lumOff val="50000"/>
                                      </a:schemeClr>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430217163" name="直接连接符 430217163">
                              <a:extLst>
                                <a:ext uri="{FF2B5EF4-FFF2-40B4-BE49-F238E27FC236}">
                                  <a16:creationId xmlns:a16="http://schemas.microsoft.com/office/drawing/2014/main" id="{7F3B86E8-1F1C-F38D-FE6A-121FCC08903D}"/>
                                </a:ext>
                              </a:extLst>
                            </wps:cNvPr>
                            <wps:cNvCnPr>
                              <a:cxnSpLocks/>
                            </wps:cNvCnPr>
                            <wps:spPr>
                              <a:xfrm>
                                <a:off x="1235911" y="338359"/>
                                <a:ext cx="0" cy="356369"/>
                              </a:xfrm>
                              <a:prstGeom prst="line">
                                <a:avLst/>
                              </a:prstGeom>
                              <a:ln w="3175">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wpg:grpSp>
                      </wpg:grpSp>
                    </wpg:wgp>
                  </a:graphicData>
                </a:graphic>
                <wp14:sizeRelH relativeFrom="margin">
                  <wp14:pctWidth>0</wp14:pctWidth>
                </wp14:sizeRelH>
                <wp14:sizeRelV relativeFrom="margin">
                  <wp14:pctHeight>0</wp14:pctHeight>
                </wp14:sizeRelV>
              </wp:anchor>
            </w:drawing>
          </mc:Choice>
          <mc:Fallback>
            <w:pict>
              <v:group w14:anchorId="60FD27D9" id="组合 105" o:spid="_x0000_s1347" style="position:absolute;left:0;text-align:left;margin-left:74.3pt;margin-top:.7pt;width:125.5pt;height:85.05pt;z-index:251810816;mso-position-horizontal:right;mso-position-horizontal-relative:margin;mso-position-vertical-relative:text;mso-width-relative:margin;mso-height-relative:margin" coordsize="13845,93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">
                <v:group id="图形 1" o:spid="_x0000_s1348" style="position:absolute;width:13845;height:9380" coordsize="13845,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">
                  <v:shape id="图片 1803769866" o:spid="_x0000_s1349" type="#_x0000_t75" style="position:absolute;left:5049;top:1915;width:4080;height:4100;visibility:visible;mso-wrap-style:square" coordsize="408058,410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" path="m322,146r408059,l408381,410537r-408059,l322,146xe">
                    <v:imagedata r:id="rId22" o:title=""/>
                    <v:formulas/>
                    <v:path o:extrusionok="t" o:connecttype="custom" o:connectlocs="322,146;408381,146;408381,410175;322,410175" o:connectangles="0,0,0,0"/>
                  </v:shape>
                  <v:shape id="图片 1753101761" o:spid="_x0000_s1350" type="#_x0000_t75" style="position:absolute;width:6544;height:7151;rotation:-9577654fd;visibility:visible;mso-wrap-style:square" coordsize="654481,715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" path="m13,-3r654482,l654495,715925r-654482,l13,-3xe">
                    <v:imagedata r:id="rId23" o:title=""/>
                    <v:formulas/>
                    <v:path o:extrusionok="t" o:connecttype="custom" o:connectlocs="13,-3;654495,-3;654495,715158;13,715158" o:connectangles="0,0,0,0"/>
                  </v:shape>
                  <v:shape id="任意多边形: 形状 1535475051" o:spid="_x0000_s1351" style="position:absolute;left:3444;top:1954;width:5638;height:4026;visibility:visible;mso-wrap-style:square;v-text-anchor:top" coordsize="563838,402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" path="m-940,199514l166502,161797c188029,52779,293355,-18045,401737,3605,510119,25256,580554,131184,559027,240202,537501,349220,432174,420044,323792,398394,243797,382415,181445,319191,166207,238598l-940,199514xe" filled="f" strokeweight=".1093mm">
                    <v:stroke joinstyle="miter"/>
                    <v:path arrowok="t" o:connecttype="custom" o:connectlocs="-940,199514;166502,161797;401737,3605;559027,240202;323792,398394;166207,238598" o:connectangles="0,0,0,0,0,0"/>
                  </v:shape>
                  <v:shape id="任意多边形: 形状 1797814637" o:spid="_x0000_s1352" style="position:absolute;left:8207;top:1974;width:5638;height:4006;visibility:visible;mso-wrap-style:square;v-text-anchor:top" coordsize="563838,400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" path="m-940,198536l166502,161005c188029,52519,293355,-17957,401737,3586,510119,25132,580554,130539,559027,239025,537501,347508,432174,417985,323792,396441,243797,380539,181445,317626,166207,237428l-940,198536xe" strokeweight=".1093mm">
                    <v:stroke joinstyle="miter"/>
                    <v:path arrowok="t" o:connecttype="custom" o:connectlocs="-940,198536;166502,161005;401737,3586;559027,239025;323792,396441;166207,237428" o:connectangles="0,0,0,0,0,0"/>
                  </v:shape>
                  <v:shape id="文本框 70" o:spid="_x0000_s1353" type="#_x0000_t202" style="position:absolute;left:5877;top:3751;width:2131;height:17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" filled="f" stroked="f">
                    <v:textbox style="mso-fit-shape-to-text:t" inset="1mm,0,1mm,0">
                      <w:txbxContent>
                        <w:p w14:paraId="53E3594D" w14:textId="77777777" w:rsidR="0075375C" w:rsidRPr="0075375C" w:rsidRDefault="0075375C" w:rsidP="0075375C">
                          <w:pPr>
                            <w:textAlignment w:val="baseline"/>
                            <w:rPr>
                              <w:rFonts w:eastAsiaTheme="minorEastAsia" w:cs="Times New Roman"/>
                              <w:color w:val="000000"/>
                              <w:kern w:val="24"/>
                              <w:sz w:val="15"/>
                              <w:szCs w:val="15"/>
                            </w:rPr>
                          </w:pPr>
                          <w:r w:rsidRPr="0075375C">
                            <w:rPr>
                              <w:rFonts w:eastAsiaTheme="minorEastAsia" w:cs="Times New Roman"/>
                              <w:color w:val="000000"/>
                              <w:kern w:val="24"/>
                              <w:sz w:val="15"/>
                              <w:szCs w:val="15"/>
                            </w:rPr>
                            <w:t>1μm</w:t>
                          </w:r>
                        </w:p>
                      </w:txbxContent>
                    </v:textbox>
                  </v:shape>
                  <v:shape id="任意多边形: 形状 835571584" o:spid="_x0000_s1354" style="position:absolute;left:6263;top:5417;width:1498;height:20;visibility:visible;mso-wrap-style:square;v-text-anchor:top" coordsize="149818,1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" path="m-940,-288r149819,e" filled="f" strokeweight=".16392mm">
                    <v:stroke joinstyle="miter"/>
                    <v:path arrowok="t" o:connecttype="custom" o:connectlocs="-940,-288;148879,-288" o:connectangles="0,0"/>
                  </v:shape>
                  <v:shape id="文本框 70" o:spid="_x0000_s1355" type="#_x0000_t202" style="position:absolute;left:5614;top:7659;width:3114;height:17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" filled="f" stroked="f">
                    <v:textbox style="mso-fit-shape-to-text:t" inset="1mm,0,1mm,0">
                      <w:txbxContent>
                        <w:p w14:paraId="5CF6FEAE" w14:textId="66F94C8B" w:rsidR="0075375C" w:rsidRPr="004258C7" w:rsidRDefault="004258C7" w:rsidP="0075375C">
                          <w:pPr>
                            <w:textAlignment w:val="baseline"/>
                            <w:rPr>
                              <w:rFonts w:cs="Times New Roman"/>
                              <w:color w:val="000000"/>
                              <w:kern w:val="24"/>
                              <w:sz w:val="18"/>
                              <w:szCs w:val="18"/>
                            </w:rPr>
                          </w:pPr>
                          <w:r>
                            <w:rPr>
                              <w:rFonts w:cs="Times New Roman" w:hint="eastAsia"/>
                              <w:color w:val="000000"/>
                              <w:kern w:val="24"/>
                              <w:sz w:val="18"/>
                              <w:szCs w:val="18"/>
                            </w:rPr>
                            <w:t>（</w:t>
                          </w:r>
                          <w:r>
                            <w:rPr>
                              <w:rFonts w:cs="Times New Roman" w:hint="eastAsia"/>
                              <w:color w:val="000000"/>
                              <w:kern w:val="24"/>
                              <w:sz w:val="18"/>
                              <w:szCs w:val="18"/>
                            </w:rPr>
                            <w:t>b</w:t>
                          </w:r>
                          <w:r>
                            <w:rPr>
                              <w:rFonts w:cs="Times New Roman" w:hint="eastAsia"/>
                              <w:color w:val="000000"/>
                              <w:kern w:val="24"/>
                              <w:sz w:val="18"/>
                              <w:szCs w:val="18"/>
                            </w:rPr>
                            <w:t>）</w:t>
                          </w:r>
                        </w:p>
                      </w:txbxContent>
                    </v:textbox>
                  </v:shape>
                </v:group>
                <v:group id="组合 1691825989" o:spid="_x0000_s1356" style="position:absolute;left:10533;top:2625;width:2741;height:2678" coordorigin="10533,2625" coordsize="6117,5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475755751" o:spid="_x0000_s1357" type="#_x0000_t7" style="position:absolute;left:10933;top:7353;width:5546;height:836;rotation:19957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" adj="5524" filled="f" strokecolor="gray [1629]" strokeweight=".25pt"/>
                  <v:shape id="平行四边形 1032640758" o:spid="_x0000_s1358" type="#_x0000_t7" style="position:absolute;left:10935;top:3036;width:5546;height:836;rotation:19957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" adj="5524" filled="f" strokecolor="gray [1629]" strokeweight=".25pt"/>
                  <v:group id="组合 493821193" o:spid="_x0000_s1359" style="position:absolute;left:10533;top:2625;width:6118;height:5978" coordorigin="10533,2625" coordsize="6117,5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">
                    <v:line id="直接连接符 962173732" o:spid="_x0000_s1360" style="position:absolute;visibility:visible;mso-wrap-style:square" from="10917,4095" to="10917,7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" strokecolor="gray [1629]" strokeweight=".25pt">
                      <v:stroke joinstyle="miter"/>
                      <o:lock v:ext="edit" shapetype="f"/>
                    </v:line>
                    <v:line id="直接连接符 1843089060" o:spid="_x0000_s1361" style="position:absolute;visibility:visible;mso-wrap-style:square" from="14950,4280" to="14950,7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" strokecolor="gray [1629]" strokeweight=".25pt">
                      <v:stroke joinstyle="miter"/>
                      <o:lock v:ext="edit" shapetype="f"/>
                    </v:line>
                    <v:line id="直接连接符 1224834836" o:spid="_x0000_s1362" style="position:absolute;visibility:visible;mso-wrap-style:square" from="16267,3636" to="16267,7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" strokecolor="gray [1629]" strokeweight=".25pt">
                      <v:stroke joinstyle="miter"/>
                      <o:lock v:ext="edit" shapetype="f"/>
                    </v:line>
                    <v:group id="组合 1647083283" o:spid="_x0000_s1363" style="position:absolute;left:10533;top:2625;width:6118;height:5978" coordorigin="10533,2625" coordsize="6117,5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">
                      <v:oval id="椭圆 1197686346" o:spid="_x0000_s1364" style="position:absolute;left:10533;top:3383;width:767;height:7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" fillcolor="white [3212]" stroked="f" strokeweight="1pt">
                        <v:fill color2="black [3213]" rotate="t" focusposition=".5,.5" focussize="" colors="0 white;47186f black" focus="100%" type="gradientRadial"/>
                        <v:stroke joinstyle="miter"/>
                      </v:oval>
                      <v:oval id="椭圆 95007960" o:spid="_x0000_s1365" style="position:absolute;left:11975;top:2625;width:767;height:7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" fillcolor="white [3212]" stroked="f" strokeweight="1pt">
                        <v:fill color2="black [3213]" rotate="t" focusposition=".5,.5" focussize="" colors="0 white;47186f black" focus="100%" type="gradientRadial"/>
                        <v:stroke joinstyle="miter"/>
                      </v:oval>
                      <v:oval id="椭圆 183974673" o:spid="_x0000_s1366" style="position:absolute;left:13302;top:3139;width:627;height:6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" fillcolor="white [3212]" stroked="f" strokeweight="1pt">
                        <v:fill color2="gray [1629]" rotate="t" focusposition=".5,.5" focussize="" colors="0 white;47186f #7f7f7f" focus="100%" type="gradientRadial"/>
                        <v:stroke joinstyle="miter"/>
                      </v:oval>
                      <v:oval id="椭圆 1264654950" o:spid="_x0000_s1367" style="position:absolute;left:10533;top:7658;width:767;height:7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" fillcolor="white [3212]" stroked="f" strokeweight="1pt">
                        <v:fill color2="black [3213]" rotate="t" focusposition=".5,.5" focussize="" colors="0 white;47186f black" focus="100%" type="gradientRadial"/>
                        <v:stroke joinstyle="miter"/>
                      </v:oval>
                      <v:oval id="椭圆 1056418939" o:spid="_x0000_s1368" style="position:absolute;left:11975;top:6851;width:767;height:7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" fillcolor="white [3212]" stroked="f" strokeweight="1pt">
                        <v:fill color2="black [3213]" rotate="t" focusposition=".5,.5" focussize="" colors="0 white;47186f black" focus="100%" type="gradientRadial"/>
                        <v:stroke joinstyle="miter"/>
                      </v:oval>
                      <v:oval id="椭圆 376737520" o:spid="_x0000_s1369" style="position:absolute;left:15884;top:2834;width:767;height:7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" fillcolor="white [3212]" stroked="f" strokeweight="1pt">
                        <v:fill color2="black [3213]" rotate="t" focusposition=".5,.5" focussize="" colors="0 white;47186f black" focus="100%" type="gradientRadial"/>
                        <v:stroke joinstyle="miter"/>
                      </v:oval>
                      <v:oval id="椭圆 1027589392" o:spid="_x0000_s1370" style="position:absolute;left:14566;top:3526;width:767;height:7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" fillcolor="white [3212]" stroked="f" strokeweight="1pt">
                        <v:fill color2="black [3213]" rotate="t" focusposition=".5,.5" focussize="" colors="0 white;47186f black" focus="100%" type="gradientRadial"/>
                        <v:stroke joinstyle="miter"/>
                      </v:oval>
                      <v:oval id="椭圆 1877068233" o:spid="_x0000_s1371" style="position:absolute;left:15884;top:7144;width:767;height:7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" fillcolor="white [3212]" stroked="f" strokeweight="1pt">
                        <v:fill color2="black [3213]" rotate="t" focusposition=".5,.5" focussize="" colors="0 white;47186f black" focus="100%" type="gradientRadial"/>
                        <v:stroke joinstyle="miter"/>
                      </v:oval>
                      <v:oval id="椭圆 2087995663" o:spid="_x0000_s1372" style="position:absolute;left:14566;top:7836;width:767;height:7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" fillcolor="white [3212]" stroked="f" strokeweight="1pt">
                        <v:fill color2="black [3213]" rotate="t" focusposition=".5,.5" focussize="" colors="0 white;47186f black" focus="100%" type="gradientRadial"/>
                        <v:stroke joinstyle="miter"/>
                      </v:oval>
                      <v:oval id="椭圆 631772469" o:spid="_x0000_s1373" style="position:absolute;left:11315;top:5293;width:627;height:6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" fillcolor="white [3212]" stroked="f" strokeweight="1pt">
                        <v:fill color2="gray [1629]" rotate="t" focusposition=".5,.5" focussize="" colors="0 white;47186f #7f7f7f" focus="100%" type="gradientRadial"/>
                        <v:stroke joinstyle="miter"/>
                      </v:oval>
                      <v:oval id="椭圆 184747963" o:spid="_x0000_s1374" style="position:absolute;left:12667;top:5643;width:627;height:6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" fillcolor="white [3212]" stroked="f" strokeweight="1pt">
                        <v:fill color2="gray [1629]" rotate="t" focusposition=".5,.5" focussize="" colors="0 white;47186f #7f7f7f" focus="100%" type="gradientRadial"/>
                        <v:stroke joinstyle="miter"/>
                      </v:oval>
                      <v:oval id="椭圆 25509170" o:spid="_x0000_s1375" style="position:absolute;left:13924;top:5039;width:627;height:6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" fillcolor="white [3212]" stroked="f" strokeweight="1pt">
                        <v:fill color2="gray [1629]" rotate="t" focusposition=".5,.5" focussize="" colors="0 white;47186f #7f7f7f" focus="100%" type="gradientRadial"/>
                        <v:stroke joinstyle="miter"/>
                      </v:oval>
                      <v:oval id="椭圆 739277425" o:spid="_x0000_s1376" style="position:absolute;left:15320;top:5542;width:627;height:6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" fillcolor="white [3212]" stroked="f" strokeweight="1pt">
                        <v:fill color2="gray [1629]" rotate="t" focusposition=".5,.5" focussize="" colors="0 white;47186f #7f7f7f" focus="100%" type="gradientRadial"/>
                        <v:stroke joinstyle="miter"/>
                      </v:oval>
                      <v:oval id="椭圆 1061821054" o:spid="_x0000_s1377" style="position:absolute;left:13287;top:7451;width:627;height:6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" fillcolor="white [3212]" stroked="f" strokeweight="1pt">
                        <v:fill color2="gray [1629]" rotate="t" focusposition=".5,.5" focussize="" colors="0 white;47186f #7f7f7f" focus="100%" type="gradientRadial"/>
                        <v:stroke joinstyle="miter"/>
                      </v:oval>
                    </v:group>
                    <v:line id="直接连接符 430217163" o:spid="_x0000_s1378" style="position:absolute;visibility:visible;mso-wrap-style:square" from="12359,3383" to="12359,6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" strokecolor="gray [1629]" strokeweight=".25pt">
                      <v:stroke joinstyle="miter"/>
                      <o:lock v:ext="edit" shapetype="f"/>
                    </v:line>
                  </v:group>
                </v:group>
                <w10:wrap type="square" anchorx="margin"/>
              </v:group>
            </w:pict>
          </mc:Fallback>
        </mc:AlternateContent>
      </w:r>
      <w:r w:rsidR="00F43876" w:rsidRPr="00863464">
        <w:rPr>
          <w:rFonts w:hint="eastAsia"/>
        </w:rPr>
        <w:t>2</w:t>
      </w:r>
      <w:r w:rsidR="00F43876" w:rsidRPr="00863464">
        <w:rPr>
          <w:rFonts w:hint="eastAsia"/>
        </w:rPr>
        <w:t>．如图</w:t>
      </w:r>
      <w:r w:rsidR="00F43876">
        <w:rPr>
          <w:rFonts w:hint="eastAsia"/>
        </w:rPr>
        <w:t>（</w:t>
      </w:r>
      <w:r w:rsidR="00F43876">
        <w:rPr>
          <w:rFonts w:hint="eastAsia"/>
        </w:rPr>
        <w:t>b</w:t>
      </w:r>
      <w:r w:rsidR="00F43876">
        <w:rPr>
          <w:rFonts w:hint="eastAsia"/>
        </w:rPr>
        <w:t>）</w:t>
      </w:r>
      <w:r w:rsidR="00F43876" w:rsidRPr="00863464">
        <w:rPr>
          <w:rFonts w:hint="eastAsia"/>
        </w:rPr>
        <w:t>所示是涡轮叶片及其微观结构。发动机运转时，叶片需承受巨大拉力，为保证恶劣工况下的力学特性，制造叶片的材料应为</w:t>
      </w:r>
    </w:p>
    <w:p w14:paraId="328B33F4" w14:textId="366FF001" w:rsidR="00F43876" w:rsidRPr="00863464" w:rsidRDefault="00F43876" w:rsidP="000B7941">
      <w:r w:rsidRPr="00863464">
        <w:rPr>
          <w:shd w:val="clear" w:color="auto" w:fill="FFFFFF"/>
        </w:rPr>
        <w:t>A</w:t>
      </w:r>
      <w:r w:rsidRPr="00863464">
        <w:rPr>
          <w:shd w:val="clear" w:color="auto" w:fill="FFFFFF"/>
        </w:rPr>
        <w:t>．</w:t>
      </w:r>
      <w:r w:rsidRPr="00863464">
        <w:rPr>
          <w:rFonts w:hint="eastAsia"/>
          <w:shd w:val="clear" w:color="auto" w:fill="FFFFFF"/>
        </w:rPr>
        <w:t>各向同性的晶体</w:t>
      </w:r>
      <w:r w:rsidRPr="00863464">
        <w:tab/>
      </w:r>
      <w:r w:rsidRPr="00863464">
        <w:tab/>
      </w:r>
      <w:r w:rsidRPr="00863464">
        <w:tab/>
      </w:r>
      <w:r w:rsidRPr="00863464">
        <w:rPr>
          <w:rFonts w:hint="eastAsia"/>
          <w:shd w:val="clear" w:color="auto" w:fill="FFFFFF"/>
        </w:rPr>
        <w:t>B</w:t>
      </w:r>
      <w:r w:rsidRPr="00863464">
        <w:rPr>
          <w:shd w:val="clear" w:color="auto" w:fill="FFFFFF"/>
        </w:rPr>
        <w:t>．</w:t>
      </w:r>
      <w:r w:rsidRPr="00863464">
        <w:rPr>
          <w:rFonts w:hint="eastAsia"/>
          <w:shd w:val="clear" w:color="auto" w:fill="FFFFFF"/>
        </w:rPr>
        <w:t>各向异性的晶体</w:t>
      </w:r>
    </w:p>
    <w:p w14:paraId="2154F800" w14:textId="2BAD67B2" w:rsidR="00F43876" w:rsidRPr="00863464" w:rsidRDefault="00F43876" w:rsidP="000B7941">
      <w:r w:rsidRPr="00863464">
        <w:rPr>
          <w:rFonts w:hint="eastAsia"/>
          <w:shd w:val="clear" w:color="auto" w:fill="FFFFFF"/>
        </w:rPr>
        <w:t>C</w:t>
      </w:r>
      <w:r w:rsidRPr="00863464">
        <w:rPr>
          <w:shd w:val="clear" w:color="auto" w:fill="FFFFFF"/>
        </w:rPr>
        <w:t>．</w:t>
      </w:r>
      <w:r w:rsidRPr="00863464">
        <w:rPr>
          <w:rFonts w:hint="eastAsia"/>
          <w:shd w:val="clear" w:color="auto" w:fill="FFFFFF"/>
        </w:rPr>
        <w:t>各向同性的非晶体</w:t>
      </w:r>
      <w:r w:rsidRPr="00863464">
        <w:tab/>
      </w:r>
      <w:r w:rsidRPr="00863464">
        <w:tab/>
      </w:r>
      <w:r w:rsidRPr="00863464">
        <w:tab/>
      </w:r>
      <w:r w:rsidRPr="00863464">
        <w:rPr>
          <w:rFonts w:hint="eastAsia"/>
          <w:shd w:val="clear" w:color="auto" w:fill="FFFFFF"/>
        </w:rPr>
        <w:t>D</w:t>
      </w:r>
      <w:r w:rsidRPr="00863464">
        <w:rPr>
          <w:shd w:val="clear" w:color="auto" w:fill="FFFFFF"/>
        </w:rPr>
        <w:t>．</w:t>
      </w:r>
      <w:r w:rsidRPr="00863464">
        <w:rPr>
          <w:rFonts w:hint="eastAsia"/>
          <w:shd w:val="clear" w:color="auto" w:fill="FFFFFF"/>
        </w:rPr>
        <w:t>各向异性的非晶体</w:t>
      </w:r>
    </w:p>
    <w:p w14:paraId="09903D61" w14:textId="77777777" w:rsidR="000B7941" w:rsidRDefault="000B7941" w:rsidP="000B7941"/>
    <w:p w14:paraId="53BAE21A" w14:textId="5175D03B" w:rsidR="00F43876" w:rsidRPr="00863464" w:rsidRDefault="002923F8" w:rsidP="000B7941">
      <w:r>
        <w:rPr>
          <w:noProof/>
        </w:rPr>
        <mc:AlternateContent>
          <mc:Choice Requires="wpg">
            <w:drawing>
              <wp:anchor distT="0" distB="0" distL="114300" distR="114300" simplePos="0" relativeHeight="251777024" behindDoc="0" locked="0" layoutInCell="1" allowOverlap="1" wp14:anchorId="6FEC2A86" wp14:editId="72DB0D5C">
                <wp:simplePos x="0" y="0"/>
                <wp:positionH relativeFrom="column">
                  <wp:posOffset>4071678</wp:posOffset>
                </wp:positionH>
                <wp:positionV relativeFrom="paragraph">
                  <wp:posOffset>70369</wp:posOffset>
                </wp:positionV>
                <wp:extent cx="1313239" cy="1223064"/>
                <wp:effectExtent l="0" t="19050" r="58420" b="0"/>
                <wp:wrapSquare wrapText="bothSides"/>
                <wp:docPr id="1190207160" name="组合 12"/>
                <wp:cNvGraphicFramePr/>
                <a:graphic xmlns:a="http://schemas.openxmlformats.org/drawingml/2006/main">
                  <a:graphicData uri="http://schemas.microsoft.com/office/word/2010/wordprocessingGroup">
                    <wpg:wgp>
                      <wpg:cNvGrpSpPr/>
                      <wpg:grpSpPr>
                        <a:xfrm>
                          <a:off x="0" y="0"/>
                          <a:ext cx="1313239" cy="1223064"/>
                          <a:chOff x="-139189" y="-64522"/>
                          <a:chExt cx="1314407" cy="1225394"/>
                        </a:xfrm>
                      </wpg:grpSpPr>
                      <wpg:grpSp>
                        <wpg:cNvPr id="1006440102" name="组合 282">
                          <a:extLst>
                            <a:ext uri="{FF2B5EF4-FFF2-40B4-BE49-F238E27FC236}">
                              <a16:creationId xmlns:a16="http://schemas.microsoft.com/office/drawing/2014/main" id="{B2BD25E4-D121-74C6-C919-67E858A2F79A}"/>
                            </a:ext>
                          </a:extLst>
                        </wpg:cNvPr>
                        <wpg:cNvGrpSpPr/>
                        <wpg:grpSpPr>
                          <a:xfrm>
                            <a:off x="0" y="0"/>
                            <a:ext cx="1150462" cy="759739"/>
                            <a:chOff x="0" y="0"/>
                            <a:chExt cx="1150462" cy="759739"/>
                          </a:xfrm>
                        </wpg:grpSpPr>
                        <wpg:grpSp>
                          <wpg:cNvPr id="301355305" name="组合 301355305">
                            <a:extLst>
                              <a:ext uri="{FF2B5EF4-FFF2-40B4-BE49-F238E27FC236}">
                                <a16:creationId xmlns:a16="http://schemas.microsoft.com/office/drawing/2014/main" id="{47C8F5D0-412F-A5A4-0B90-0E4982ACAF5B}"/>
                              </a:ext>
                            </a:extLst>
                          </wpg:cNvPr>
                          <wpg:cNvGrpSpPr/>
                          <wpg:grpSpPr>
                            <a:xfrm>
                              <a:off x="0" y="0"/>
                              <a:ext cx="1150462" cy="759739"/>
                              <a:chOff x="0" y="0"/>
                              <a:chExt cx="1150462" cy="759739"/>
                            </a:xfrm>
                          </wpg:grpSpPr>
                          <wps:wsp>
                            <wps:cNvPr id="274755672" name="任意多边形: 形状 274755672">
                              <a:extLst>
                                <a:ext uri="{FF2B5EF4-FFF2-40B4-BE49-F238E27FC236}">
                                  <a16:creationId xmlns:a16="http://schemas.microsoft.com/office/drawing/2014/main" id="{5BF36DE7-7678-9C21-E80A-BF7966BD19EC}"/>
                                </a:ext>
                              </a:extLst>
                            </wps:cNvPr>
                            <wps:cNvSpPr/>
                            <wps:spPr>
                              <a:xfrm>
                                <a:off x="0" y="0"/>
                                <a:ext cx="1150462" cy="759739"/>
                              </a:xfrm>
                              <a:custGeom>
                                <a:avLst/>
                                <a:gdLst>
                                  <a:gd name="csX0" fmla="*/ 0 w 1150462"/>
                                  <a:gd name="csY0" fmla="*/ 0 h 759739"/>
                                  <a:gd name="csX1" fmla="*/ 0 w 1150462"/>
                                  <a:gd name="csY1" fmla="*/ 759739 h 759739"/>
                                  <a:gd name="csX2" fmla="*/ 1150462 w 1150462"/>
                                  <a:gd name="csY2" fmla="*/ 759739 h 759739"/>
                                </a:gdLst>
                                <a:ahLst/>
                                <a:cxnLst>
                                  <a:cxn ang="0">
                                    <a:pos x="csX0" y="csY0"/>
                                  </a:cxn>
                                  <a:cxn ang="0">
                                    <a:pos x="csX1" y="csY1"/>
                                  </a:cxn>
                                  <a:cxn ang="0">
                                    <a:pos x="csX2" y="csY2"/>
                                  </a:cxn>
                                </a:cxnLst>
                                <a:rect l="l" t="t" r="r" b="b"/>
                                <a:pathLst>
                                  <a:path w="1150462" h="759739">
                                    <a:moveTo>
                                      <a:pt x="0" y="0"/>
                                    </a:moveTo>
                                    <a:lnTo>
                                      <a:pt x="0" y="759739"/>
                                    </a:lnTo>
                                    <a:lnTo>
                                      <a:pt x="1150462" y="759739"/>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26819252" name="直接连接符 226819252">
                              <a:extLst>
                                <a:ext uri="{FF2B5EF4-FFF2-40B4-BE49-F238E27FC236}">
                                  <a16:creationId xmlns:a16="http://schemas.microsoft.com/office/drawing/2014/main" id="{9D4E71F5-3374-78E4-D536-345B255D34BD}"/>
                                </a:ext>
                              </a:extLst>
                            </wps:cNvPr>
                            <wps:cNvCnPr/>
                            <wps:spPr>
                              <a:xfrm>
                                <a:off x="371730" y="610505"/>
                                <a:ext cx="0" cy="14652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527952410" name="任意多边形: 形状 1527952410">
                            <a:extLst>
                              <a:ext uri="{FF2B5EF4-FFF2-40B4-BE49-F238E27FC236}">
                                <a16:creationId xmlns:a16="http://schemas.microsoft.com/office/drawing/2014/main" id="{15EDAC85-0927-DBCE-D37D-AC295DA27529}"/>
                              </a:ext>
                            </a:extLst>
                          </wps:cNvPr>
                          <wps:cNvSpPr/>
                          <wps:spPr>
                            <a:xfrm>
                              <a:off x="135668" y="105822"/>
                              <a:ext cx="922540" cy="506309"/>
                            </a:xfrm>
                            <a:custGeom>
                              <a:avLst/>
                              <a:gdLst>
                                <a:gd name="csX0" fmla="*/ 0 w 922540"/>
                                <a:gd name="csY0" fmla="*/ 347309 h 347309"/>
                                <a:gd name="csX1" fmla="*/ 922540 w 922540"/>
                                <a:gd name="csY1" fmla="*/ 0 h 347309"/>
                                <a:gd name="csX0" fmla="*/ 0 w 922540"/>
                                <a:gd name="csY0" fmla="*/ 347309 h 394159"/>
                                <a:gd name="csX1" fmla="*/ 922540 w 922540"/>
                                <a:gd name="csY1" fmla="*/ 0 h 394159"/>
                                <a:gd name="csX0" fmla="*/ 0 w 922540"/>
                                <a:gd name="csY0" fmla="*/ 347309 h 493216"/>
                                <a:gd name="csX1" fmla="*/ 922540 w 922540"/>
                                <a:gd name="csY1" fmla="*/ 0 h 493216"/>
                                <a:gd name="csX0" fmla="*/ 0 w 922540"/>
                                <a:gd name="csY0" fmla="*/ 347309 h 510419"/>
                                <a:gd name="csX1" fmla="*/ 922540 w 922540"/>
                                <a:gd name="csY1" fmla="*/ 0 h 510419"/>
                                <a:gd name="csX0" fmla="*/ 0 w 922540"/>
                                <a:gd name="csY0" fmla="*/ 347309 h 507945"/>
                                <a:gd name="csX1" fmla="*/ 922540 w 922540"/>
                                <a:gd name="csY1" fmla="*/ 0 h 507945"/>
                                <a:gd name="csX0" fmla="*/ 0 w 922540"/>
                                <a:gd name="csY0" fmla="*/ 347309 h 506309"/>
                                <a:gd name="csX1" fmla="*/ 922540 w 922540"/>
                                <a:gd name="csY1" fmla="*/ 0 h 506309"/>
                              </a:gdLst>
                              <a:ahLst/>
                              <a:cxnLst>
                                <a:cxn ang="0">
                                  <a:pos x="csX0" y="csY0"/>
                                </a:cxn>
                                <a:cxn ang="0">
                                  <a:pos x="csX1" y="csY1"/>
                                </a:cxn>
                              </a:cxnLst>
                              <a:rect l="l" t="t" r="r" b="b"/>
                              <a:pathLst>
                                <a:path w="922540" h="506309">
                                  <a:moveTo>
                                    <a:pt x="0" y="347309"/>
                                  </a:moveTo>
                                  <a:cubicBezTo>
                                    <a:pt x="47030" y="573421"/>
                                    <a:pt x="539054" y="636734"/>
                                    <a:pt x="922540"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671459642" name="文本框 2"/>
                        <wps:cNvSpPr txBox="1">
                          <a:spLocks noChangeArrowheads="1"/>
                        </wps:cNvSpPr>
                        <wps:spPr bwMode="auto">
                          <a:xfrm>
                            <a:off x="-139189" y="648739"/>
                            <a:ext cx="139433" cy="208040"/>
                          </a:xfrm>
                          <a:prstGeom prst="rect">
                            <a:avLst/>
                          </a:prstGeom>
                          <a:noFill/>
                          <a:ln w="9525">
                            <a:noFill/>
                            <a:miter lim="800000"/>
                            <a:headEnd/>
                            <a:tailEnd/>
                          </a:ln>
                        </wps:spPr>
                        <wps:txbx>
                          <w:txbxContent>
                            <w:p w14:paraId="659DA608" w14:textId="5456CA12" w:rsidR="002923F8" w:rsidRPr="00FF0D31" w:rsidRDefault="002923F8" w:rsidP="002923F8">
                              <w:pPr>
                                <w:rPr>
                                  <w:sz w:val="18"/>
                                  <w:szCs w:val="18"/>
                                </w:rPr>
                              </w:pPr>
                              <w:r>
                                <w:rPr>
                                  <w:rFonts w:hint="eastAsia"/>
                                  <w:sz w:val="18"/>
                                  <w:szCs w:val="18"/>
                                </w:rPr>
                                <w:t>0</w:t>
                              </w:r>
                            </w:p>
                          </w:txbxContent>
                        </wps:txbx>
                        <wps:bodyPr rot="0" vert="horz" wrap="none" lIns="36000" tIns="0" rIns="36000" bIns="0" anchor="t" anchorCtr="0">
                          <a:spAutoFit/>
                        </wps:bodyPr>
                      </wps:wsp>
                      <wps:wsp>
                        <wps:cNvPr id="242864313" name="文本框 2"/>
                        <wps:cNvSpPr txBox="1">
                          <a:spLocks noChangeArrowheads="1"/>
                        </wps:cNvSpPr>
                        <wps:spPr bwMode="auto">
                          <a:xfrm>
                            <a:off x="1035785" y="554683"/>
                            <a:ext cx="139433" cy="208040"/>
                          </a:xfrm>
                          <a:prstGeom prst="rect">
                            <a:avLst/>
                          </a:prstGeom>
                          <a:noFill/>
                          <a:ln w="9525">
                            <a:noFill/>
                            <a:miter lim="800000"/>
                            <a:headEnd/>
                            <a:tailEnd/>
                          </a:ln>
                        </wps:spPr>
                        <wps:txbx>
                          <w:txbxContent>
                            <w:p w14:paraId="17A60E36" w14:textId="139F3B81" w:rsidR="002923F8" w:rsidRPr="002923F8" w:rsidRDefault="002923F8" w:rsidP="002923F8">
                              <w:pPr>
                                <w:rPr>
                                  <w:rFonts w:ascii="Book Antiqua" w:hAnsi="Book Antiqua"/>
                                  <w:i/>
                                  <w:iCs/>
                                  <w:sz w:val="18"/>
                                  <w:szCs w:val="18"/>
                                </w:rPr>
                              </w:pPr>
                              <w:r w:rsidRPr="002923F8">
                                <w:rPr>
                                  <w:rFonts w:ascii="Book Antiqua" w:hAnsi="Book Antiqua"/>
                                  <w:i/>
                                  <w:iCs/>
                                  <w:sz w:val="18"/>
                                  <w:szCs w:val="18"/>
                                </w:rPr>
                                <w:t>v</w:t>
                              </w:r>
                            </w:p>
                          </w:txbxContent>
                        </wps:txbx>
                        <wps:bodyPr rot="0" vert="horz" wrap="none" lIns="36000" tIns="0" rIns="36000" bIns="0" anchor="t" anchorCtr="0">
                          <a:spAutoFit/>
                        </wps:bodyPr>
                      </wps:wsp>
                      <wps:wsp>
                        <wps:cNvPr id="92358815" name="文本框 2"/>
                        <wps:cNvSpPr txBox="1">
                          <a:spLocks noChangeArrowheads="1"/>
                        </wps:cNvSpPr>
                        <wps:spPr bwMode="auto">
                          <a:xfrm>
                            <a:off x="254381" y="759739"/>
                            <a:ext cx="232225" cy="208040"/>
                          </a:xfrm>
                          <a:prstGeom prst="rect">
                            <a:avLst/>
                          </a:prstGeom>
                          <a:noFill/>
                          <a:ln w="9525">
                            <a:noFill/>
                            <a:miter lim="800000"/>
                            <a:headEnd/>
                            <a:tailEnd/>
                          </a:ln>
                        </wps:spPr>
                        <wps:txbx>
                          <w:txbxContent>
                            <w:p w14:paraId="791F7F01" w14:textId="55495F9B" w:rsidR="002923F8" w:rsidRPr="002923F8" w:rsidRDefault="002923F8" w:rsidP="002923F8">
                              <w:pPr>
                                <w:rPr>
                                  <w:rFonts w:asciiTheme="majorBidi" w:hAnsiTheme="majorBidi" w:cstheme="majorBidi"/>
                                  <w:i/>
                                  <w:iCs/>
                                  <w:sz w:val="18"/>
                                  <w:szCs w:val="18"/>
                                  <w:vertAlign w:val="subscript"/>
                                </w:rPr>
                              </w:pPr>
                              <w:r w:rsidRPr="002923F8">
                                <w:rPr>
                                  <w:rFonts w:ascii="Book Antiqua" w:hAnsi="Book Antiqua"/>
                                  <w:i/>
                                  <w:iCs/>
                                  <w:sz w:val="18"/>
                                  <w:szCs w:val="18"/>
                                </w:rPr>
                                <w:t>v</w:t>
                              </w:r>
                              <w:r w:rsidRPr="002923F8">
                                <w:rPr>
                                  <w:rFonts w:asciiTheme="majorBidi" w:hAnsiTheme="majorBidi" w:cstheme="majorBidi"/>
                                  <w:i/>
                                  <w:iCs/>
                                  <w:sz w:val="18"/>
                                  <w:szCs w:val="18"/>
                                  <w:vertAlign w:val="subscript"/>
                                </w:rPr>
                                <w:t>mp</w:t>
                              </w:r>
                            </w:p>
                          </w:txbxContent>
                        </wps:txbx>
                        <wps:bodyPr rot="0" vert="horz" wrap="none" lIns="36000" tIns="0" rIns="36000" bIns="0" anchor="t" anchorCtr="0">
                          <a:spAutoFit/>
                        </wps:bodyPr>
                      </wps:wsp>
                      <wps:wsp>
                        <wps:cNvPr id="816890781" name="文本框 2"/>
                        <wps:cNvSpPr txBox="1">
                          <a:spLocks noChangeArrowheads="1"/>
                        </wps:cNvSpPr>
                        <wps:spPr bwMode="auto">
                          <a:xfrm>
                            <a:off x="26270" y="-64522"/>
                            <a:ext cx="152780" cy="208040"/>
                          </a:xfrm>
                          <a:prstGeom prst="rect">
                            <a:avLst/>
                          </a:prstGeom>
                          <a:noFill/>
                          <a:ln w="9525">
                            <a:noFill/>
                            <a:miter lim="800000"/>
                            <a:headEnd/>
                            <a:tailEnd/>
                          </a:ln>
                        </wps:spPr>
                        <wps:txbx>
                          <w:txbxContent>
                            <w:p w14:paraId="208C61B4" w14:textId="219AD09F" w:rsidR="002923F8" w:rsidRPr="002923F8" w:rsidRDefault="002923F8" w:rsidP="002923F8">
                              <w:pPr>
                                <w:rPr>
                                  <w:rFonts w:asciiTheme="majorBidi" w:hAnsiTheme="majorBidi" w:cstheme="majorBidi"/>
                                  <w:i/>
                                  <w:iCs/>
                                  <w:sz w:val="18"/>
                                  <w:szCs w:val="18"/>
                                </w:rPr>
                              </w:pPr>
                              <w:r w:rsidRPr="002923F8">
                                <w:rPr>
                                  <w:rFonts w:asciiTheme="majorBidi" w:hAnsiTheme="majorBidi" w:cstheme="majorBidi"/>
                                  <w:i/>
                                  <w:iCs/>
                                  <w:sz w:val="18"/>
                                  <w:szCs w:val="18"/>
                                </w:rPr>
                                <w:t>P</w:t>
                              </w:r>
                            </w:p>
                          </w:txbxContent>
                        </wps:txbx>
                        <wps:bodyPr rot="0" vert="horz" wrap="none" lIns="36000" tIns="0" rIns="36000" bIns="0" anchor="t" anchorCtr="0">
                          <a:spAutoFit/>
                        </wps:bodyPr>
                      </wps:wsp>
                      <wps:wsp>
                        <wps:cNvPr id="487523978" name="文本框 2"/>
                        <wps:cNvSpPr txBox="1">
                          <a:spLocks noChangeArrowheads="1"/>
                        </wps:cNvSpPr>
                        <wps:spPr bwMode="auto">
                          <a:xfrm>
                            <a:off x="415461" y="952832"/>
                            <a:ext cx="361245" cy="208040"/>
                          </a:xfrm>
                          <a:prstGeom prst="rect">
                            <a:avLst/>
                          </a:prstGeom>
                          <a:noFill/>
                          <a:ln w="9525">
                            <a:noFill/>
                            <a:miter lim="800000"/>
                            <a:headEnd/>
                            <a:tailEnd/>
                          </a:ln>
                        </wps:spPr>
                        <wps:txbx>
                          <w:txbxContent>
                            <w:p w14:paraId="6A0BB618" w14:textId="7E558D5E" w:rsidR="002923F8" w:rsidRPr="00FF0D31" w:rsidRDefault="002923F8" w:rsidP="002923F8">
                              <w:pPr>
                                <w:rPr>
                                  <w:sz w:val="18"/>
                                  <w:szCs w:val="18"/>
                                </w:rPr>
                              </w:pPr>
                              <w:r>
                                <w:rPr>
                                  <w:rFonts w:hint="eastAsia"/>
                                  <w:sz w:val="18"/>
                                  <w:szCs w:val="18"/>
                                </w:rPr>
                                <w:t>（</w:t>
                              </w:r>
                              <w:r>
                                <w:rPr>
                                  <w:rFonts w:hint="eastAsia"/>
                                  <w:sz w:val="18"/>
                                  <w:szCs w:val="18"/>
                                </w:rPr>
                                <w:t>c</w:t>
                              </w:r>
                              <w:r>
                                <w:rPr>
                                  <w:rFonts w:hint="eastAsia"/>
                                  <w:sz w:val="18"/>
                                  <w:szCs w:val="18"/>
                                </w:rPr>
                                <w:t>）</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6FEC2A86" id="组合 12" o:spid="_x0000_s1379" style="position:absolute;left:0;text-align:left;margin-left:320.6pt;margin-top:5.55pt;width:103.4pt;height:96.3pt;z-index:251777024;mso-position-horizontal-relative:text;mso-position-vertical-relative:text;mso-width-relative:margin;mso-height-relative:margin" coordorigin="-1391,-645" coordsize="13144,12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">
                <v:group id="组合 282" o:spid="_x0000_s1380" style="position:absolute;width:11504;height:7597" coordsize="11504,7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">
                  <v:group id="组合 301355305" o:spid="_x0000_s1381" style="position:absolute;width:11504;height:7597" coordsize="11504,7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">
                    <v:shape id="任意多边形: 形状 274755672" o:spid="_x0000_s1382" style="position:absolute;width:11504;height:7597;visibility:visible;mso-wrap-style:square;v-text-anchor:middle" coordsize="1150462,759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" path="m,l,759739r1150462,e" filled="f" strokecolor="black [3213]" strokeweight=".5pt">
                      <v:stroke startarrow="block" startarrowwidth="narrow" endarrow="block" endarrowwidth="narrow" joinstyle="miter"/>
                      <v:path arrowok="t" o:connecttype="custom" o:connectlocs="0,0;0,759739;1150462,759739" o:connectangles="0,0,0"/>
                    </v:shape>
                    <v:line id="直接连接符 226819252" o:spid="_x0000_s1383" style="position:absolute;visibility:visible;mso-wrap-style:square" from="3717,6105" to="3717,7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" strokecolor="black [3213]" strokeweight=".5pt">
                      <v:stroke dashstyle="dash" joinstyle="miter"/>
                    </v:line>
                  </v:group>
                  <v:shape id="任意多边形: 形状 1527952410" o:spid="_x0000_s1384" style="position:absolute;left:1356;top:1058;width:9226;height:5063;visibility:visible;mso-wrap-style:square;v-text-anchor:middle" coordsize="922540,506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" path="m,347309c47030,573421,539054,636734,922540,e" filled="f" strokecolor="black [3213]" strokeweight="1pt">
                    <v:stroke joinstyle="miter"/>
                    <v:path arrowok="t" o:connecttype="custom" o:connectlocs="0,347309;922540,0" o:connectangles="0,0"/>
                  </v:shape>
                </v:group>
                <v:shape id="文本框 2" o:spid="_x0000_s1385" type="#_x0000_t202" style="position:absolute;left:-1391;top:6487;width:1393;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" filled="f" stroked="f">
                  <v:textbox style="mso-fit-shape-to-text:t" inset="1mm,0,1mm,0">
                    <w:txbxContent>
                      <w:p w14:paraId="659DA608" w14:textId="5456CA12" w:rsidR="002923F8" w:rsidRPr="00FF0D31" w:rsidRDefault="002923F8" w:rsidP="002923F8">
                        <w:pPr>
                          <w:rPr>
                            <w:sz w:val="18"/>
                            <w:szCs w:val="18"/>
                          </w:rPr>
                        </w:pPr>
                        <w:r>
                          <w:rPr>
                            <w:rFonts w:hint="eastAsia"/>
                            <w:sz w:val="18"/>
                            <w:szCs w:val="18"/>
                          </w:rPr>
                          <w:t>0</w:t>
                        </w:r>
                      </w:p>
                    </w:txbxContent>
                  </v:textbox>
                </v:shape>
                <v:shape id="文本框 2" o:spid="_x0000_s1386" type="#_x0000_t202" style="position:absolute;left:10357;top:5546;width:1395;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" filled="f" stroked="f">
                  <v:textbox style="mso-fit-shape-to-text:t" inset="1mm,0,1mm,0">
                    <w:txbxContent>
                      <w:p w14:paraId="17A60E36" w14:textId="139F3B81" w:rsidR="002923F8" w:rsidRPr="002923F8" w:rsidRDefault="002923F8" w:rsidP="002923F8">
                        <w:pPr>
                          <w:rPr>
                            <w:rFonts w:ascii="Book Antiqua" w:hAnsi="Book Antiqua"/>
                            <w:i/>
                            <w:iCs/>
                            <w:sz w:val="18"/>
                            <w:szCs w:val="18"/>
                          </w:rPr>
                        </w:pPr>
                        <w:r w:rsidRPr="002923F8">
                          <w:rPr>
                            <w:rFonts w:ascii="Book Antiqua" w:hAnsi="Book Antiqua"/>
                            <w:i/>
                            <w:iCs/>
                            <w:sz w:val="18"/>
                            <w:szCs w:val="18"/>
                          </w:rPr>
                          <w:t>v</w:t>
                        </w:r>
                      </w:p>
                    </w:txbxContent>
                  </v:textbox>
                </v:shape>
                <v:shape id="文本框 2" o:spid="_x0000_s1387" type="#_x0000_t202" style="position:absolute;left:2543;top:7597;width:2323;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" filled="f" stroked="f">
                  <v:textbox style="mso-fit-shape-to-text:t" inset="1mm,0,1mm,0">
                    <w:txbxContent>
                      <w:p w14:paraId="791F7F01" w14:textId="55495F9B" w:rsidR="002923F8" w:rsidRPr="002923F8" w:rsidRDefault="002923F8" w:rsidP="002923F8">
                        <w:pPr>
                          <w:rPr>
                            <w:rFonts w:asciiTheme="majorBidi" w:hAnsiTheme="majorBidi" w:cstheme="majorBidi"/>
                            <w:i/>
                            <w:iCs/>
                            <w:sz w:val="18"/>
                            <w:szCs w:val="18"/>
                            <w:vertAlign w:val="subscript"/>
                          </w:rPr>
                        </w:pPr>
                        <w:r w:rsidRPr="002923F8">
                          <w:rPr>
                            <w:rFonts w:ascii="Book Antiqua" w:hAnsi="Book Antiqua"/>
                            <w:i/>
                            <w:iCs/>
                            <w:sz w:val="18"/>
                            <w:szCs w:val="18"/>
                          </w:rPr>
                          <w:t>v</w:t>
                        </w:r>
                        <w:r w:rsidRPr="002923F8">
                          <w:rPr>
                            <w:rFonts w:asciiTheme="majorBidi" w:hAnsiTheme="majorBidi" w:cstheme="majorBidi"/>
                            <w:i/>
                            <w:iCs/>
                            <w:sz w:val="18"/>
                            <w:szCs w:val="18"/>
                            <w:vertAlign w:val="subscript"/>
                          </w:rPr>
                          <w:t>mp</w:t>
                        </w:r>
                      </w:p>
                    </w:txbxContent>
                  </v:textbox>
                </v:shape>
                <v:shape id="文本框 2" o:spid="_x0000_s1388" type="#_x0000_t202" style="position:absolute;left:262;top:-645;width:1528;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" filled="f" stroked="f">
                  <v:textbox style="mso-fit-shape-to-text:t" inset="1mm,0,1mm,0">
                    <w:txbxContent>
                      <w:p w14:paraId="208C61B4" w14:textId="219AD09F" w:rsidR="002923F8" w:rsidRPr="002923F8" w:rsidRDefault="002923F8" w:rsidP="002923F8">
                        <w:pPr>
                          <w:rPr>
                            <w:rFonts w:asciiTheme="majorBidi" w:hAnsiTheme="majorBidi" w:cstheme="majorBidi"/>
                            <w:i/>
                            <w:iCs/>
                            <w:sz w:val="18"/>
                            <w:szCs w:val="18"/>
                          </w:rPr>
                        </w:pPr>
                        <w:r w:rsidRPr="002923F8">
                          <w:rPr>
                            <w:rFonts w:asciiTheme="majorBidi" w:hAnsiTheme="majorBidi" w:cstheme="majorBidi"/>
                            <w:i/>
                            <w:iCs/>
                            <w:sz w:val="18"/>
                            <w:szCs w:val="18"/>
                          </w:rPr>
                          <w:t>P</w:t>
                        </w:r>
                      </w:p>
                    </w:txbxContent>
                  </v:textbox>
                </v:shape>
                <v:shape id="文本框 2" o:spid="_x0000_s1389" type="#_x0000_t202" style="position:absolute;left:4154;top:9528;width:3613;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" filled="f" stroked="f">
                  <v:textbox style="mso-fit-shape-to-text:t" inset="1mm,0,1mm,0">
                    <w:txbxContent>
                      <w:p w14:paraId="6A0BB618" w14:textId="7E558D5E" w:rsidR="002923F8" w:rsidRPr="00FF0D31" w:rsidRDefault="002923F8" w:rsidP="002923F8">
                        <w:pPr>
                          <w:rPr>
                            <w:sz w:val="18"/>
                            <w:szCs w:val="18"/>
                          </w:rPr>
                        </w:pPr>
                        <w:r>
                          <w:rPr>
                            <w:rFonts w:hint="eastAsia"/>
                            <w:sz w:val="18"/>
                            <w:szCs w:val="18"/>
                          </w:rPr>
                          <w:t>（</w:t>
                        </w:r>
                        <w:r>
                          <w:rPr>
                            <w:rFonts w:hint="eastAsia"/>
                            <w:sz w:val="18"/>
                            <w:szCs w:val="18"/>
                          </w:rPr>
                          <w:t>c</w:t>
                        </w:r>
                        <w:r>
                          <w:rPr>
                            <w:rFonts w:hint="eastAsia"/>
                            <w:sz w:val="18"/>
                            <w:szCs w:val="18"/>
                          </w:rPr>
                          <w:t>）</w:t>
                        </w:r>
                      </w:p>
                    </w:txbxContent>
                  </v:textbox>
                </v:shape>
                <w10:wrap type="square"/>
              </v:group>
            </w:pict>
          </mc:Fallback>
        </mc:AlternateContent>
      </w:r>
      <w:r w:rsidR="00F43876" w:rsidRPr="00863464">
        <w:rPr>
          <w:rFonts w:hint="eastAsia"/>
        </w:rPr>
        <w:t>3</w:t>
      </w:r>
      <w:r w:rsidR="00F43876" w:rsidRPr="00863464">
        <w:rPr>
          <w:rFonts w:hint="eastAsia"/>
        </w:rPr>
        <w:t>．</w:t>
      </w:r>
      <w:r w:rsidR="00F43876" w:rsidRPr="00863464">
        <w:rPr>
          <w:rFonts w:hint="eastAsia"/>
          <w:shd w:val="clear" w:color="auto" w:fill="FFFFFF"/>
        </w:rPr>
        <w:t>某飞机保持一定高度平飞时，空气阻力的功率大小</w:t>
      </w:r>
      <w:r w:rsidR="00F43876" w:rsidRPr="00863464">
        <w:rPr>
          <w:rFonts w:hint="eastAsia"/>
          <w:i/>
          <w:iCs/>
          <w:shd w:val="clear" w:color="auto" w:fill="FFFFFF"/>
        </w:rPr>
        <w:t>P</w:t>
      </w:r>
      <w:r w:rsidR="00F43876" w:rsidRPr="00863464">
        <w:rPr>
          <w:rFonts w:hint="eastAsia"/>
          <w:shd w:val="clear" w:color="auto" w:fill="FFFFFF"/>
        </w:rPr>
        <w:t>随飞行速度大小</w:t>
      </w:r>
      <w:r w:rsidR="00F43876" w:rsidRPr="00863464">
        <w:rPr>
          <w:rFonts w:ascii="Book Antiqua" w:hAnsi="Book Antiqua"/>
          <w:i/>
          <w:iCs/>
          <w:shd w:val="clear" w:color="auto" w:fill="FFFFFF"/>
        </w:rPr>
        <w:t>v</w:t>
      </w:r>
      <w:r w:rsidR="00F43876" w:rsidRPr="00863464">
        <w:rPr>
          <w:rFonts w:hint="eastAsia"/>
          <w:shd w:val="clear" w:color="auto" w:fill="FFFFFF"/>
        </w:rPr>
        <w:t>变化的关系如图</w:t>
      </w:r>
      <w:r w:rsidR="00F43876">
        <w:rPr>
          <w:rFonts w:hint="eastAsia"/>
          <w:shd w:val="clear" w:color="auto" w:fill="FFFFFF"/>
        </w:rPr>
        <w:t>（</w:t>
      </w:r>
      <w:r w:rsidR="00F43876">
        <w:rPr>
          <w:rFonts w:hint="eastAsia"/>
          <w:shd w:val="clear" w:color="auto" w:fill="FFFFFF"/>
        </w:rPr>
        <w:t>c</w:t>
      </w:r>
      <w:r w:rsidR="00F43876">
        <w:rPr>
          <w:rFonts w:hint="eastAsia"/>
          <w:shd w:val="clear" w:color="auto" w:fill="FFFFFF"/>
        </w:rPr>
        <w:t>）</w:t>
      </w:r>
      <w:r w:rsidR="00F43876" w:rsidRPr="00863464">
        <w:rPr>
          <w:rFonts w:hint="eastAsia"/>
          <w:shd w:val="clear" w:color="auto" w:fill="FFFFFF"/>
        </w:rPr>
        <w:t>所示。当飞机在图示速度范围内做匀加速水平飞行的过程中，发动机水平推力</w:t>
      </w:r>
      <w:r w:rsidR="00F43876" w:rsidRPr="00863464">
        <w:rPr>
          <w:rFonts w:hint="eastAsia"/>
          <w:i/>
          <w:iCs/>
          <w:shd w:val="clear" w:color="auto" w:fill="FFFFFF"/>
        </w:rPr>
        <w:t>F</w:t>
      </w:r>
      <w:r w:rsidR="00F43876" w:rsidRPr="00863464">
        <w:rPr>
          <w:rFonts w:hint="eastAsia"/>
          <w:shd w:val="clear" w:color="auto" w:fill="FFFFFF"/>
        </w:rPr>
        <w:t>的大小变化情况为</w:t>
      </w:r>
    </w:p>
    <w:p w14:paraId="4380F1F0" w14:textId="5F672D98" w:rsidR="00F43876" w:rsidRPr="00863464" w:rsidRDefault="00F43876" w:rsidP="000B7941">
      <w:pPr>
        <w:rPr>
          <w:shd w:val="clear" w:color="auto" w:fill="FFFFFF"/>
          <w:vertAlign w:val="subscript"/>
        </w:rPr>
      </w:pPr>
      <w:r w:rsidRPr="00863464">
        <w:rPr>
          <w:shd w:val="clear" w:color="auto" w:fill="FFFFFF"/>
        </w:rPr>
        <w:t>A</w:t>
      </w:r>
      <w:r w:rsidRPr="00863464">
        <w:rPr>
          <w:shd w:val="clear" w:color="auto" w:fill="FFFFFF"/>
        </w:rPr>
        <w:t>．</w:t>
      </w:r>
      <w:r w:rsidRPr="00863464">
        <w:rPr>
          <w:rFonts w:hint="eastAsia"/>
          <w:shd w:val="clear" w:color="auto" w:fill="FFFFFF"/>
        </w:rPr>
        <w:t>先增后减，</w:t>
      </w:r>
      <w:r w:rsidRPr="00863464">
        <w:rPr>
          <w:rFonts w:hint="eastAsia"/>
          <w:i/>
          <w:iCs/>
          <w:shd w:val="clear" w:color="auto" w:fill="FFFFFF"/>
        </w:rPr>
        <w:t>F</w:t>
      </w:r>
      <w:r w:rsidRPr="00863464">
        <w:rPr>
          <w:rFonts w:hint="eastAsia"/>
          <w:shd w:val="clear" w:color="auto" w:fill="FFFFFF"/>
        </w:rPr>
        <w:t>最大时</w:t>
      </w:r>
      <w:r w:rsidRPr="00863464">
        <w:rPr>
          <w:rFonts w:ascii="Book Antiqua" w:hAnsi="Book Antiqua"/>
          <w:i/>
          <w:iCs/>
          <w:shd w:val="clear" w:color="auto" w:fill="FFFFFF"/>
        </w:rPr>
        <w:t>v</w:t>
      </w:r>
      <w:r w:rsidRPr="00863464">
        <w:rPr>
          <w:rFonts w:ascii="Book Antiqua" w:hAnsi="Book Antiqua"/>
          <w:shd w:val="clear" w:color="auto" w:fill="FFFFFF"/>
        </w:rPr>
        <w:t xml:space="preserve"> </w:t>
      </w:r>
      <w:r w:rsidRPr="00863464">
        <w:rPr>
          <w:shd w:val="clear" w:color="auto" w:fill="FFFFFF"/>
        </w:rPr>
        <w:t xml:space="preserve">&gt; </w:t>
      </w:r>
      <w:r w:rsidRPr="00863464">
        <w:rPr>
          <w:rFonts w:ascii="Book Antiqua" w:hAnsi="Book Antiqua"/>
          <w:i/>
          <w:iCs/>
          <w:shd w:val="clear" w:color="auto" w:fill="FFFFFF"/>
        </w:rPr>
        <w:t>v</w:t>
      </w:r>
      <w:r w:rsidRPr="00863464">
        <w:rPr>
          <w:i/>
          <w:iCs/>
          <w:shd w:val="clear" w:color="auto" w:fill="FFFFFF"/>
          <w:vertAlign w:val="subscript"/>
        </w:rPr>
        <w:t>mp</w:t>
      </w:r>
      <w:r w:rsidRPr="00863464">
        <w:rPr>
          <w:shd w:val="clear" w:color="auto" w:fill="FFFFFF"/>
          <w:vertAlign w:val="subscript"/>
        </w:rPr>
        <w:tab/>
      </w:r>
      <w:r w:rsidRPr="00863464">
        <w:rPr>
          <w:shd w:val="clear" w:color="auto" w:fill="FFFFFF"/>
          <w:vertAlign w:val="subscript"/>
        </w:rPr>
        <w:tab/>
      </w:r>
      <w:r w:rsidRPr="00863464">
        <w:rPr>
          <w:rFonts w:hint="eastAsia"/>
          <w:shd w:val="clear" w:color="auto" w:fill="FFFFFF"/>
        </w:rPr>
        <w:t>B</w:t>
      </w:r>
      <w:r w:rsidRPr="00863464">
        <w:rPr>
          <w:shd w:val="clear" w:color="auto" w:fill="FFFFFF"/>
        </w:rPr>
        <w:t>．</w:t>
      </w:r>
      <w:r w:rsidRPr="00863464">
        <w:rPr>
          <w:rFonts w:hint="eastAsia"/>
          <w:shd w:val="clear" w:color="auto" w:fill="FFFFFF"/>
        </w:rPr>
        <w:t>先减后增，</w:t>
      </w:r>
      <w:r w:rsidRPr="00863464">
        <w:rPr>
          <w:rFonts w:hint="eastAsia"/>
          <w:i/>
          <w:iCs/>
          <w:shd w:val="clear" w:color="auto" w:fill="FFFFFF"/>
        </w:rPr>
        <w:t>F</w:t>
      </w:r>
      <w:r w:rsidRPr="00863464">
        <w:rPr>
          <w:rFonts w:hint="eastAsia"/>
          <w:shd w:val="clear" w:color="auto" w:fill="FFFFFF"/>
        </w:rPr>
        <w:t>最小时</w:t>
      </w:r>
      <w:r w:rsidRPr="00863464">
        <w:rPr>
          <w:rFonts w:ascii="Book Antiqua" w:hAnsi="Book Antiqua"/>
          <w:i/>
          <w:iCs/>
          <w:shd w:val="clear" w:color="auto" w:fill="FFFFFF"/>
        </w:rPr>
        <w:t>v</w:t>
      </w:r>
      <w:r w:rsidRPr="00863464">
        <w:rPr>
          <w:rFonts w:ascii="Book Antiqua" w:hAnsi="Book Antiqua"/>
          <w:shd w:val="clear" w:color="auto" w:fill="FFFFFF"/>
        </w:rPr>
        <w:t xml:space="preserve"> </w:t>
      </w:r>
      <w:r w:rsidRPr="00863464">
        <w:rPr>
          <w:shd w:val="clear" w:color="auto" w:fill="FFFFFF"/>
        </w:rPr>
        <w:t xml:space="preserve">&gt; </w:t>
      </w:r>
      <w:r w:rsidRPr="00863464">
        <w:rPr>
          <w:rFonts w:ascii="Book Antiqua" w:hAnsi="Book Antiqua"/>
          <w:i/>
          <w:iCs/>
          <w:shd w:val="clear" w:color="auto" w:fill="FFFFFF"/>
        </w:rPr>
        <w:t>v</w:t>
      </w:r>
      <w:r w:rsidRPr="00863464">
        <w:rPr>
          <w:i/>
          <w:iCs/>
          <w:shd w:val="clear" w:color="auto" w:fill="FFFFFF"/>
          <w:vertAlign w:val="subscript"/>
        </w:rPr>
        <w:t>mp</w:t>
      </w:r>
    </w:p>
    <w:p w14:paraId="44CE4CA5" w14:textId="273B0468" w:rsidR="00F43876" w:rsidRPr="00863464" w:rsidRDefault="00F43876" w:rsidP="000B7941">
      <w:pPr>
        <w:rPr>
          <w:shd w:val="clear" w:color="auto" w:fill="FFFFFF"/>
          <w:vertAlign w:val="subscript"/>
        </w:rPr>
      </w:pPr>
      <w:r w:rsidRPr="00863464">
        <w:rPr>
          <w:rFonts w:hint="eastAsia"/>
          <w:shd w:val="clear" w:color="auto" w:fill="FFFFFF"/>
        </w:rPr>
        <w:t>C</w:t>
      </w:r>
      <w:r w:rsidRPr="00863464">
        <w:rPr>
          <w:shd w:val="clear" w:color="auto" w:fill="FFFFFF"/>
        </w:rPr>
        <w:t>．</w:t>
      </w:r>
      <w:r w:rsidRPr="00863464">
        <w:rPr>
          <w:rFonts w:hint="eastAsia"/>
          <w:shd w:val="clear" w:color="auto" w:fill="FFFFFF"/>
        </w:rPr>
        <w:t>先增后减，</w:t>
      </w:r>
      <w:r w:rsidRPr="00863464">
        <w:rPr>
          <w:rFonts w:hint="eastAsia"/>
          <w:i/>
          <w:iCs/>
          <w:shd w:val="clear" w:color="auto" w:fill="FFFFFF"/>
        </w:rPr>
        <w:t>F</w:t>
      </w:r>
      <w:r w:rsidRPr="00863464">
        <w:rPr>
          <w:rFonts w:hint="eastAsia"/>
          <w:shd w:val="clear" w:color="auto" w:fill="FFFFFF"/>
        </w:rPr>
        <w:t>最大时</w:t>
      </w:r>
      <w:r w:rsidRPr="00863464">
        <w:rPr>
          <w:rFonts w:ascii="Book Antiqua" w:hAnsi="Book Antiqua"/>
          <w:i/>
          <w:iCs/>
          <w:shd w:val="clear" w:color="auto" w:fill="FFFFFF"/>
        </w:rPr>
        <w:t>v</w:t>
      </w:r>
      <w:r w:rsidRPr="00863464">
        <w:rPr>
          <w:rFonts w:ascii="Book Antiqua" w:hAnsi="Book Antiqua"/>
          <w:shd w:val="clear" w:color="auto" w:fill="FFFFFF"/>
        </w:rPr>
        <w:t xml:space="preserve"> </w:t>
      </w:r>
      <w:r w:rsidRPr="00863464">
        <w:rPr>
          <w:shd w:val="clear" w:color="auto" w:fill="FFFFFF"/>
        </w:rPr>
        <w:t xml:space="preserve">= </w:t>
      </w:r>
      <w:r w:rsidRPr="00863464">
        <w:rPr>
          <w:rFonts w:ascii="Book Antiqua" w:hAnsi="Book Antiqua"/>
          <w:i/>
          <w:iCs/>
          <w:shd w:val="clear" w:color="auto" w:fill="FFFFFF"/>
        </w:rPr>
        <w:t>v</w:t>
      </w:r>
      <w:r w:rsidRPr="00863464">
        <w:rPr>
          <w:i/>
          <w:iCs/>
          <w:shd w:val="clear" w:color="auto" w:fill="FFFFFF"/>
          <w:vertAlign w:val="subscript"/>
        </w:rPr>
        <w:t>mp</w:t>
      </w:r>
      <w:r w:rsidRPr="00863464">
        <w:rPr>
          <w:shd w:val="clear" w:color="auto" w:fill="FFFFFF"/>
          <w:vertAlign w:val="subscript"/>
        </w:rPr>
        <w:tab/>
      </w:r>
      <w:r w:rsidRPr="00863464">
        <w:rPr>
          <w:shd w:val="clear" w:color="auto" w:fill="FFFFFF"/>
          <w:vertAlign w:val="subscript"/>
        </w:rPr>
        <w:tab/>
      </w:r>
      <w:r w:rsidRPr="00863464">
        <w:rPr>
          <w:rFonts w:hint="eastAsia"/>
          <w:shd w:val="clear" w:color="auto" w:fill="FFFFFF"/>
        </w:rPr>
        <w:t>D</w:t>
      </w:r>
      <w:r w:rsidRPr="00863464">
        <w:rPr>
          <w:shd w:val="clear" w:color="auto" w:fill="FFFFFF"/>
        </w:rPr>
        <w:t>．</w:t>
      </w:r>
      <w:r w:rsidRPr="00863464">
        <w:rPr>
          <w:rFonts w:hint="eastAsia"/>
          <w:shd w:val="clear" w:color="auto" w:fill="FFFFFF"/>
        </w:rPr>
        <w:t>先减后增，</w:t>
      </w:r>
      <w:r w:rsidRPr="00863464">
        <w:rPr>
          <w:rFonts w:hint="eastAsia"/>
          <w:i/>
          <w:iCs/>
          <w:shd w:val="clear" w:color="auto" w:fill="FFFFFF"/>
        </w:rPr>
        <w:t>F</w:t>
      </w:r>
      <w:r w:rsidRPr="00863464">
        <w:rPr>
          <w:rFonts w:hint="eastAsia"/>
          <w:shd w:val="clear" w:color="auto" w:fill="FFFFFF"/>
        </w:rPr>
        <w:t>最小时</w:t>
      </w:r>
      <w:r w:rsidRPr="00863464">
        <w:rPr>
          <w:rFonts w:ascii="Book Antiqua" w:hAnsi="Book Antiqua"/>
          <w:i/>
          <w:iCs/>
          <w:shd w:val="clear" w:color="auto" w:fill="FFFFFF"/>
        </w:rPr>
        <w:t>v</w:t>
      </w:r>
      <w:r w:rsidRPr="00863464">
        <w:rPr>
          <w:rFonts w:ascii="Book Antiqua" w:hAnsi="Book Antiqua"/>
          <w:shd w:val="clear" w:color="auto" w:fill="FFFFFF"/>
        </w:rPr>
        <w:t xml:space="preserve"> </w:t>
      </w:r>
      <w:r w:rsidRPr="00863464">
        <w:rPr>
          <w:shd w:val="clear" w:color="auto" w:fill="FFFFFF"/>
        </w:rPr>
        <w:t xml:space="preserve">= </w:t>
      </w:r>
      <w:r w:rsidRPr="00863464">
        <w:rPr>
          <w:rFonts w:ascii="Book Antiqua" w:hAnsi="Book Antiqua"/>
          <w:i/>
          <w:iCs/>
          <w:shd w:val="clear" w:color="auto" w:fill="FFFFFF"/>
        </w:rPr>
        <w:t>v</w:t>
      </w:r>
      <w:r w:rsidRPr="00863464">
        <w:rPr>
          <w:i/>
          <w:iCs/>
          <w:shd w:val="clear" w:color="auto" w:fill="FFFFFF"/>
          <w:vertAlign w:val="subscript"/>
        </w:rPr>
        <w:t>mp</w:t>
      </w:r>
    </w:p>
    <w:p w14:paraId="395F2238" w14:textId="1ADAA843" w:rsidR="00F43876" w:rsidRPr="00863464" w:rsidRDefault="00F43876" w:rsidP="000B7941">
      <w:pPr>
        <w:rPr>
          <w:shd w:val="clear" w:color="auto" w:fill="FFFFFF"/>
          <w:vertAlign w:val="subscript"/>
        </w:rPr>
      </w:pPr>
      <w:r w:rsidRPr="00863464">
        <w:rPr>
          <w:rFonts w:hint="eastAsia"/>
          <w:shd w:val="clear" w:color="auto" w:fill="FFFFFF"/>
        </w:rPr>
        <w:t>E</w:t>
      </w:r>
      <w:r w:rsidRPr="00863464">
        <w:rPr>
          <w:shd w:val="clear" w:color="auto" w:fill="FFFFFF"/>
        </w:rPr>
        <w:t>．</w:t>
      </w:r>
      <w:r w:rsidRPr="00863464">
        <w:rPr>
          <w:rFonts w:hint="eastAsia"/>
          <w:shd w:val="clear" w:color="auto" w:fill="FFFFFF"/>
        </w:rPr>
        <w:t>先增后减，</w:t>
      </w:r>
      <w:r w:rsidRPr="00863464">
        <w:rPr>
          <w:rFonts w:hint="eastAsia"/>
          <w:i/>
          <w:iCs/>
          <w:shd w:val="clear" w:color="auto" w:fill="FFFFFF"/>
        </w:rPr>
        <w:t>F</w:t>
      </w:r>
      <w:r w:rsidRPr="00863464">
        <w:rPr>
          <w:rFonts w:hint="eastAsia"/>
          <w:shd w:val="clear" w:color="auto" w:fill="FFFFFF"/>
        </w:rPr>
        <w:t>最大时</w:t>
      </w:r>
      <w:r w:rsidRPr="00863464">
        <w:rPr>
          <w:rFonts w:ascii="Book Antiqua" w:hAnsi="Book Antiqua"/>
          <w:i/>
          <w:iCs/>
          <w:shd w:val="clear" w:color="auto" w:fill="FFFFFF"/>
        </w:rPr>
        <w:t>v</w:t>
      </w:r>
      <w:r w:rsidRPr="00863464">
        <w:rPr>
          <w:rFonts w:ascii="Book Antiqua" w:hAnsi="Book Antiqua"/>
          <w:shd w:val="clear" w:color="auto" w:fill="FFFFFF"/>
        </w:rPr>
        <w:t xml:space="preserve"> </w:t>
      </w:r>
      <w:r w:rsidRPr="00863464">
        <w:rPr>
          <w:shd w:val="clear" w:color="auto" w:fill="FFFFFF"/>
        </w:rPr>
        <w:t xml:space="preserve">&lt; </w:t>
      </w:r>
      <w:r w:rsidRPr="00863464">
        <w:rPr>
          <w:rFonts w:ascii="Book Antiqua" w:hAnsi="Book Antiqua"/>
          <w:i/>
          <w:iCs/>
          <w:shd w:val="clear" w:color="auto" w:fill="FFFFFF"/>
        </w:rPr>
        <w:t>v</w:t>
      </w:r>
      <w:r w:rsidRPr="00863464">
        <w:rPr>
          <w:i/>
          <w:iCs/>
          <w:shd w:val="clear" w:color="auto" w:fill="FFFFFF"/>
          <w:vertAlign w:val="subscript"/>
        </w:rPr>
        <w:t>mp</w:t>
      </w:r>
      <w:r w:rsidRPr="00863464">
        <w:rPr>
          <w:shd w:val="clear" w:color="auto" w:fill="FFFFFF"/>
          <w:vertAlign w:val="subscript"/>
        </w:rPr>
        <w:tab/>
      </w:r>
      <w:r w:rsidRPr="00863464">
        <w:rPr>
          <w:shd w:val="clear" w:color="auto" w:fill="FFFFFF"/>
          <w:vertAlign w:val="subscript"/>
        </w:rPr>
        <w:tab/>
      </w:r>
      <w:r w:rsidRPr="00863464">
        <w:rPr>
          <w:rFonts w:hint="eastAsia"/>
          <w:shd w:val="clear" w:color="auto" w:fill="FFFFFF"/>
        </w:rPr>
        <w:t>F</w:t>
      </w:r>
      <w:r w:rsidRPr="00863464">
        <w:rPr>
          <w:shd w:val="clear" w:color="auto" w:fill="FFFFFF"/>
        </w:rPr>
        <w:t>．</w:t>
      </w:r>
      <w:r w:rsidRPr="00863464">
        <w:rPr>
          <w:rFonts w:hint="eastAsia"/>
          <w:shd w:val="clear" w:color="auto" w:fill="FFFFFF"/>
        </w:rPr>
        <w:t>先减后增，</w:t>
      </w:r>
      <w:r w:rsidRPr="00863464">
        <w:rPr>
          <w:rFonts w:hint="eastAsia"/>
          <w:i/>
          <w:iCs/>
          <w:shd w:val="clear" w:color="auto" w:fill="FFFFFF"/>
        </w:rPr>
        <w:t>F</w:t>
      </w:r>
      <w:r w:rsidRPr="00863464">
        <w:rPr>
          <w:rFonts w:hint="eastAsia"/>
          <w:shd w:val="clear" w:color="auto" w:fill="FFFFFF"/>
        </w:rPr>
        <w:t>最小时</w:t>
      </w:r>
      <w:r w:rsidRPr="00863464">
        <w:rPr>
          <w:rFonts w:ascii="Book Antiqua" w:hAnsi="Book Antiqua"/>
          <w:i/>
          <w:iCs/>
          <w:shd w:val="clear" w:color="auto" w:fill="FFFFFF"/>
        </w:rPr>
        <w:t>v</w:t>
      </w:r>
      <w:r w:rsidRPr="00863464">
        <w:rPr>
          <w:rFonts w:ascii="Book Antiqua" w:hAnsi="Book Antiqua"/>
          <w:shd w:val="clear" w:color="auto" w:fill="FFFFFF"/>
        </w:rPr>
        <w:t xml:space="preserve"> </w:t>
      </w:r>
      <w:r w:rsidRPr="00863464">
        <w:rPr>
          <w:shd w:val="clear" w:color="auto" w:fill="FFFFFF"/>
        </w:rPr>
        <w:t xml:space="preserve">&lt; </w:t>
      </w:r>
      <w:r w:rsidRPr="00863464">
        <w:rPr>
          <w:rFonts w:ascii="Book Antiqua" w:hAnsi="Book Antiqua"/>
          <w:i/>
          <w:iCs/>
          <w:shd w:val="clear" w:color="auto" w:fill="FFFFFF"/>
        </w:rPr>
        <w:t>v</w:t>
      </w:r>
      <w:r w:rsidRPr="00863464">
        <w:rPr>
          <w:i/>
          <w:iCs/>
          <w:shd w:val="clear" w:color="auto" w:fill="FFFFFF"/>
          <w:vertAlign w:val="subscript"/>
        </w:rPr>
        <w:t>mp</w:t>
      </w:r>
    </w:p>
    <w:p w14:paraId="0368B632" w14:textId="342DC854" w:rsidR="000B7941" w:rsidRDefault="000B7941" w:rsidP="000B7941"/>
    <w:p w14:paraId="11B094BD" w14:textId="76A961BA" w:rsidR="00F43876" w:rsidRPr="00E97A9E" w:rsidRDefault="00F43876" w:rsidP="002923F8">
      <w:r>
        <w:rPr>
          <w:rFonts w:hint="eastAsia"/>
        </w:rPr>
        <w:t>4</w:t>
      </w:r>
      <w:r w:rsidRPr="00863464">
        <w:rPr>
          <w:rFonts w:hint="eastAsia"/>
        </w:rPr>
        <w:t>．</w:t>
      </w:r>
      <w:r>
        <w:rPr>
          <w:rFonts w:hint="eastAsia"/>
        </w:rPr>
        <w:t>如图（</w:t>
      </w:r>
      <w:r>
        <w:rPr>
          <w:rFonts w:hint="eastAsia"/>
        </w:rPr>
        <w:t>a</w:t>
      </w:r>
      <w:r>
        <w:rPr>
          <w:rFonts w:hint="eastAsia"/>
        </w:rPr>
        <w:t>）所示，当</w:t>
      </w:r>
      <w:r w:rsidRPr="00E97A9E">
        <w:rPr>
          <w:rFonts w:hint="eastAsia"/>
        </w:rPr>
        <w:t>飞机以大小为</w:t>
      </w:r>
      <w:r w:rsidRPr="00ED48DE">
        <w:rPr>
          <w:rFonts w:ascii="Book Antiqua" w:hAnsi="Book Antiqua"/>
          <w:i/>
          <w:iCs/>
          <w:shd w:val="clear" w:color="auto" w:fill="FFFFFF"/>
        </w:rPr>
        <w:t>v</w:t>
      </w:r>
      <w:r w:rsidRPr="00E97A9E">
        <w:rPr>
          <w:rFonts w:hint="eastAsia"/>
        </w:rPr>
        <w:t>的速度飞行时，空气近似以同样大小的速度进入发动机</w:t>
      </w:r>
      <w:r>
        <w:rPr>
          <w:rFonts w:hint="eastAsia"/>
        </w:rPr>
        <w:t>，经发动机加速后</w:t>
      </w:r>
      <w:r w:rsidRPr="00E97A9E">
        <w:rPr>
          <w:rFonts w:hint="eastAsia"/>
        </w:rPr>
        <w:t>以大小为</w:t>
      </w:r>
      <w:r w:rsidRPr="00ED48DE">
        <w:rPr>
          <w:rFonts w:ascii="Book Antiqua" w:hAnsi="Book Antiqua"/>
          <w:i/>
          <w:iCs/>
          <w:shd w:val="clear" w:color="auto" w:fill="FFFFFF"/>
        </w:rPr>
        <w:t>v</w:t>
      </w:r>
      <w:r w:rsidRPr="00E97A9E">
        <w:rPr>
          <w:rFonts w:hint="eastAsia"/>
          <w:i/>
          <w:iCs/>
          <w:vertAlign w:val="subscript"/>
        </w:rPr>
        <w:t>t</w:t>
      </w:r>
      <w:r w:rsidRPr="00E97A9E">
        <w:rPr>
          <w:rFonts w:hint="eastAsia"/>
        </w:rPr>
        <w:t>的共同速度离开发动机。已知</w:t>
      </w:r>
      <w:r>
        <w:rPr>
          <w:rFonts w:hint="eastAsia"/>
        </w:rPr>
        <w:t>单位时间内进入发动机的空气质量为</w:t>
      </w:r>
      <w:r>
        <w:rPr>
          <w:rFonts w:hint="eastAsia"/>
          <w:i/>
          <w:iCs/>
        </w:rPr>
        <w:t>q</w:t>
      </w:r>
      <w:r>
        <w:rPr>
          <w:rFonts w:hint="eastAsia"/>
        </w:rPr>
        <w:t>，且</w:t>
      </w:r>
      <w:r>
        <w:rPr>
          <w:rFonts w:hint="eastAsia"/>
          <w:i/>
          <w:iCs/>
        </w:rPr>
        <w:t>q</w:t>
      </w:r>
      <w:r>
        <w:rPr>
          <w:rFonts w:hint="eastAsia"/>
        </w:rPr>
        <w:t>远大于</w:t>
      </w:r>
      <w:r w:rsidRPr="00E97A9E">
        <w:rPr>
          <w:rFonts w:hint="eastAsia"/>
        </w:rPr>
        <w:t>单位时间内燃油燃烧产生的气体质量</w:t>
      </w:r>
      <w:r>
        <w:rPr>
          <w:rFonts w:hint="eastAsia"/>
        </w:rPr>
        <w:t>。忽略发动机传动与摩擦所造成的能量损失以及空气流经发动机前后的温度和压强变化。</w:t>
      </w:r>
    </w:p>
    <w:p w14:paraId="3E46DAB2" w14:textId="77777777" w:rsidR="00F43876" w:rsidRDefault="00F43876" w:rsidP="000B7941">
      <w:r>
        <w:rPr>
          <w:rFonts w:hint="eastAsia"/>
        </w:rPr>
        <w:t>（</w:t>
      </w:r>
      <w:r>
        <w:rPr>
          <w:rFonts w:hint="eastAsia"/>
        </w:rPr>
        <w:t>1</w:t>
      </w:r>
      <w:r>
        <w:rPr>
          <w:rFonts w:hint="eastAsia"/>
        </w:rPr>
        <w:t>）（计算）求发动机喷气所获</w:t>
      </w:r>
      <w:r>
        <w:rPr>
          <w:rFonts w:ascii="Cambria" w:hAnsi="Cambria" w:cs="Cambria" w:hint="eastAsia"/>
        </w:rPr>
        <w:t>得</w:t>
      </w:r>
      <w:r>
        <w:rPr>
          <w:rFonts w:hint="eastAsia"/>
        </w:rPr>
        <w:t>的推力大小</w:t>
      </w:r>
      <w:r>
        <w:rPr>
          <w:rFonts w:hint="eastAsia"/>
          <w:i/>
          <w:iCs/>
        </w:rPr>
        <w:t>F</w:t>
      </w:r>
      <w:r>
        <w:rPr>
          <w:rFonts w:hint="eastAsia"/>
        </w:rPr>
        <w:t>。</w:t>
      </w:r>
    </w:p>
    <w:p w14:paraId="3F40B5CE" w14:textId="0A4FC206" w:rsidR="00F43876" w:rsidRDefault="00F43876" w:rsidP="000B7941">
      <w:r>
        <w:rPr>
          <w:rFonts w:hint="eastAsia"/>
        </w:rPr>
        <w:t>（</w:t>
      </w:r>
      <w:r>
        <w:rPr>
          <w:rFonts w:hint="eastAsia"/>
        </w:rPr>
        <w:t>2</w:t>
      </w:r>
      <w:r>
        <w:rPr>
          <w:rFonts w:hint="eastAsia"/>
        </w:rPr>
        <w:t>）（计算）求发动机的推进效率</w:t>
      </w:r>
      <w:r w:rsidRPr="00030E02">
        <w:rPr>
          <w:i/>
          <w:iCs/>
        </w:rPr>
        <w:t>η</w:t>
      </w:r>
      <w:r>
        <w:rPr>
          <w:rFonts w:hint="eastAsia"/>
        </w:rPr>
        <w:t>（有用机械功与总机械功之比）。</w:t>
      </w:r>
    </w:p>
    <w:p w14:paraId="308B8331" w14:textId="77777777" w:rsidR="00F43876" w:rsidRDefault="00F43876" w:rsidP="00F43876">
      <w:pPr>
        <w:rPr>
          <w:rFonts w:eastAsia="华文中宋"/>
        </w:rPr>
      </w:pPr>
      <w:r>
        <w:rPr>
          <w:rFonts w:eastAsia="华文中宋"/>
        </w:rPr>
        <w:br w:type="page"/>
      </w:r>
    </w:p>
    <w:p w14:paraId="60EE07FB" w14:textId="77777777" w:rsidR="000B7941" w:rsidRDefault="00F43876" w:rsidP="000B7941">
      <w:pPr>
        <w:pStyle w:val="1"/>
      </w:pPr>
      <w:r w:rsidRPr="00723D4A">
        <w:rPr>
          <w:rFonts w:hint="eastAsia"/>
        </w:rPr>
        <w:lastRenderedPageBreak/>
        <w:t>2025</w:t>
      </w:r>
      <w:r w:rsidRPr="00723D4A">
        <w:rPr>
          <w:rFonts w:hint="eastAsia"/>
        </w:rPr>
        <w:t>学年第一学期徐汇区学习能力诊断卷</w:t>
      </w:r>
    </w:p>
    <w:p w14:paraId="7334C318" w14:textId="74D7AE1A" w:rsidR="00F43876" w:rsidRPr="00723D4A" w:rsidRDefault="00F43876" w:rsidP="000B7941">
      <w:pPr>
        <w:pStyle w:val="1"/>
      </w:pPr>
      <w:r w:rsidRPr="00723D4A">
        <w:rPr>
          <w:rFonts w:hint="eastAsia"/>
        </w:rPr>
        <w:t>高三物理</w:t>
      </w:r>
      <w:r w:rsidRPr="00723D4A">
        <w:rPr>
          <w:rFonts w:hint="eastAsia"/>
        </w:rPr>
        <w:t xml:space="preserve"> </w:t>
      </w:r>
      <w:r w:rsidRPr="00723D4A">
        <w:rPr>
          <w:rFonts w:hint="eastAsia"/>
        </w:rPr>
        <w:t>答案</w:t>
      </w:r>
    </w:p>
    <w:p w14:paraId="48688DBB" w14:textId="77777777" w:rsidR="00F43876" w:rsidRPr="00723D4A" w:rsidRDefault="00F43876" w:rsidP="000B7941">
      <w:pPr>
        <w:pStyle w:val="2"/>
      </w:pPr>
      <w:r w:rsidRPr="00723D4A">
        <w:t>一、（共</w:t>
      </w:r>
      <w:r w:rsidRPr="00723D4A">
        <w:rPr>
          <w:rFonts w:hint="eastAsia"/>
        </w:rPr>
        <w:t>12</w:t>
      </w:r>
      <w:r w:rsidRPr="00723D4A">
        <w:t>分）</w:t>
      </w:r>
      <w:r w:rsidRPr="00723D4A">
        <w:rPr>
          <w:rFonts w:hint="eastAsia"/>
        </w:rPr>
        <w:t>光学实验</w:t>
      </w:r>
    </w:p>
    <w:p w14:paraId="2054A182" w14:textId="77777777" w:rsidR="000B7941" w:rsidRDefault="00F43876" w:rsidP="000B7941">
      <w:r w:rsidRPr="00723D4A">
        <w:rPr>
          <w:rFonts w:hint="eastAsia"/>
        </w:rPr>
        <w:t>1</w:t>
      </w:r>
      <w:r w:rsidRPr="00723D4A">
        <w:rPr>
          <w:rFonts w:hint="eastAsia"/>
        </w:rPr>
        <w:t>．</w:t>
      </w:r>
      <w:r w:rsidRPr="00723D4A">
        <w:rPr>
          <w:shd w:val="clear" w:color="auto" w:fill="FFFFFF"/>
        </w:rPr>
        <w:t>A</w:t>
      </w:r>
      <w:r w:rsidRPr="00723D4A">
        <w:tab/>
      </w:r>
      <w:r w:rsidRPr="00723D4A">
        <w:rPr>
          <w:rFonts w:hint="eastAsia"/>
        </w:rPr>
        <w:t>（</w:t>
      </w:r>
      <w:r w:rsidRPr="00723D4A">
        <w:rPr>
          <w:rFonts w:hint="eastAsia"/>
        </w:rPr>
        <w:t>3</w:t>
      </w:r>
      <w:r w:rsidRPr="00723D4A">
        <w:rPr>
          <w:rFonts w:hint="eastAsia"/>
        </w:rPr>
        <w:t>分）</w:t>
      </w:r>
    </w:p>
    <w:p w14:paraId="6B93A554" w14:textId="77777777" w:rsidR="000B7941" w:rsidRDefault="00F43876" w:rsidP="000B7941">
      <w:r w:rsidRPr="00723D4A">
        <w:rPr>
          <w:rFonts w:hint="eastAsia"/>
        </w:rPr>
        <w:t>2</w:t>
      </w:r>
      <w:r w:rsidRPr="00723D4A">
        <w:rPr>
          <w:rFonts w:hint="eastAsia"/>
        </w:rPr>
        <w:t>．（</w:t>
      </w:r>
      <w:r w:rsidRPr="00723D4A">
        <w:rPr>
          <w:rFonts w:hint="eastAsia"/>
        </w:rPr>
        <w:t>1</w:t>
      </w:r>
      <w:r w:rsidRPr="00723D4A">
        <w:rPr>
          <w:rFonts w:hint="eastAsia"/>
        </w:rPr>
        <w:t>）</w:t>
      </w:r>
      <w:r w:rsidRPr="00723D4A">
        <w:fldChar w:fldCharType="begin"/>
      </w:r>
      <w:r w:rsidRPr="00723D4A">
        <w:instrText xml:space="preserve"> EQ \f(</w:instrText>
      </w:r>
      <w:r w:rsidRPr="00723D4A">
        <w:rPr>
          <w:rFonts w:hint="eastAsia"/>
        </w:rPr>
        <w:instrText>sin</w:instrText>
      </w:r>
      <w:r w:rsidRPr="00723D4A">
        <w:rPr>
          <w:i/>
          <w:iCs/>
        </w:rPr>
        <w:instrText>θ</w:instrText>
      </w:r>
      <w:r w:rsidRPr="00723D4A">
        <w:rPr>
          <w:rFonts w:hint="eastAsia"/>
          <w:vertAlign w:val="subscript"/>
        </w:rPr>
        <w:instrText>2</w:instrText>
      </w:r>
      <w:r w:rsidRPr="00723D4A">
        <w:instrText>,</w:instrText>
      </w:r>
      <w:r w:rsidRPr="00723D4A">
        <w:rPr>
          <w:rFonts w:hint="eastAsia"/>
        </w:rPr>
        <w:instrText>sin</w:instrText>
      </w:r>
      <w:r w:rsidRPr="00723D4A">
        <w:rPr>
          <w:i/>
          <w:iCs/>
        </w:rPr>
        <w:instrText>θ</w:instrText>
      </w:r>
      <w:r w:rsidRPr="00723D4A">
        <w:rPr>
          <w:vertAlign w:val="subscript"/>
        </w:rPr>
        <w:instrText>1</w:instrText>
      </w:r>
      <w:r w:rsidRPr="00723D4A">
        <w:rPr>
          <w:rFonts w:hint="eastAsia"/>
        </w:rPr>
        <w:instrText>)</w:instrText>
      </w:r>
      <w:r w:rsidRPr="00723D4A">
        <w:fldChar w:fldCharType="separate"/>
      </w:r>
      <w:r w:rsidRPr="00723D4A">
        <w:fldChar w:fldCharType="end"/>
      </w:r>
      <w:r w:rsidRPr="00723D4A">
        <w:rPr>
          <w:rFonts w:hint="eastAsia"/>
        </w:rPr>
        <w:t xml:space="preserve"> </w:t>
      </w:r>
      <w:r w:rsidRPr="00723D4A">
        <w:rPr>
          <w:rFonts w:hint="eastAsia"/>
        </w:rPr>
        <w:t>（</w:t>
      </w:r>
      <w:r w:rsidRPr="00723D4A">
        <w:t>2</w:t>
      </w:r>
      <w:r w:rsidRPr="00723D4A">
        <w:rPr>
          <w:rFonts w:hint="eastAsia"/>
        </w:rPr>
        <w:t>分）（</w:t>
      </w:r>
      <w:r w:rsidRPr="00723D4A">
        <w:rPr>
          <w:rFonts w:hint="eastAsia"/>
        </w:rPr>
        <w:t>2</w:t>
      </w:r>
      <w:r w:rsidRPr="00723D4A">
        <w:rPr>
          <w:rFonts w:hint="eastAsia"/>
        </w:rPr>
        <w:t>）（多选）</w:t>
      </w:r>
      <w:r w:rsidRPr="00723D4A">
        <w:rPr>
          <w:shd w:val="clear" w:color="auto" w:fill="FFFFFF"/>
        </w:rPr>
        <w:t>A</w:t>
      </w:r>
      <w:r w:rsidRPr="00723D4A">
        <w:rPr>
          <w:rFonts w:hint="eastAsia"/>
          <w:shd w:val="clear" w:color="auto" w:fill="FFFFFF"/>
        </w:rPr>
        <w:t>D</w:t>
      </w:r>
      <w:r w:rsidRPr="00723D4A">
        <w:rPr>
          <w:rFonts w:hint="eastAsia"/>
        </w:rPr>
        <w:t>（</w:t>
      </w:r>
      <w:r w:rsidRPr="00723D4A">
        <w:rPr>
          <w:rFonts w:hint="eastAsia"/>
        </w:rPr>
        <w:t>4</w:t>
      </w:r>
      <w:r w:rsidRPr="00723D4A">
        <w:rPr>
          <w:rFonts w:hint="eastAsia"/>
        </w:rPr>
        <w:t>分）</w:t>
      </w:r>
    </w:p>
    <w:p w14:paraId="6E1217CC" w14:textId="0C8FF985" w:rsidR="00F43876" w:rsidRPr="00723D4A" w:rsidRDefault="00F43876" w:rsidP="000B7941">
      <w:r w:rsidRPr="00723D4A">
        <w:rPr>
          <w:rFonts w:hint="eastAsia"/>
        </w:rPr>
        <w:t>3</w:t>
      </w:r>
      <w:r w:rsidRPr="00723D4A">
        <w:rPr>
          <w:rFonts w:hint="eastAsia"/>
        </w:rPr>
        <w:t>．</w:t>
      </w:r>
      <w:r w:rsidRPr="00723D4A">
        <w:rPr>
          <w:rFonts w:hint="eastAsia"/>
          <w:shd w:val="clear" w:color="auto" w:fill="FFFFFF"/>
        </w:rPr>
        <w:t>D</w:t>
      </w:r>
      <w:r w:rsidRPr="00723D4A">
        <w:rPr>
          <w:rFonts w:hint="eastAsia"/>
        </w:rPr>
        <w:t>（</w:t>
      </w:r>
      <w:r w:rsidRPr="00723D4A">
        <w:rPr>
          <w:rFonts w:hint="eastAsia"/>
        </w:rPr>
        <w:t>3</w:t>
      </w:r>
      <w:r w:rsidRPr="00723D4A">
        <w:rPr>
          <w:rFonts w:hint="eastAsia"/>
        </w:rPr>
        <w:t>分）</w:t>
      </w:r>
    </w:p>
    <w:p w14:paraId="4727D748" w14:textId="77777777" w:rsidR="00F43876" w:rsidRPr="00723D4A" w:rsidRDefault="00F43876" w:rsidP="000B7941">
      <w:pPr>
        <w:pStyle w:val="2"/>
      </w:pPr>
      <w:r w:rsidRPr="00723D4A">
        <w:rPr>
          <w:rFonts w:hint="eastAsia"/>
        </w:rPr>
        <w:t>二</w:t>
      </w:r>
      <w:r w:rsidRPr="00723D4A">
        <w:t>、（共</w:t>
      </w:r>
      <w:r w:rsidRPr="00723D4A">
        <w:rPr>
          <w:rFonts w:hint="eastAsia"/>
        </w:rPr>
        <w:t>1</w:t>
      </w:r>
      <w:r w:rsidRPr="00723D4A">
        <w:t>2</w:t>
      </w:r>
      <w:r w:rsidRPr="00723D4A">
        <w:t>分）</w:t>
      </w:r>
      <w:r w:rsidRPr="00723D4A">
        <w:rPr>
          <w:rFonts w:hint="eastAsia"/>
        </w:rPr>
        <w:t>周期运动</w:t>
      </w:r>
    </w:p>
    <w:p w14:paraId="5E7ACDD4" w14:textId="588B3D5B" w:rsidR="00F43876" w:rsidRPr="00723D4A" w:rsidRDefault="00F43876" w:rsidP="000B7941">
      <w:r w:rsidRPr="00723D4A">
        <w:t>1</w:t>
      </w:r>
      <w:r w:rsidRPr="00723D4A">
        <w:rPr>
          <w:rFonts w:hint="eastAsia"/>
        </w:rPr>
        <w:t>．（</w:t>
      </w:r>
      <w:r w:rsidRPr="00723D4A">
        <w:rPr>
          <w:rFonts w:hint="eastAsia"/>
        </w:rPr>
        <w:t>1</w:t>
      </w:r>
      <w:r w:rsidRPr="00723D4A">
        <w:rPr>
          <w:rFonts w:hint="eastAsia"/>
        </w:rPr>
        <w:t>）（多选）</w:t>
      </w:r>
      <w:r w:rsidRPr="00723D4A">
        <w:rPr>
          <w:rFonts w:hint="eastAsia"/>
          <w:shd w:val="clear" w:color="auto" w:fill="FFFFFF"/>
        </w:rPr>
        <w:t>DE</w:t>
      </w:r>
      <w:r w:rsidRPr="00723D4A">
        <w:rPr>
          <w:rFonts w:hint="eastAsia"/>
        </w:rPr>
        <w:t>（</w:t>
      </w:r>
      <w:r w:rsidRPr="00723D4A">
        <w:rPr>
          <w:rFonts w:hint="eastAsia"/>
        </w:rPr>
        <w:t>3</w:t>
      </w:r>
      <w:r w:rsidRPr="00723D4A">
        <w:rPr>
          <w:rFonts w:hint="eastAsia"/>
        </w:rPr>
        <w:t>分）</w:t>
      </w:r>
      <w:r w:rsidRPr="00723D4A">
        <w:tab/>
      </w:r>
      <w:r w:rsidRPr="00723D4A">
        <w:rPr>
          <w:rFonts w:hint="eastAsia"/>
        </w:rPr>
        <w:t>（</w:t>
      </w:r>
      <w:r w:rsidRPr="00723D4A">
        <w:rPr>
          <w:rFonts w:hint="eastAsia"/>
        </w:rPr>
        <w:t>2</w:t>
      </w:r>
      <w:r w:rsidRPr="00723D4A">
        <w:rPr>
          <w:rFonts w:hint="eastAsia"/>
        </w:rPr>
        <w:t>）</w:t>
      </w:r>
      <w:r w:rsidRPr="00723D4A">
        <w:rPr>
          <w:i/>
          <w:iCs/>
        </w:rPr>
        <w:t>ω</w:t>
      </w:r>
      <w:r w:rsidRPr="00723D4A">
        <w:rPr>
          <w:rFonts w:hint="eastAsia"/>
          <w:vertAlign w:val="superscript"/>
        </w:rPr>
        <w:t>2</w:t>
      </w:r>
      <w:r w:rsidRPr="00723D4A">
        <w:rPr>
          <w:rFonts w:hint="eastAsia"/>
        </w:rPr>
        <w:t>（</w:t>
      </w:r>
      <w:r w:rsidRPr="00723D4A">
        <w:rPr>
          <w:rFonts w:hint="eastAsia"/>
        </w:rPr>
        <w:t>2</w:t>
      </w:r>
      <w:r w:rsidRPr="00723D4A">
        <w:rPr>
          <w:rFonts w:hint="eastAsia"/>
        </w:rPr>
        <w:t>分）</w:t>
      </w:r>
    </w:p>
    <w:p w14:paraId="3D6AF4DE" w14:textId="77777777" w:rsidR="000B7941" w:rsidRDefault="00F43876" w:rsidP="000B7941">
      <w:r w:rsidRPr="00723D4A">
        <w:t>2</w:t>
      </w:r>
      <w:r w:rsidRPr="00723D4A">
        <w:rPr>
          <w:rFonts w:hint="eastAsia"/>
        </w:rPr>
        <w:t>．</w:t>
      </w:r>
      <w:r w:rsidRPr="00723D4A">
        <w:fldChar w:fldCharType="begin"/>
      </w:r>
      <w:r w:rsidRPr="00723D4A">
        <w:instrText xml:space="preserve"> EQ \f(</w:instrText>
      </w:r>
      <w:r w:rsidRPr="00723D4A">
        <w:rPr>
          <w:rFonts w:hint="eastAsia"/>
        </w:rPr>
        <w:instrText>16</w:instrText>
      </w:r>
      <w:r w:rsidRPr="00723D4A">
        <w:instrText>π</w:instrText>
      </w:r>
      <w:r w:rsidRPr="00723D4A">
        <w:rPr>
          <w:rFonts w:hint="eastAsia"/>
          <w:vertAlign w:val="superscript"/>
        </w:rPr>
        <w:instrText>2</w:instrText>
      </w:r>
      <w:r w:rsidRPr="00723D4A">
        <w:rPr>
          <w:rFonts w:hint="eastAsia"/>
          <w:i/>
          <w:iCs/>
        </w:rPr>
        <w:instrText>L</w:instrText>
      </w:r>
      <w:r w:rsidRPr="00723D4A">
        <w:instrText>,</w:instrText>
      </w:r>
      <w:r w:rsidRPr="00723D4A">
        <w:rPr>
          <w:rFonts w:hint="eastAsia"/>
          <w:i/>
          <w:iCs/>
        </w:rPr>
        <w:instrText>t</w:instrText>
      </w:r>
      <w:r w:rsidRPr="00723D4A">
        <w:rPr>
          <w:rFonts w:hint="eastAsia"/>
          <w:vertAlign w:val="subscript"/>
        </w:rPr>
        <w:instrText>0</w:instrText>
      </w:r>
      <w:r w:rsidRPr="00723D4A">
        <w:rPr>
          <w:rFonts w:hint="eastAsia"/>
          <w:vertAlign w:val="superscript"/>
        </w:rPr>
        <w:instrText>2</w:instrText>
      </w:r>
      <w:r w:rsidRPr="00723D4A">
        <w:instrText>)</w:instrText>
      </w:r>
      <w:r w:rsidRPr="00723D4A">
        <w:fldChar w:fldCharType="separate"/>
      </w:r>
      <w:r w:rsidRPr="00723D4A">
        <w:fldChar w:fldCharType="end"/>
      </w:r>
      <w:r w:rsidRPr="00723D4A">
        <w:rPr>
          <w:rFonts w:hint="eastAsia"/>
        </w:rPr>
        <w:t xml:space="preserve"> </w:t>
      </w:r>
      <w:r w:rsidRPr="00723D4A">
        <w:rPr>
          <w:rFonts w:hint="eastAsia"/>
        </w:rPr>
        <w:t>（</w:t>
      </w:r>
      <w:r w:rsidRPr="00723D4A">
        <w:rPr>
          <w:rFonts w:hint="eastAsia"/>
        </w:rPr>
        <w:t>2</w:t>
      </w:r>
      <w:r w:rsidRPr="00723D4A">
        <w:rPr>
          <w:rFonts w:hint="eastAsia"/>
        </w:rPr>
        <w:t>分）</w:t>
      </w:r>
    </w:p>
    <w:p w14:paraId="72F1B5B9" w14:textId="77777777" w:rsidR="000B7941" w:rsidRDefault="00F43876" w:rsidP="000B7941">
      <w:r w:rsidRPr="00723D4A">
        <w:rPr>
          <w:rFonts w:hint="eastAsia"/>
        </w:rPr>
        <w:t>3</w:t>
      </w:r>
      <w:r w:rsidRPr="00723D4A">
        <w:rPr>
          <w:rFonts w:hint="eastAsia"/>
        </w:rPr>
        <w:t>．</w:t>
      </w:r>
      <w:r w:rsidRPr="00723D4A">
        <w:rPr>
          <w:shd w:val="clear" w:color="auto" w:fill="FFFFFF"/>
        </w:rPr>
        <w:t>D</w:t>
      </w:r>
      <w:r w:rsidRPr="00723D4A">
        <w:rPr>
          <w:rFonts w:hint="eastAsia"/>
        </w:rPr>
        <w:t>（</w:t>
      </w:r>
      <w:r w:rsidRPr="00723D4A">
        <w:rPr>
          <w:rFonts w:hint="eastAsia"/>
        </w:rPr>
        <w:t>3</w:t>
      </w:r>
      <w:r w:rsidRPr="00723D4A">
        <w:rPr>
          <w:rFonts w:hint="eastAsia"/>
        </w:rPr>
        <w:t>分）</w:t>
      </w:r>
    </w:p>
    <w:p w14:paraId="283734B4" w14:textId="683B8728" w:rsidR="00F43876" w:rsidRPr="00723D4A" w:rsidRDefault="00F43876" w:rsidP="000B7941">
      <w:r w:rsidRPr="00723D4A">
        <w:rPr>
          <w:rFonts w:hint="eastAsia"/>
        </w:rPr>
        <w:t>4</w:t>
      </w:r>
      <w:r w:rsidRPr="00723D4A">
        <w:rPr>
          <w:rFonts w:hint="eastAsia"/>
        </w:rPr>
        <w:t>．</w:t>
      </w:r>
      <w:r w:rsidRPr="00723D4A">
        <w:fldChar w:fldCharType="begin"/>
      </w:r>
      <w:r w:rsidRPr="00723D4A">
        <w:instrText xml:space="preserve"> EQ \f(\</w:instrText>
      </w:r>
      <w:r w:rsidRPr="00723D4A">
        <w:rPr>
          <w:rFonts w:hint="eastAsia"/>
        </w:rPr>
        <w:instrText>r</w:instrText>
      </w:r>
      <w:r w:rsidRPr="00723D4A">
        <w:instrText>(</w:instrText>
      </w:r>
      <w:r w:rsidRPr="00723D4A">
        <w:rPr>
          <w:i/>
          <w:iCs/>
        </w:rPr>
        <w:instrText>GMr</w:instrText>
      </w:r>
      <w:r w:rsidRPr="00723D4A">
        <w:instrText>),2)</w:instrText>
      </w:r>
      <w:r w:rsidRPr="00723D4A">
        <w:fldChar w:fldCharType="separate"/>
      </w:r>
      <w:r w:rsidRPr="00723D4A">
        <w:fldChar w:fldCharType="end"/>
      </w:r>
      <w:r w:rsidRPr="00723D4A">
        <w:t xml:space="preserve"> </w:t>
      </w:r>
      <w:r w:rsidRPr="00723D4A">
        <w:rPr>
          <w:rFonts w:hint="eastAsia"/>
        </w:rPr>
        <w:t>（</w:t>
      </w:r>
      <w:r w:rsidRPr="00723D4A">
        <w:t>2</w:t>
      </w:r>
      <w:r w:rsidRPr="00723D4A">
        <w:rPr>
          <w:rFonts w:hint="eastAsia"/>
        </w:rPr>
        <w:t>分）</w:t>
      </w:r>
    </w:p>
    <w:p w14:paraId="68EDAC70" w14:textId="77777777" w:rsidR="00F43876" w:rsidRPr="00723D4A" w:rsidRDefault="00F43876" w:rsidP="000B7941">
      <w:pPr>
        <w:pStyle w:val="2"/>
      </w:pPr>
      <w:r w:rsidRPr="00723D4A">
        <w:rPr>
          <w:rFonts w:hint="eastAsia"/>
        </w:rPr>
        <w:t>三</w:t>
      </w:r>
      <w:r w:rsidRPr="00723D4A">
        <w:t>、（共</w:t>
      </w:r>
      <w:r w:rsidRPr="00723D4A">
        <w:t>1</w:t>
      </w:r>
      <w:r w:rsidRPr="00723D4A">
        <w:rPr>
          <w:rFonts w:hint="eastAsia"/>
        </w:rPr>
        <w:t>2</w:t>
      </w:r>
      <w:r w:rsidRPr="00723D4A">
        <w:t>分）</w:t>
      </w:r>
      <w:r w:rsidRPr="00723D4A">
        <w:rPr>
          <w:rFonts w:hint="eastAsia"/>
        </w:rPr>
        <w:t>高铁列车</w:t>
      </w:r>
    </w:p>
    <w:p w14:paraId="614A5EE4" w14:textId="77777777" w:rsidR="000B7941" w:rsidRDefault="00F43876" w:rsidP="000B7941">
      <w:r w:rsidRPr="00723D4A">
        <w:rPr>
          <w:rFonts w:hint="eastAsia"/>
        </w:rPr>
        <w:t>1</w:t>
      </w:r>
      <w:r w:rsidRPr="00723D4A">
        <w:rPr>
          <w:rFonts w:hint="eastAsia"/>
        </w:rPr>
        <w:t>．</w:t>
      </w:r>
      <w:r w:rsidRPr="00723D4A">
        <w:rPr>
          <w:rFonts w:hint="eastAsia"/>
        </w:rPr>
        <w:t>0.344</w:t>
      </w:r>
      <w:r w:rsidRPr="00723D4A">
        <w:rPr>
          <w:rFonts w:hint="eastAsia"/>
        </w:rPr>
        <w:t>（</w:t>
      </w:r>
      <w:r w:rsidRPr="00723D4A">
        <w:t>2</w:t>
      </w:r>
      <w:r w:rsidRPr="00723D4A">
        <w:rPr>
          <w:rFonts w:hint="eastAsia"/>
        </w:rPr>
        <w:t>分）</w:t>
      </w:r>
    </w:p>
    <w:p w14:paraId="00FD36BC" w14:textId="29B75558" w:rsidR="00F43876" w:rsidRPr="00723D4A" w:rsidRDefault="00F43876" w:rsidP="000B7941">
      <w:r w:rsidRPr="00723D4A">
        <w:rPr>
          <w:rFonts w:hint="eastAsia"/>
        </w:rPr>
        <w:t>2</w:t>
      </w:r>
      <w:r w:rsidRPr="00723D4A">
        <w:rPr>
          <w:rFonts w:hint="eastAsia"/>
        </w:rPr>
        <w:t>．</w:t>
      </w:r>
      <w:r w:rsidRPr="00723D4A">
        <w:rPr>
          <w:rFonts w:hint="eastAsia"/>
        </w:rPr>
        <w:t>4</w:t>
      </w:r>
      <w:r w:rsidR="00D35778">
        <w:rPr>
          <w:rFonts w:ascii="宋体" w:hAnsi="宋体" w:hint="eastAsia"/>
        </w:rPr>
        <w:t>∶</w:t>
      </w:r>
      <w:r w:rsidRPr="00723D4A">
        <w:rPr>
          <w:rFonts w:hint="eastAsia"/>
        </w:rPr>
        <w:t xml:space="preserve">1 </w:t>
      </w:r>
      <w:r w:rsidRPr="00723D4A">
        <w:rPr>
          <w:rFonts w:hint="eastAsia"/>
        </w:rPr>
        <w:t>（</w:t>
      </w:r>
      <w:r w:rsidRPr="00723D4A">
        <w:t>2</w:t>
      </w:r>
      <w:r w:rsidRPr="00723D4A">
        <w:rPr>
          <w:rFonts w:hint="eastAsia"/>
        </w:rPr>
        <w:t>分），</w:t>
      </w:r>
      <w:r w:rsidRPr="00723D4A">
        <w:rPr>
          <w:rFonts w:hint="eastAsia"/>
        </w:rPr>
        <w:t>38.9</w:t>
      </w:r>
      <w:r w:rsidRPr="00723D4A">
        <w:rPr>
          <w:rFonts w:hint="eastAsia"/>
        </w:rPr>
        <w:t>（</w:t>
      </w:r>
      <w:r w:rsidRPr="00723D4A">
        <w:t>2</w:t>
      </w:r>
      <w:r w:rsidRPr="00723D4A">
        <w:rPr>
          <w:rFonts w:hint="eastAsia"/>
        </w:rPr>
        <w:t>分）</w:t>
      </w:r>
    </w:p>
    <w:p w14:paraId="5AAEA88B" w14:textId="77777777" w:rsidR="00D35778" w:rsidRDefault="00F43876" w:rsidP="000B7941">
      <w:r w:rsidRPr="00723D4A">
        <w:rPr>
          <w:rFonts w:hint="eastAsia"/>
        </w:rPr>
        <w:t>3</w:t>
      </w:r>
      <w:r w:rsidRPr="00723D4A">
        <w:rPr>
          <w:rFonts w:hint="eastAsia"/>
        </w:rPr>
        <w:t>．</w:t>
      </w:r>
      <w:r w:rsidRPr="00723D4A">
        <w:fldChar w:fldCharType="begin"/>
      </w:r>
      <w:r w:rsidRPr="00723D4A">
        <w:instrText xml:space="preserve"> EQ \f(</w:instrText>
      </w:r>
      <w:r w:rsidRPr="00723D4A">
        <w:rPr>
          <w:rFonts w:hint="eastAsia"/>
          <w:i/>
          <w:iCs/>
        </w:rPr>
        <w:instrText>UI</w:instrText>
      </w:r>
      <w:r w:rsidR="00D35778">
        <w:rPr>
          <w:rFonts w:hint="eastAsia"/>
        </w:rPr>
        <w:instrText xml:space="preserve"> </w:instrText>
      </w:r>
      <w:r w:rsidR="00D35778">
        <w:rPr>
          <w:rFonts w:cs="Times New Roman"/>
        </w:rPr>
        <w:instrText>−</w:instrText>
      </w:r>
      <w:r w:rsidR="00D35778">
        <w:rPr>
          <w:rFonts w:hint="eastAsia"/>
        </w:rPr>
        <w:instrText xml:space="preserve"> </w:instrText>
      </w:r>
      <w:r w:rsidRPr="00723D4A">
        <w:rPr>
          <w:rFonts w:hint="eastAsia"/>
          <w:i/>
          <w:iCs/>
        </w:rPr>
        <w:instrText>P</w:instrText>
      </w:r>
      <w:r w:rsidRPr="00723D4A">
        <w:instrText>,</w:instrText>
      </w:r>
      <w:r w:rsidRPr="00723D4A">
        <w:rPr>
          <w:rFonts w:hint="eastAsia"/>
          <w:i/>
          <w:iCs/>
        </w:rPr>
        <w:instrText>I</w:instrText>
      </w:r>
      <w:r w:rsidRPr="00723D4A">
        <w:rPr>
          <w:rFonts w:hint="eastAsia"/>
          <w:vertAlign w:val="superscript"/>
        </w:rPr>
        <w:instrText>2</w:instrText>
      </w:r>
      <w:r w:rsidRPr="00723D4A">
        <w:rPr>
          <w:rFonts w:hint="eastAsia"/>
        </w:rPr>
        <w:instrText>)</w:instrText>
      </w:r>
      <w:r w:rsidRPr="00723D4A">
        <w:fldChar w:fldCharType="separate"/>
      </w:r>
      <w:r w:rsidRPr="00723D4A">
        <w:fldChar w:fldCharType="end"/>
      </w:r>
      <w:r w:rsidRPr="00723D4A">
        <w:rPr>
          <w:rFonts w:hint="eastAsia"/>
        </w:rPr>
        <w:t>（</w:t>
      </w:r>
      <w:r w:rsidRPr="00723D4A">
        <w:t>2</w:t>
      </w:r>
      <w:r w:rsidRPr="00723D4A">
        <w:rPr>
          <w:rFonts w:hint="eastAsia"/>
        </w:rPr>
        <w:t>分）</w:t>
      </w:r>
    </w:p>
    <w:p w14:paraId="0D2968F2" w14:textId="3D7109FD" w:rsidR="00F43876" w:rsidRPr="00723D4A" w:rsidRDefault="00F43876" w:rsidP="000B7941">
      <w:r w:rsidRPr="00723D4A">
        <w:rPr>
          <w:rFonts w:hint="eastAsia"/>
        </w:rPr>
        <w:t>4</w:t>
      </w:r>
      <w:r w:rsidRPr="00723D4A">
        <w:rPr>
          <w:rFonts w:hint="eastAsia"/>
        </w:rPr>
        <w:t>．</w:t>
      </w:r>
      <w:r w:rsidRPr="00723D4A">
        <w:rPr>
          <w:rFonts w:hint="eastAsia"/>
        </w:rPr>
        <w:t>5.0</w:t>
      </w:r>
      <w:r w:rsidRPr="00723D4A">
        <w:rPr>
          <w:rFonts w:hint="eastAsia"/>
        </w:rPr>
        <w:t>（</w:t>
      </w:r>
      <w:r w:rsidRPr="00723D4A">
        <w:t>2</w:t>
      </w:r>
      <w:r w:rsidRPr="00723D4A">
        <w:rPr>
          <w:rFonts w:hint="eastAsia"/>
        </w:rPr>
        <w:t>分）；</w:t>
      </w:r>
      <w:r w:rsidRPr="00723D4A">
        <w:rPr>
          <w:rFonts w:hint="eastAsia"/>
        </w:rPr>
        <w:t>6.5</w:t>
      </w:r>
      <w:r w:rsidRPr="00723D4A">
        <w:t>×10</w:t>
      </w:r>
      <w:r w:rsidRPr="00723D4A">
        <w:rPr>
          <w:rFonts w:hint="eastAsia"/>
          <w:vertAlign w:val="superscript"/>
        </w:rPr>
        <w:t>5</w:t>
      </w:r>
      <w:r w:rsidRPr="00723D4A">
        <w:rPr>
          <w:rFonts w:hint="eastAsia"/>
        </w:rPr>
        <w:t>（</w:t>
      </w:r>
      <w:r w:rsidRPr="00723D4A">
        <w:t>2</w:t>
      </w:r>
      <w:r w:rsidRPr="00723D4A">
        <w:rPr>
          <w:rFonts w:hint="eastAsia"/>
        </w:rPr>
        <w:t>分）</w:t>
      </w:r>
    </w:p>
    <w:p w14:paraId="08ABCA8F" w14:textId="77777777" w:rsidR="00F43876" w:rsidRPr="00723D4A" w:rsidRDefault="00F43876" w:rsidP="00D35778">
      <w:pPr>
        <w:pStyle w:val="2"/>
      </w:pPr>
      <w:r w:rsidRPr="00723D4A">
        <w:rPr>
          <w:rFonts w:hint="eastAsia"/>
        </w:rPr>
        <w:t>四</w:t>
      </w:r>
      <w:r w:rsidRPr="00723D4A">
        <w:t>、（共</w:t>
      </w:r>
      <w:r w:rsidRPr="00723D4A">
        <w:rPr>
          <w:rFonts w:hint="eastAsia"/>
        </w:rPr>
        <w:t>15</w:t>
      </w:r>
      <w:r w:rsidRPr="00723D4A">
        <w:t>分）</w:t>
      </w:r>
      <w:r w:rsidRPr="00723D4A">
        <w:rPr>
          <w:rFonts w:hint="eastAsia"/>
        </w:rPr>
        <w:t>电与磁</w:t>
      </w:r>
    </w:p>
    <w:p w14:paraId="4186893B" w14:textId="4F99CF51" w:rsidR="00F43876" w:rsidRPr="00723D4A" w:rsidRDefault="00F43876" w:rsidP="00D35778">
      <w:r w:rsidRPr="00723D4A">
        <w:rPr>
          <w:rFonts w:hint="eastAsia"/>
        </w:rPr>
        <w:t>1</w:t>
      </w:r>
      <w:r w:rsidRPr="00723D4A">
        <w:rPr>
          <w:rFonts w:hint="eastAsia"/>
        </w:rPr>
        <w:t>．（</w:t>
      </w:r>
      <w:r w:rsidRPr="00723D4A">
        <w:rPr>
          <w:rFonts w:hint="eastAsia"/>
        </w:rPr>
        <w:t>1</w:t>
      </w:r>
      <w:r w:rsidRPr="00723D4A">
        <w:rPr>
          <w:rFonts w:hint="eastAsia"/>
        </w:rPr>
        <w:t>）</w:t>
      </w:r>
      <w:r w:rsidRPr="00723D4A">
        <w:rPr>
          <w:rFonts w:hint="eastAsia"/>
        </w:rPr>
        <w:t>C</w:t>
      </w:r>
      <w:r w:rsidRPr="00723D4A">
        <w:rPr>
          <w:rFonts w:hint="eastAsia"/>
        </w:rPr>
        <w:t>（</w:t>
      </w:r>
      <w:r w:rsidRPr="00723D4A">
        <w:rPr>
          <w:rFonts w:hint="eastAsia"/>
        </w:rPr>
        <w:t>3</w:t>
      </w:r>
      <w:r w:rsidRPr="00723D4A">
        <w:rPr>
          <w:rFonts w:hint="eastAsia"/>
        </w:rPr>
        <w:t>分）</w:t>
      </w:r>
      <w:r w:rsidRPr="00723D4A">
        <w:tab/>
      </w:r>
      <w:r w:rsidRPr="00723D4A">
        <w:tab/>
      </w:r>
      <w:r w:rsidRPr="00723D4A">
        <w:rPr>
          <w:rFonts w:hint="eastAsia"/>
        </w:rPr>
        <w:t>（</w:t>
      </w:r>
      <w:r w:rsidRPr="00723D4A">
        <w:rPr>
          <w:rFonts w:hint="eastAsia"/>
        </w:rPr>
        <w:t>2</w:t>
      </w:r>
      <w:r w:rsidRPr="00723D4A">
        <w:rPr>
          <w:rFonts w:hint="eastAsia"/>
        </w:rPr>
        <w:t>）</w:t>
      </w:r>
      <w:r w:rsidRPr="00723D4A">
        <w:rPr>
          <w:rFonts w:hint="eastAsia"/>
          <w:i/>
          <w:iCs/>
        </w:rPr>
        <w:t>CU</w:t>
      </w:r>
      <w:r w:rsidRPr="00723D4A">
        <w:rPr>
          <w:rFonts w:hint="eastAsia"/>
        </w:rPr>
        <w:t>（</w:t>
      </w:r>
      <w:r w:rsidRPr="00723D4A">
        <w:rPr>
          <w:rFonts w:hint="eastAsia"/>
        </w:rPr>
        <w:t>2</w:t>
      </w:r>
      <w:r w:rsidRPr="00723D4A">
        <w:rPr>
          <w:rFonts w:hint="eastAsia"/>
        </w:rPr>
        <w:t>分）</w:t>
      </w:r>
      <w:r w:rsidRPr="00723D4A">
        <w:tab/>
      </w:r>
      <w:r w:rsidRPr="00723D4A">
        <w:tab/>
      </w:r>
      <w:r w:rsidRPr="00723D4A">
        <w:rPr>
          <w:rFonts w:hint="eastAsia"/>
        </w:rPr>
        <w:t>（</w:t>
      </w:r>
      <w:r w:rsidRPr="00723D4A">
        <w:rPr>
          <w:rFonts w:hint="eastAsia"/>
        </w:rPr>
        <w:t>3</w:t>
      </w:r>
      <w:r w:rsidRPr="00723D4A">
        <w:rPr>
          <w:rFonts w:hint="eastAsia"/>
        </w:rPr>
        <w:t>）</w:t>
      </w:r>
      <w:r w:rsidRPr="00723D4A">
        <w:fldChar w:fldCharType="begin"/>
      </w:r>
      <w:r w:rsidRPr="00723D4A">
        <w:instrText xml:space="preserve"> EQ \f(</w:instrText>
      </w:r>
      <w:r w:rsidRPr="00723D4A">
        <w:rPr>
          <w:rFonts w:hint="eastAsia"/>
          <w:i/>
          <w:iCs/>
        </w:rPr>
        <w:instrText>E</w:instrText>
      </w:r>
      <w:r w:rsidRPr="00723D4A">
        <w:instrText>,</w:instrText>
      </w:r>
      <w:r w:rsidRPr="00723D4A">
        <w:rPr>
          <w:rFonts w:hint="eastAsia"/>
          <w:i/>
          <w:iCs/>
        </w:rPr>
        <w:instrText>R</w:instrText>
      </w:r>
      <w:r w:rsidR="000436FB">
        <w:rPr>
          <w:rFonts w:hint="eastAsia"/>
        </w:rPr>
        <w:instrText xml:space="preserve"> </w:instrText>
      </w:r>
      <w:r w:rsidRPr="00723D4A">
        <w:rPr>
          <w:rFonts w:hint="eastAsia"/>
        </w:rPr>
        <w:instrText>+</w:instrText>
      </w:r>
      <w:r w:rsidR="000436FB">
        <w:rPr>
          <w:rFonts w:hint="eastAsia"/>
        </w:rPr>
        <w:instrText xml:space="preserve"> </w:instrText>
      </w:r>
      <w:r w:rsidRPr="00723D4A">
        <w:rPr>
          <w:rFonts w:hint="eastAsia"/>
          <w:i/>
          <w:iCs/>
        </w:rPr>
        <w:instrText>r</w:instrText>
      </w:r>
      <w:r w:rsidRPr="00723D4A">
        <w:rPr>
          <w:rFonts w:hint="eastAsia"/>
        </w:rPr>
        <w:instrText>)</w:instrText>
      </w:r>
      <w:r w:rsidR="000436FB">
        <w:rPr>
          <w:rFonts w:hint="eastAsia"/>
        </w:rPr>
        <w:instrText xml:space="preserve"> </w:instrText>
      </w:r>
      <w:r w:rsidRPr="00723D4A">
        <w:fldChar w:fldCharType="separate"/>
      </w:r>
      <w:r w:rsidRPr="00723D4A">
        <w:fldChar w:fldCharType="end"/>
      </w:r>
      <w:r w:rsidRPr="00723D4A">
        <w:rPr>
          <w:rFonts w:hint="eastAsia"/>
        </w:rPr>
        <w:t>（</w:t>
      </w:r>
      <w:r w:rsidRPr="00723D4A">
        <w:rPr>
          <w:rFonts w:hint="eastAsia"/>
        </w:rPr>
        <w:t>2</w:t>
      </w:r>
      <w:r w:rsidRPr="00723D4A">
        <w:rPr>
          <w:rFonts w:hint="eastAsia"/>
        </w:rPr>
        <w:t>分）</w:t>
      </w:r>
      <w:r w:rsidRPr="00723D4A">
        <w:tab/>
      </w:r>
      <w:r w:rsidRPr="00723D4A">
        <w:tab/>
      </w:r>
      <w:r w:rsidRPr="00723D4A">
        <w:rPr>
          <w:rFonts w:hint="eastAsia"/>
        </w:rPr>
        <w:t>（</w:t>
      </w:r>
      <w:r w:rsidRPr="00723D4A">
        <w:rPr>
          <w:rFonts w:hint="eastAsia"/>
        </w:rPr>
        <w:t>4</w:t>
      </w:r>
      <w:r w:rsidRPr="00723D4A">
        <w:rPr>
          <w:rFonts w:hint="eastAsia"/>
        </w:rPr>
        <w:t>）</w:t>
      </w:r>
      <w:r w:rsidRPr="00723D4A">
        <w:t>A</w:t>
      </w:r>
      <w:r w:rsidRPr="00723D4A">
        <w:rPr>
          <w:rFonts w:hint="eastAsia"/>
        </w:rPr>
        <w:t>（</w:t>
      </w:r>
      <w:r w:rsidRPr="00723D4A">
        <w:rPr>
          <w:rFonts w:hint="eastAsia"/>
        </w:rPr>
        <w:t>3</w:t>
      </w:r>
      <w:r w:rsidRPr="00723D4A">
        <w:rPr>
          <w:rFonts w:hint="eastAsia"/>
        </w:rPr>
        <w:t>分）</w:t>
      </w:r>
    </w:p>
    <w:p w14:paraId="614B843F" w14:textId="3D15B0E1" w:rsidR="00F43876" w:rsidRPr="00723D4A" w:rsidRDefault="00F43876" w:rsidP="00D35778">
      <w:r w:rsidRPr="00723D4A">
        <w:rPr>
          <w:rFonts w:hint="eastAsia"/>
        </w:rPr>
        <w:t>2</w:t>
      </w:r>
      <w:r w:rsidRPr="00723D4A">
        <w:rPr>
          <w:rFonts w:hint="eastAsia"/>
        </w:rPr>
        <w:t>．（</w:t>
      </w:r>
      <w:r w:rsidRPr="00723D4A">
        <w:rPr>
          <w:rFonts w:hint="eastAsia"/>
        </w:rPr>
        <w:t>1</w:t>
      </w:r>
      <w:r w:rsidRPr="00723D4A">
        <w:rPr>
          <w:rFonts w:hint="eastAsia"/>
        </w:rPr>
        <w:t>）</w:t>
      </w:r>
      <w:r w:rsidRPr="00723D4A">
        <w:rPr>
          <w:rFonts w:hint="eastAsia"/>
          <w:shd w:val="clear" w:color="auto" w:fill="FFFFFF"/>
        </w:rPr>
        <w:t>D</w:t>
      </w:r>
      <w:r w:rsidRPr="00723D4A">
        <w:rPr>
          <w:rFonts w:hint="eastAsia"/>
        </w:rPr>
        <w:t>（</w:t>
      </w:r>
      <w:r w:rsidRPr="00723D4A">
        <w:rPr>
          <w:rFonts w:hint="eastAsia"/>
        </w:rPr>
        <w:t>3</w:t>
      </w:r>
      <w:r w:rsidRPr="00723D4A">
        <w:rPr>
          <w:rFonts w:hint="eastAsia"/>
        </w:rPr>
        <w:t>分）</w:t>
      </w:r>
      <w:r w:rsidRPr="00723D4A">
        <w:tab/>
      </w:r>
      <w:r w:rsidRPr="00723D4A">
        <w:tab/>
      </w:r>
      <w:r w:rsidRPr="00723D4A">
        <w:rPr>
          <w:rFonts w:hint="eastAsia"/>
        </w:rPr>
        <w:t>（</w:t>
      </w:r>
      <w:r w:rsidRPr="00723D4A">
        <w:rPr>
          <w:rFonts w:hint="eastAsia"/>
        </w:rPr>
        <w:t>2</w:t>
      </w:r>
      <w:r w:rsidRPr="00723D4A">
        <w:rPr>
          <w:rFonts w:hint="eastAsia"/>
        </w:rPr>
        <w:t>）水平向左（</w:t>
      </w:r>
      <w:r w:rsidRPr="00723D4A">
        <w:rPr>
          <w:rFonts w:hint="eastAsia"/>
        </w:rPr>
        <w:t>2</w:t>
      </w:r>
      <w:r w:rsidRPr="00723D4A">
        <w:rPr>
          <w:rFonts w:hint="eastAsia"/>
        </w:rPr>
        <w:t>分）</w:t>
      </w:r>
    </w:p>
    <w:p w14:paraId="291D44F2" w14:textId="77777777" w:rsidR="00F43876" w:rsidRPr="00723D4A" w:rsidRDefault="00F43876" w:rsidP="00D35778">
      <w:pPr>
        <w:pStyle w:val="2"/>
      </w:pPr>
      <w:r w:rsidRPr="00723D4A">
        <w:rPr>
          <w:rFonts w:hint="eastAsia"/>
        </w:rPr>
        <w:t>五</w:t>
      </w:r>
      <w:r w:rsidRPr="00723D4A">
        <w:t>、（共</w:t>
      </w:r>
      <w:r w:rsidRPr="00723D4A">
        <w:rPr>
          <w:rFonts w:hint="eastAsia"/>
        </w:rPr>
        <w:t>26</w:t>
      </w:r>
      <w:r w:rsidRPr="00723D4A">
        <w:t>分）</w:t>
      </w:r>
      <w:r w:rsidRPr="00723D4A">
        <w:t>α</w:t>
      </w:r>
      <w:r w:rsidRPr="00723D4A">
        <w:t>粒子</w:t>
      </w:r>
    </w:p>
    <w:p w14:paraId="4F9EAFFA" w14:textId="77777777" w:rsidR="00D35778" w:rsidRDefault="00F43876" w:rsidP="00D35778">
      <w:r w:rsidRPr="00723D4A">
        <w:t>1</w:t>
      </w:r>
      <w:r w:rsidRPr="00723D4A">
        <w:rPr>
          <w:rFonts w:hint="eastAsia"/>
        </w:rPr>
        <w:t>．</w:t>
      </w:r>
      <w:r w:rsidRPr="00723D4A">
        <w:rPr>
          <w:rFonts w:hint="eastAsia"/>
          <w:shd w:val="clear" w:color="auto" w:fill="FFFFFF"/>
        </w:rPr>
        <w:t>C</w:t>
      </w:r>
      <w:r w:rsidRPr="00723D4A">
        <w:rPr>
          <w:rFonts w:hint="eastAsia"/>
        </w:rPr>
        <w:t>（</w:t>
      </w:r>
      <w:r w:rsidRPr="00723D4A">
        <w:rPr>
          <w:rFonts w:hint="eastAsia"/>
        </w:rPr>
        <w:t>3</w:t>
      </w:r>
      <w:r w:rsidRPr="00723D4A">
        <w:rPr>
          <w:rFonts w:hint="eastAsia"/>
        </w:rPr>
        <w:t>分）</w:t>
      </w:r>
    </w:p>
    <w:p w14:paraId="066CD24C" w14:textId="62FD4B5A" w:rsidR="00D35778" w:rsidRDefault="00F43876" w:rsidP="00D35778">
      <w:r w:rsidRPr="00723D4A">
        <w:rPr>
          <w:rFonts w:hint="eastAsia"/>
        </w:rPr>
        <w:t>2</w:t>
      </w:r>
      <w:r w:rsidRPr="00723D4A">
        <w:rPr>
          <w:rFonts w:hint="eastAsia"/>
        </w:rPr>
        <w:t>．</w:t>
      </w:r>
      <w:r w:rsidR="00A0313F">
        <w:rPr>
          <w:rFonts w:hint="eastAsia"/>
          <w:vertAlign w:val="superscript"/>
        </w:rPr>
        <w:t>210</w:t>
      </w:r>
      <w:r w:rsidR="00A0313F">
        <w:rPr>
          <w:rFonts w:hint="eastAsia"/>
          <w:vertAlign w:val="subscript"/>
        </w:rPr>
        <w:t>84</w:t>
      </w:r>
      <w:r w:rsidR="00A0313F">
        <w:rPr>
          <w:rFonts w:hint="eastAsia"/>
        </w:rPr>
        <w:t xml:space="preserve">Po </w:t>
      </w:r>
      <w:r w:rsidR="00A0313F">
        <w:rPr>
          <w:rFonts w:hint="eastAsia"/>
        </w:rPr>
        <w:t>→</w:t>
      </w:r>
      <w:r w:rsidR="00A0313F">
        <w:rPr>
          <w:rFonts w:hint="eastAsia"/>
        </w:rPr>
        <w:t xml:space="preserve"> </w:t>
      </w:r>
      <w:r w:rsidR="00A0313F">
        <w:rPr>
          <w:rFonts w:hint="eastAsia"/>
          <w:vertAlign w:val="superscript"/>
        </w:rPr>
        <w:t>206</w:t>
      </w:r>
      <w:r w:rsidR="00A0313F">
        <w:rPr>
          <w:rFonts w:hint="eastAsia"/>
          <w:vertAlign w:val="subscript"/>
        </w:rPr>
        <w:t>82</w:t>
      </w:r>
      <w:r w:rsidR="00A0313F">
        <w:rPr>
          <w:rFonts w:hint="eastAsia"/>
        </w:rPr>
        <w:t xml:space="preserve">Pb + </w:t>
      </w:r>
      <w:r w:rsidR="00A0313F">
        <w:rPr>
          <w:rFonts w:hint="eastAsia"/>
          <w:vertAlign w:val="superscript"/>
        </w:rPr>
        <w:t>4</w:t>
      </w:r>
      <w:r w:rsidR="00A0313F">
        <w:rPr>
          <w:rFonts w:hint="eastAsia"/>
          <w:vertAlign w:val="subscript"/>
        </w:rPr>
        <w:t>2</w:t>
      </w:r>
      <w:r w:rsidR="00A0313F">
        <w:rPr>
          <w:rFonts w:hint="eastAsia"/>
        </w:rPr>
        <w:t>He</w:t>
      </w:r>
      <w:r w:rsidRPr="00723D4A">
        <w:rPr>
          <w:rFonts w:hint="eastAsia"/>
        </w:rPr>
        <w:t>（</w:t>
      </w:r>
      <w:r w:rsidRPr="00723D4A">
        <w:rPr>
          <w:rFonts w:hint="eastAsia"/>
        </w:rPr>
        <w:t>2</w:t>
      </w:r>
      <w:r w:rsidRPr="00723D4A">
        <w:rPr>
          <w:rFonts w:hint="eastAsia"/>
        </w:rPr>
        <w:t>分）</w:t>
      </w:r>
    </w:p>
    <w:p w14:paraId="62EACC82" w14:textId="534B12E9" w:rsidR="00F43876" w:rsidRPr="00723D4A" w:rsidRDefault="00F43876" w:rsidP="00D35778">
      <w:r w:rsidRPr="00723D4A">
        <w:rPr>
          <w:rFonts w:hint="eastAsia"/>
        </w:rPr>
        <w:t>3</w:t>
      </w:r>
      <w:r w:rsidRPr="00723D4A">
        <w:rPr>
          <w:rFonts w:hint="eastAsia"/>
        </w:rPr>
        <w:t>．</w:t>
      </w:r>
      <w:r w:rsidRPr="00723D4A">
        <w:rPr>
          <w:shd w:val="clear" w:color="auto" w:fill="FFFFFF"/>
        </w:rPr>
        <w:t>A</w:t>
      </w:r>
      <w:r w:rsidRPr="00723D4A">
        <w:rPr>
          <w:rFonts w:hint="eastAsia"/>
        </w:rPr>
        <w:t>（</w:t>
      </w:r>
      <w:r w:rsidRPr="00723D4A">
        <w:rPr>
          <w:rFonts w:hint="eastAsia"/>
        </w:rPr>
        <w:t>3</w:t>
      </w:r>
      <w:r w:rsidRPr="00723D4A">
        <w:rPr>
          <w:rFonts w:hint="eastAsia"/>
        </w:rPr>
        <w:t>分）</w:t>
      </w:r>
    </w:p>
    <w:p w14:paraId="64B473D6" w14:textId="77777777" w:rsidR="00F43876" w:rsidRPr="00723D4A" w:rsidRDefault="00F43876" w:rsidP="00D35778">
      <w:r w:rsidRPr="00723D4A">
        <w:rPr>
          <w:rFonts w:hint="eastAsia"/>
        </w:rPr>
        <w:t>4</w:t>
      </w:r>
      <w:r w:rsidRPr="00723D4A">
        <w:rPr>
          <w:rFonts w:hint="eastAsia"/>
        </w:rPr>
        <w:t>．（</w:t>
      </w:r>
      <w:r w:rsidRPr="00723D4A">
        <w:rPr>
          <w:rFonts w:hint="eastAsia"/>
        </w:rPr>
        <w:t>1</w:t>
      </w:r>
      <w:r w:rsidRPr="00723D4A">
        <w:rPr>
          <w:rFonts w:hint="eastAsia"/>
        </w:rPr>
        <w:t>）</w:t>
      </w:r>
      <w:r w:rsidRPr="00723D4A">
        <w:rPr>
          <w:rFonts w:hint="eastAsia"/>
          <w:shd w:val="clear" w:color="auto" w:fill="FFFFFF"/>
        </w:rPr>
        <w:t>D</w:t>
      </w:r>
      <w:r w:rsidRPr="00723D4A">
        <w:rPr>
          <w:rFonts w:hint="eastAsia"/>
        </w:rPr>
        <w:t>（</w:t>
      </w:r>
      <w:r w:rsidRPr="00723D4A">
        <w:t>3</w:t>
      </w:r>
      <w:r w:rsidRPr="00723D4A">
        <w:rPr>
          <w:rFonts w:hint="eastAsia"/>
        </w:rPr>
        <w:t>分）</w:t>
      </w:r>
    </w:p>
    <w:p w14:paraId="79CCC60F" w14:textId="77777777" w:rsidR="00F43876" w:rsidRPr="00723D4A" w:rsidRDefault="00F43876" w:rsidP="00D35778">
      <w:r w:rsidRPr="00723D4A">
        <w:rPr>
          <w:rFonts w:hint="eastAsia"/>
        </w:rPr>
        <w:t>（</w:t>
      </w:r>
      <w:r w:rsidRPr="00723D4A">
        <w:rPr>
          <w:rFonts w:hint="eastAsia"/>
        </w:rPr>
        <w:t>2</w:t>
      </w:r>
      <w:r w:rsidRPr="00723D4A">
        <w:rPr>
          <w:rFonts w:hint="eastAsia"/>
        </w:rPr>
        <w:t>）（共</w:t>
      </w:r>
      <w:r w:rsidRPr="00723D4A">
        <w:rPr>
          <w:rFonts w:hint="eastAsia"/>
        </w:rPr>
        <w:t>6</w:t>
      </w:r>
      <w:r w:rsidRPr="00723D4A">
        <w:rPr>
          <w:rFonts w:hint="eastAsia"/>
        </w:rPr>
        <w:t>分）</w:t>
      </w:r>
    </w:p>
    <w:p w14:paraId="3FD72E2D" w14:textId="77777777" w:rsidR="00F43876" w:rsidRPr="00723D4A" w:rsidRDefault="00F43876" w:rsidP="00D35778">
      <w:r w:rsidRPr="00723D4A">
        <w:rPr>
          <w:rFonts w:hint="eastAsia"/>
        </w:rPr>
        <w:t>匀强电场中</w:t>
      </w:r>
      <w:r w:rsidRPr="00723D4A">
        <w:rPr>
          <w:rFonts w:hint="eastAsia"/>
        </w:rPr>
        <w:t xml:space="preserve"> </w:t>
      </w:r>
      <w:r w:rsidRPr="00723D4A">
        <w:rPr>
          <w:rFonts w:hint="eastAsia"/>
          <w:i/>
          <w:iCs/>
        </w:rPr>
        <w:t>E</w:t>
      </w:r>
      <w:r w:rsidRPr="00723D4A">
        <w:rPr>
          <w:rFonts w:hint="eastAsia"/>
        </w:rPr>
        <w:t xml:space="preserve"> = </w:t>
      </w:r>
      <w:r w:rsidRPr="00723D4A">
        <w:fldChar w:fldCharType="begin"/>
      </w:r>
      <w:r w:rsidRPr="00723D4A">
        <w:instrText xml:space="preserve"> EQ \f(</w:instrText>
      </w:r>
      <w:r w:rsidRPr="00723D4A">
        <w:rPr>
          <w:rFonts w:hint="eastAsia"/>
          <w:i/>
          <w:iCs/>
        </w:rPr>
        <w:instrText>U</w:instrText>
      </w:r>
      <w:r w:rsidRPr="00723D4A">
        <w:instrText xml:space="preserve">, </w:instrText>
      </w:r>
      <w:r w:rsidRPr="00723D4A">
        <w:rPr>
          <w:rFonts w:hint="eastAsia"/>
          <w:i/>
          <w:iCs/>
        </w:rPr>
        <w:instrText>d</w:instrText>
      </w:r>
      <w:r w:rsidRPr="00723D4A">
        <w:rPr>
          <w:rFonts w:hint="eastAsia"/>
        </w:rPr>
        <w:instrText>)</w:instrText>
      </w:r>
      <w:r w:rsidRPr="00723D4A">
        <w:fldChar w:fldCharType="separate"/>
      </w:r>
      <w:r w:rsidRPr="00723D4A">
        <w:fldChar w:fldCharType="end"/>
      </w:r>
      <w:r w:rsidRPr="00723D4A">
        <w:rPr>
          <w:rFonts w:hint="eastAsia"/>
        </w:rPr>
        <w:t xml:space="preserve"> </w:t>
      </w:r>
    </w:p>
    <w:p w14:paraId="3D135096" w14:textId="0E3E05AB" w:rsidR="00F43876" w:rsidRPr="00723D4A" w:rsidRDefault="00F43876" w:rsidP="00D35778">
      <w:r w:rsidRPr="00723D4A">
        <w:rPr>
          <w:rFonts w:hint="eastAsia"/>
          <w:i/>
          <w:iCs/>
        </w:rPr>
        <w:t>y</w:t>
      </w:r>
      <w:r w:rsidRPr="00723D4A">
        <w:rPr>
          <w:rFonts w:hint="eastAsia"/>
        </w:rPr>
        <w:t>方向静止开始匀加速直线运动，</w:t>
      </w:r>
      <w:r w:rsidRPr="00723D4A">
        <w:rPr>
          <w:rFonts w:hint="eastAsia"/>
          <w:i/>
          <w:iCs/>
        </w:rPr>
        <w:t>d</w:t>
      </w:r>
      <w:r w:rsidRPr="00723D4A">
        <w:rPr>
          <w:rFonts w:hint="eastAsia"/>
        </w:rPr>
        <w:t xml:space="preserve"> = </w:t>
      </w:r>
      <w:r w:rsidRPr="00723D4A">
        <w:fldChar w:fldCharType="begin"/>
      </w:r>
      <w:r w:rsidRPr="00723D4A">
        <w:instrText xml:space="preserve"> EQ \f(</w:instrText>
      </w:r>
      <w:r w:rsidRPr="00723D4A">
        <w:rPr>
          <w:rFonts w:hint="eastAsia"/>
        </w:rPr>
        <w:instrText>1</w:instrText>
      </w:r>
      <w:r w:rsidRPr="00723D4A">
        <w:instrText>,</w:instrText>
      </w:r>
      <w:r w:rsidRPr="00723D4A">
        <w:rPr>
          <w:rFonts w:hint="eastAsia"/>
        </w:rPr>
        <w:instrText>2)</w:instrText>
      </w:r>
      <w:r w:rsidR="00D35778" w:rsidRPr="00723D4A">
        <w:instrText xml:space="preserve"> </w:instrText>
      </w:r>
      <w:r w:rsidRPr="00723D4A">
        <w:fldChar w:fldCharType="separate"/>
      </w:r>
      <w:r w:rsidRPr="00723D4A">
        <w:fldChar w:fldCharType="end"/>
      </w:r>
      <w:r w:rsidR="00D35778" w:rsidRPr="00723D4A">
        <w:rPr>
          <w:rFonts w:hint="eastAsia"/>
          <w:i/>
          <w:iCs/>
        </w:rPr>
        <w:t>at</w:t>
      </w:r>
      <w:r w:rsidR="00D35778" w:rsidRPr="00723D4A">
        <w:rPr>
          <w:rFonts w:hint="eastAsia"/>
          <w:vertAlign w:val="superscript"/>
        </w:rPr>
        <w:t>2</w:t>
      </w:r>
      <w:r>
        <w:tab/>
      </w:r>
      <w:r>
        <w:tab/>
      </w:r>
      <w:r w:rsidRPr="00723D4A">
        <w:rPr>
          <w:rFonts w:hint="eastAsia"/>
        </w:rPr>
        <w:t>其中</w:t>
      </w:r>
      <w:r w:rsidRPr="00723D4A">
        <w:rPr>
          <w:i/>
          <w:iCs/>
        </w:rPr>
        <w:t>a</w:t>
      </w:r>
      <w:r w:rsidRPr="00723D4A">
        <w:t xml:space="preserve"> =</w:t>
      </w:r>
      <w:r w:rsidRPr="00723D4A">
        <w:rPr>
          <w:rFonts w:hint="eastAsia"/>
        </w:rPr>
        <w:t xml:space="preserve"> </w:t>
      </w:r>
      <w:r w:rsidRPr="00723D4A">
        <w:fldChar w:fldCharType="begin"/>
      </w:r>
      <w:r w:rsidRPr="00723D4A">
        <w:instrText xml:space="preserve"> EQ \f(</w:instrText>
      </w:r>
      <w:r w:rsidRPr="00723D4A">
        <w:rPr>
          <w:i/>
          <w:iCs/>
        </w:rPr>
        <w:instrText>F</w:instrText>
      </w:r>
      <w:r w:rsidRPr="00723D4A">
        <w:instrText>,</w:instrText>
      </w:r>
      <w:r w:rsidRPr="00723D4A">
        <w:rPr>
          <w:i/>
          <w:iCs/>
        </w:rPr>
        <w:instrText>m</w:instrText>
      </w:r>
      <w:r w:rsidRPr="00723D4A">
        <w:rPr>
          <w:rFonts w:hint="eastAsia"/>
        </w:rPr>
        <w:instrText>)</w:instrText>
      </w:r>
      <w:r w:rsidRPr="00723D4A">
        <w:fldChar w:fldCharType="separate"/>
      </w:r>
      <w:r w:rsidRPr="00723D4A">
        <w:fldChar w:fldCharType="end"/>
      </w:r>
      <w:r w:rsidRPr="00723D4A">
        <w:t xml:space="preserve"> = </w:t>
      </w:r>
      <w:r w:rsidRPr="00723D4A">
        <w:fldChar w:fldCharType="begin"/>
      </w:r>
      <w:r w:rsidRPr="00723D4A">
        <w:instrText xml:space="preserve"> EQ \f(2</w:instrText>
      </w:r>
      <w:r w:rsidRPr="00723D4A">
        <w:rPr>
          <w:i/>
          <w:iCs/>
        </w:rPr>
        <w:instrText>eE</w:instrText>
      </w:r>
      <w:r w:rsidRPr="00723D4A">
        <w:instrText>,</w:instrText>
      </w:r>
      <w:r w:rsidRPr="00723D4A">
        <w:rPr>
          <w:i/>
          <w:iCs/>
        </w:rPr>
        <w:instrText>m</w:instrText>
      </w:r>
      <w:r w:rsidRPr="00723D4A">
        <w:rPr>
          <w:rFonts w:hint="eastAsia"/>
        </w:rPr>
        <w:instrText>)</w:instrText>
      </w:r>
      <w:r w:rsidRPr="00723D4A">
        <w:fldChar w:fldCharType="separate"/>
      </w:r>
      <w:r w:rsidRPr="00723D4A">
        <w:fldChar w:fldCharType="end"/>
      </w:r>
      <w:r w:rsidRPr="00723D4A">
        <w:t xml:space="preserve"> </w:t>
      </w:r>
    </w:p>
    <w:p w14:paraId="290754F9" w14:textId="47071632" w:rsidR="00F43876" w:rsidRPr="00723D4A" w:rsidRDefault="00F43876" w:rsidP="00D35778">
      <w:r w:rsidRPr="00723D4A">
        <w:rPr>
          <w:i/>
          <w:iCs/>
        </w:rPr>
        <w:lastRenderedPageBreak/>
        <w:t>x</w:t>
      </w:r>
      <w:r w:rsidRPr="00723D4A">
        <w:rPr>
          <w:rFonts w:hint="eastAsia"/>
        </w:rPr>
        <w:t>方向匀速直线运动，</w:t>
      </w:r>
      <w:r w:rsidRPr="00723D4A">
        <w:rPr>
          <w:rFonts w:hint="eastAsia"/>
          <w:i/>
          <w:iCs/>
        </w:rPr>
        <w:t>L</w:t>
      </w:r>
      <w:r w:rsidRPr="00723D4A">
        <w:rPr>
          <w:rFonts w:hint="eastAsia"/>
        </w:rPr>
        <w:t xml:space="preserve"> = </w:t>
      </w:r>
      <w:r w:rsidRPr="00723D4A">
        <w:rPr>
          <w:rFonts w:ascii="Book Antiqua" w:hAnsi="Book Antiqua"/>
          <w:i/>
          <w:iCs/>
        </w:rPr>
        <w:t>v</w:t>
      </w:r>
      <w:r w:rsidRPr="00723D4A">
        <w:rPr>
          <w:rFonts w:hint="eastAsia"/>
          <w:i/>
          <w:iCs/>
        </w:rPr>
        <w:t>t</w:t>
      </w:r>
    </w:p>
    <w:p w14:paraId="19539D11" w14:textId="256E2B38" w:rsidR="00F43876" w:rsidRPr="00723D4A" w:rsidRDefault="00F43876" w:rsidP="00D35778">
      <w:r w:rsidRPr="00723D4A">
        <w:rPr>
          <w:rFonts w:hint="eastAsia"/>
        </w:rPr>
        <w:t>可得，</w:t>
      </w:r>
      <w:r w:rsidRPr="00723D4A">
        <w:rPr>
          <w:rFonts w:hint="eastAsia"/>
          <w:i/>
          <w:iCs/>
        </w:rPr>
        <w:t>d</w:t>
      </w:r>
      <w:r w:rsidRPr="00723D4A">
        <w:rPr>
          <w:rFonts w:hint="eastAsia"/>
        </w:rPr>
        <w:t xml:space="preserve"> = </w:t>
      </w:r>
      <w:r w:rsidRPr="00723D4A">
        <w:fldChar w:fldCharType="begin"/>
      </w:r>
      <w:r w:rsidRPr="00723D4A">
        <w:instrText xml:space="preserve"> EQ \f(</w:instrText>
      </w:r>
      <w:r w:rsidRPr="00723D4A">
        <w:rPr>
          <w:rFonts w:hint="eastAsia"/>
          <w:i/>
          <w:iCs/>
        </w:rPr>
        <w:instrText>eEL</w:instrText>
      </w:r>
      <w:r w:rsidRPr="00723D4A">
        <w:rPr>
          <w:rFonts w:hint="eastAsia"/>
          <w:vertAlign w:val="superscript"/>
        </w:rPr>
        <w:instrText>2</w:instrText>
      </w:r>
      <w:r w:rsidRPr="00723D4A">
        <w:instrText>,</w:instrText>
      </w:r>
      <w:r w:rsidRPr="00723D4A">
        <w:rPr>
          <w:rFonts w:hint="eastAsia"/>
          <w:i/>
          <w:iCs/>
        </w:rPr>
        <w:instrText>m</w:instrText>
      </w:r>
      <w:r w:rsidRPr="00723D4A">
        <w:rPr>
          <w:rFonts w:ascii="Book Antiqua" w:hAnsi="Book Antiqua"/>
          <w:i/>
          <w:iCs/>
        </w:rPr>
        <w:instrText>v</w:instrText>
      </w:r>
      <w:r w:rsidRPr="00723D4A">
        <w:rPr>
          <w:rFonts w:hint="eastAsia"/>
          <w:vertAlign w:val="superscript"/>
        </w:rPr>
        <w:instrText>2</w:instrText>
      </w:r>
      <w:r w:rsidRPr="00723D4A">
        <w:rPr>
          <w:rFonts w:hint="eastAsia"/>
        </w:rPr>
        <w:instrText>)</w:instrText>
      </w:r>
      <w:r w:rsidRPr="00723D4A">
        <w:fldChar w:fldCharType="separate"/>
      </w:r>
      <w:r w:rsidRPr="00723D4A">
        <w:fldChar w:fldCharType="end"/>
      </w:r>
      <w:r w:rsidRPr="00723D4A">
        <w:tab/>
      </w:r>
      <w:r w:rsidRPr="00723D4A">
        <w:tab/>
      </w:r>
      <w:r w:rsidRPr="00723D4A">
        <w:rPr>
          <w:rFonts w:hint="eastAsia"/>
        </w:rPr>
        <w:t>故，</w:t>
      </w:r>
      <w:r w:rsidRPr="00723D4A">
        <w:rPr>
          <w:rFonts w:hint="eastAsia"/>
          <w:i/>
          <w:iCs/>
        </w:rPr>
        <w:t>U</w:t>
      </w:r>
      <w:r w:rsidRPr="00723D4A">
        <w:rPr>
          <w:rFonts w:hint="eastAsia"/>
        </w:rPr>
        <w:t xml:space="preserve"> = </w:t>
      </w:r>
      <w:r w:rsidRPr="00723D4A">
        <w:rPr>
          <w:rFonts w:hint="eastAsia"/>
          <w:i/>
          <w:iCs/>
        </w:rPr>
        <w:t>Ed</w:t>
      </w:r>
      <w:r w:rsidRPr="00723D4A">
        <w:rPr>
          <w:rFonts w:hint="eastAsia"/>
        </w:rPr>
        <w:t xml:space="preserve"> = </w:t>
      </w:r>
      <w:r w:rsidRPr="00723D4A">
        <w:fldChar w:fldCharType="begin"/>
      </w:r>
      <w:r w:rsidRPr="00723D4A">
        <w:instrText xml:space="preserve"> EQ \f(</w:instrText>
      </w:r>
      <w:r w:rsidRPr="00723D4A">
        <w:rPr>
          <w:rFonts w:hint="eastAsia"/>
          <w:i/>
          <w:iCs/>
        </w:rPr>
        <w:instrText>eE</w:instrText>
      </w:r>
      <w:r w:rsidRPr="00723D4A">
        <w:rPr>
          <w:rFonts w:hint="eastAsia"/>
          <w:vertAlign w:val="superscript"/>
        </w:rPr>
        <w:instrText>2</w:instrText>
      </w:r>
      <w:r w:rsidRPr="00723D4A">
        <w:rPr>
          <w:rFonts w:hint="eastAsia"/>
          <w:i/>
          <w:iCs/>
        </w:rPr>
        <w:instrText>L</w:instrText>
      </w:r>
      <w:r w:rsidRPr="00723D4A">
        <w:rPr>
          <w:rFonts w:hint="eastAsia"/>
          <w:vertAlign w:val="superscript"/>
        </w:rPr>
        <w:instrText>2</w:instrText>
      </w:r>
      <w:r w:rsidRPr="00723D4A">
        <w:instrText>,</w:instrText>
      </w:r>
      <w:r w:rsidRPr="00723D4A">
        <w:rPr>
          <w:rFonts w:hint="eastAsia"/>
          <w:i/>
          <w:iCs/>
        </w:rPr>
        <w:instrText>m</w:instrText>
      </w:r>
      <w:r w:rsidRPr="00723D4A">
        <w:rPr>
          <w:rFonts w:ascii="Book Antiqua" w:hAnsi="Book Antiqua"/>
          <w:i/>
          <w:iCs/>
        </w:rPr>
        <w:instrText>v</w:instrText>
      </w:r>
      <w:r w:rsidRPr="00723D4A">
        <w:rPr>
          <w:rFonts w:hint="eastAsia"/>
          <w:vertAlign w:val="superscript"/>
        </w:rPr>
        <w:instrText>2</w:instrText>
      </w:r>
      <w:r w:rsidRPr="00723D4A">
        <w:rPr>
          <w:rFonts w:hint="eastAsia"/>
        </w:rPr>
        <w:instrText>)</w:instrText>
      </w:r>
      <w:r w:rsidRPr="00723D4A">
        <w:fldChar w:fldCharType="separate"/>
      </w:r>
      <w:r w:rsidRPr="00723D4A">
        <w:fldChar w:fldCharType="end"/>
      </w:r>
    </w:p>
    <w:p w14:paraId="37BD4907" w14:textId="77777777" w:rsidR="00F43876" w:rsidRPr="00723D4A" w:rsidRDefault="00F43876" w:rsidP="00D35778">
      <w:r w:rsidRPr="00723D4A">
        <w:rPr>
          <w:rFonts w:hint="eastAsia"/>
        </w:rPr>
        <w:t>（</w:t>
      </w:r>
      <w:r w:rsidRPr="00723D4A">
        <w:rPr>
          <w:rFonts w:hint="eastAsia"/>
        </w:rPr>
        <w:t>3</w:t>
      </w:r>
      <w:r w:rsidRPr="00723D4A">
        <w:rPr>
          <w:rFonts w:hint="eastAsia"/>
        </w:rPr>
        <w:t>）（共</w:t>
      </w:r>
      <w:r w:rsidRPr="00723D4A">
        <w:rPr>
          <w:rFonts w:hint="eastAsia"/>
        </w:rPr>
        <w:t>3</w:t>
      </w:r>
      <w:r w:rsidRPr="00723D4A">
        <w:rPr>
          <w:rFonts w:hint="eastAsia"/>
        </w:rPr>
        <w:t>分）</w:t>
      </w:r>
    </w:p>
    <w:p w14:paraId="73A75FB1" w14:textId="482E102E" w:rsidR="00F43876" w:rsidRPr="00723D4A" w:rsidRDefault="00F43876" w:rsidP="00D35778">
      <w:r w:rsidRPr="00723D4A">
        <w:rPr>
          <w:rFonts w:hint="eastAsia"/>
        </w:rPr>
        <w:t>洛伦兹力提供向心力，</w:t>
      </w:r>
      <w:r w:rsidRPr="00723D4A">
        <w:rPr>
          <w:rFonts w:hint="eastAsia"/>
        </w:rPr>
        <w:t>2</w:t>
      </w:r>
      <w:r w:rsidRPr="00723D4A">
        <w:rPr>
          <w:rFonts w:hint="eastAsia"/>
          <w:i/>
          <w:iCs/>
        </w:rPr>
        <w:t>e</w:t>
      </w:r>
      <w:r w:rsidRPr="00723D4A">
        <w:rPr>
          <w:rFonts w:ascii="Book Antiqua" w:hAnsi="Book Antiqua"/>
          <w:i/>
          <w:iCs/>
        </w:rPr>
        <w:t>v</w:t>
      </w:r>
      <w:r w:rsidRPr="00723D4A">
        <w:rPr>
          <w:rFonts w:hint="eastAsia"/>
          <w:i/>
          <w:iCs/>
        </w:rPr>
        <w:t>B</w:t>
      </w:r>
      <w:r w:rsidRPr="00723D4A">
        <w:rPr>
          <w:rFonts w:hint="eastAsia"/>
        </w:rPr>
        <w:t xml:space="preserve"> = </w:t>
      </w:r>
      <w:r w:rsidRPr="00723D4A">
        <w:fldChar w:fldCharType="begin"/>
      </w:r>
      <w:r w:rsidRPr="00723D4A">
        <w:instrText xml:space="preserve"> EQ \f(</w:instrText>
      </w:r>
      <w:r w:rsidRPr="00723D4A">
        <w:rPr>
          <w:rFonts w:hint="eastAsia"/>
          <w:i/>
          <w:iCs/>
        </w:rPr>
        <w:instrText>m</w:instrText>
      </w:r>
      <w:r w:rsidRPr="00723D4A">
        <w:rPr>
          <w:rFonts w:ascii="Book Antiqua" w:hAnsi="Book Antiqua"/>
          <w:i/>
          <w:iCs/>
        </w:rPr>
        <w:instrText>v</w:instrText>
      </w:r>
      <w:r w:rsidRPr="00723D4A">
        <w:rPr>
          <w:rFonts w:hint="eastAsia"/>
          <w:vertAlign w:val="superscript"/>
        </w:rPr>
        <w:instrText>2</w:instrText>
      </w:r>
      <w:r w:rsidRPr="00723D4A">
        <w:instrText>,</w:instrText>
      </w:r>
      <w:r w:rsidRPr="00723D4A">
        <w:rPr>
          <w:rFonts w:hint="eastAsia"/>
          <w:i/>
          <w:iCs/>
        </w:rPr>
        <w:instrText>r</w:instrText>
      </w:r>
      <w:r w:rsidRPr="00723D4A">
        <w:rPr>
          <w:rFonts w:hint="eastAsia"/>
        </w:rPr>
        <w:instrText>)</w:instrText>
      </w:r>
      <w:r w:rsidR="00D35778">
        <w:rPr>
          <w:rFonts w:hint="eastAsia"/>
        </w:rPr>
        <w:instrText xml:space="preserve"> </w:instrText>
      </w:r>
      <w:r w:rsidRPr="00723D4A">
        <w:fldChar w:fldCharType="separate"/>
      </w:r>
      <w:r w:rsidRPr="00723D4A">
        <w:fldChar w:fldCharType="end"/>
      </w:r>
    </w:p>
    <w:p w14:paraId="770EF472" w14:textId="2A2F8B68" w:rsidR="00F43876" w:rsidRPr="00723D4A" w:rsidRDefault="00F43876" w:rsidP="00D35778">
      <w:r w:rsidRPr="00723D4A">
        <w:rPr>
          <w:rFonts w:hint="eastAsia"/>
        </w:rPr>
        <w:t>电场力与洛伦兹力共同作用下匀速运动</w:t>
      </w:r>
      <w:r w:rsidRPr="00723D4A">
        <w:rPr>
          <w:rFonts w:hint="eastAsia"/>
        </w:rPr>
        <w:t>2</w:t>
      </w:r>
      <w:r w:rsidRPr="00723D4A">
        <w:rPr>
          <w:rFonts w:hint="eastAsia"/>
          <w:i/>
          <w:iCs/>
        </w:rPr>
        <w:t>e</w:t>
      </w:r>
      <w:r w:rsidRPr="00723D4A">
        <w:rPr>
          <w:rFonts w:ascii="Book Antiqua" w:hAnsi="Book Antiqua"/>
          <w:i/>
          <w:iCs/>
        </w:rPr>
        <w:t>v</w:t>
      </w:r>
      <w:r w:rsidRPr="00723D4A">
        <w:rPr>
          <w:rFonts w:hint="eastAsia"/>
          <w:i/>
          <w:iCs/>
        </w:rPr>
        <w:t>B</w:t>
      </w:r>
      <w:r w:rsidRPr="00723D4A">
        <w:rPr>
          <w:rFonts w:hint="eastAsia"/>
        </w:rPr>
        <w:t xml:space="preserve"> = 2</w:t>
      </w:r>
      <w:r w:rsidRPr="00723D4A">
        <w:rPr>
          <w:rFonts w:hint="eastAsia"/>
          <w:i/>
          <w:iCs/>
        </w:rPr>
        <w:t>eE</w:t>
      </w:r>
    </w:p>
    <w:p w14:paraId="13C4B007" w14:textId="602B03E9" w:rsidR="00F43876" w:rsidRPr="00723D4A" w:rsidRDefault="00F43876" w:rsidP="00D35778">
      <w:r w:rsidRPr="00723D4A">
        <w:rPr>
          <w:rFonts w:hint="eastAsia"/>
        </w:rPr>
        <w:t>可得</w:t>
      </w:r>
      <w:r w:rsidRPr="00723D4A">
        <w:rPr>
          <w:rFonts w:hint="eastAsia"/>
          <w:i/>
          <w:iCs/>
        </w:rPr>
        <w:t>r</w:t>
      </w:r>
      <w:r w:rsidRPr="00723D4A">
        <w:rPr>
          <w:rFonts w:hint="eastAsia"/>
        </w:rPr>
        <w:t xml:space="preserve"> = </w:t>
      </w:r>
      <w:r w:rsidRPr="00723D4A">
        <w:fldChar w:fldCharType="begin"/>
      </w:r>
      <w:r w:rsidRPr="00723D4A">
        <w:instrText xml:space="preserve"> EQ \f(</w:instrText>
      </w:r>
      <w:r w:rsidRPr="00723D4A">
        <w:rPr>
          <w:rFonts w:hint="eastAsia"/>
          <w:i/>
          <w:iCs/>
        </w:rPr>
        <w:instrText>m</w:instrText>
      </w:r>
      <w:r w:rsidRPr="00723D4A">
        <w:rPr>
          <w:rFonts w:ascii="Book Antiqua" w:hAnsi="Book Antiqua"/>
          <w:i/>
          <w:iCs/>
        </w:rPr>
        <w:instrText>v</w:instrText>
      </w:r>
      <w:r w:rsidRPr="00723D4A">
        <w:rPr>
          <w:rFonts w:hint="eastAsia"/>
          <w:vertAlign w:val="superscript"/>
        </w:rPr>
        <w:instrText>2</w:instrText>
      </w:r>
      <w:r w:rsidRPr="00723D4A">
        <w:instrText>,</w:instrText>
      </w:r>
      <w:r w:rsidRPr="00723D4A">
        <w:rPr>
          <w:rFonts w:hint="eastAsia"/>
        </w:rPr>
        <w:instrText>2</w:instrText>
      </w:r>
      <w:r w:rsidRPr="00723D4A">
        <w:rPr>
          <w:rFonts w:hint="eastAsia"/>
          <w:i/>
          <w:iCs/>
        </w:rPr>
        <w:instrText>eE</w:instrText>
      </w:r>
      <w:r w:rsidRPr="00723D4A">
        <w:rPr>
          <w:rFonts w:hint="eastAsia"/>
        </w:rPr>
        <w:instrText>)</w:instrText>
      </w:r>
      <w:r w:rsidRPr="00723D4A">
        <w:fldChar w:fldCharType="separate"/>
      </w:r>
      <w:r w:rsidRPr="00723D4A">
        <w:fldChar w:fldCharType="end"/>
      </w:r>
    </w:p>
    <w:p w14:paraId="7BA1C4B2" w14:textId="39952EFA" w:rsidR="00F43876" w:rsidRPr="00723D4A" w:rsidRDefault="00F43876" w:rsidP="00D35778">
      <w:r w:rsidRPr="00723D4A">
        <w:rPr>
          <w:rFonts w:hint="eastAsia"/>
        </w:rPr>
        <w:t>（</w:t>
      </w:r>
      <w:r w:rsidRPr="00723D4A">
        <w:rPr>
          <w:rFonts w:hint="eastAsia"/>
        </w:rPr>
        <w:t>4</w:t>
      </w:r>
      <w:r w:rsidRPr="00723D4A">
        <w:rPr>
          <w:rFonts w:hint="eastAsia"/>
        </w:rPr>
        <w:t>）（共</w:t>
      </w:r>
      <w:r w:rsidRPr="00723D4A">
        <w:rPr>
          <w:rFonts w:hint="eastAsia"/>
        </w:rPr>
        <w:t>6</w:t>
      </w:r>
      <w:r w:rsidRPr="00723D4A">
        <w:rPr>
          <w:rFonts w:hint="eastAsia"/>
        </w:rPr>
        <w:t>分）</w:t>
      </w:r>
    </w:p>
    <w:p w14:paraId="0803DDCC" w14:textId="10CF8A58" w:rsidR="00F43876" w:rsidRPr="00723D4A" w:rsidRDefault="00F43876" w:rsidP="00D35778">
      <w:r w:rsidRPr="00723D4A">
        <w:rPr>
          <w:rFonts w:hint="eastAsia"/>
        </w:rPr>
        <w:t>对</w:t>
      </w:r>
      <w:r w:rsidRPr="00723D4A">
        <w:t>粒子</w:t>
      </w:r>
      <w:r w:rsidRPr="00723D4A">
        <w:rPr>
          <w:rFonts w:hint="eastAsia"/>
        </w:rPr>
        <w:t>沿轨迹①、②的运动沿</w:t>
      </w:r>
      <w:r w:rsidRPr="00723D4A">
        <w:rPr>
          <w:rFonts w:hint="eastAsia"/>
          <w:i/>
          <w:iCs/>
        </w:rPr>
        <w:t>x</w:t>
      </w:r>
      <w:r w:rsidRPr="00723D4A">
        <w:rPr>
          <w:rFonts w:hint="eastAsia"/>
        </w:rPr>
        <w:t>、</w:t>
      </w:r>
      <w:r w:rsidRPr="00723D4A">
        <w:rPr>
          <w:rFonts w:hint="eastAsia"/>
          <w:i/>
          <w:iCs/>
        </w:rPr>
        <w:t>y</w:t>
      </w:r>
      <w:r w:rsidRPr="00723D4A">
        <w:rPr>
          <w:rFonts w:hint="eastAsia"/>
        </w:rPr>
        <w:t>方向正交分解，穿过虚线框区域的运动时间</w:t>
      </w:r>
      <w:r w:rsidRPr="00723D4A">
        <w:rPr>
          <w:rFonts w:hint="eastAsia"/>
          <w:i/>
          <w:iCs/>
        </w:rPr>
        <w:t>t</w:t>
      </w:r>
      <w:r w:rsidRPr="00723D4A">
        <w:rPr>
          <w:rFonts w:hint="eastAsia"/>
        </w:rPr>
        <w:t xml:space="preserve"> = </w:t>
      </w:r>
      <w:r w:rsidRPr="00723D4A">
        <w:rPr>
          <w:i/>
          <w:iCs/>
        </w:rPr>
        <w:t>L</w:t>
      </w:r>
      <w:r w:rsidRPr="00723D4A">
        <w:t>/</w:t>
      </w:r>
      <w:r w:rsidR="00A0313F">
        <w:fldChar w:fldCharType="begin"/>
      </w:r>
      <w:r w:rsidR="00A0313F">
        <w:instrText xml:space="preserve"> </w:instrText>
      </w:r>
      <w:r w:rsidR="00A0313F">
        <w:rPr>
          <w:rFonts w:hint="eastAsia"/>
        </w:rPr>
        <w:instrText>EQ \O(</w:instrText>
      </w:r>
      <w:r w:rsidR="00A0313F">
        <w:instrText>¯</w:instrText>
      </w:r>
      <w:r w:rsidR="00A0313F">
        <w:rPr>
          <w:rFonts w:hint="eastAsia"/>
        </w:rPr>
        <w:instrText>,</w:instrText>
      </w:r>
      <w:r w:rsidR="00A0313F" w:rsidRPr="00BF38E2">
        <w:rPr>
          <w:rFonts w:ascii="Book Antiqua" w:hAnsi="Book Antiqua"/>
          <w:i/>
        </w:rPr>
        <w:instrText>v</w:instrText>
      </w:r>
      <w:r w:rsidR="00A0313F" w:rsidRPr="00A0313F">
        <w:rPr>
          <w:rFonts w:asciiTheme="majorBidi" w:hAnsiTheme="majorBidi" w:cstheme="majorBidi"/>
          <w:i/>
          <w:vertAlign w:val="subscript"/>
        </w:rPr>
        <w:instrText>x</w:instrText>
      </w:r>
      <w:r w:rsidR="00A0313F">
        <w:rPr>
          <w:rFonts w:hint="eastAsia"/>
        </w:rPr>
        <w:instrText>)</w:instrText>
      </w:r>
      <w:r w:rsidR="00A0313F">
        <w:fldChar w:fldCharType="end"/>
      </w:r>
    </w:p>
    <w:p w14:paraId="17609BC6" w14:textId="77777777" w:rsidR="00F43876" w:rsidRPr="00723D4A" w:rsidRDefault="00F43876" w:rsidP="00D35778">
      <w:pPr>
        <w:rPr>
          <w:i/>
          <w:iCs/>
        </w:rPr>
      </w:pPr>
      <w:r w:rsidRPr="00723D4A">
        <w:rPr>
          <w:rFonts w:hint="eastAsia"/>
        </w:rPr>
        <w:t>两运动沿</w:t>
      </w:r>
      <w:r w:rsidRPr="00723D4A">
        <w:rPr>
          <w:rFonts w:hint="eastAsia"/>
          <w:i/>
          <w:iCs/>
        </w:rPr>
        <w:t>x</w:t>
      </w:r>
      <w:r w:rsidRPr="00723D4A">
        <w:rPr>
          <w:rFonts w:hint="eastAsia"/>
        </w:rPr>
        <w:t>方向位移大小均为</w:t>
      </w:r>
      <w:r w:rsidRPr="00723D4A">
        <w:rPr>
          <w:rFonts w:hint="eastAsia"/>
          <w:i/>
          <w:iCs/>
        </w:rPr>
        <w:t>L</w:t>
      </w:r>
    </w:p>
    <w:p w14:paraId="7044CB66" w14:textId="092053AF" w:rsidR="00F43876" w:rsidRPr="00723D4A" w:rsidRDefault="00F43876" w:rsidP="00D35778">
      <w:r w:rsidRPr="00723D4A">
        <w:rPr>
          <w:rFonts w:hint="eastAsia"/>
        </w:rPr>
        <w:t>轨迹①：</w:t>
      </w:r>
      <w:r w:rsidRPr="00723D4A">
        <w:rPr>
          <w:rFonts w:hint="eastAsia"/>
          <w:i/>
          <w:iCs/>
        </w:rPr>
        <w:t>x</w:t>
      </w:r>
      <w:r w:rsidRPr="00723D4A">
        <w:rPr>
          <w:rFonts w:hint="eastAsia"/>
        </w:rPr>
        <w:t>方向匀速直线运动</w:t>
      </w:r>
      <w:r w:rsidRPr="00723D4A">
        <w:rPr>
          <w:rFonts w:hint="eastAsia"/>
        </w:rPr>
        <w:t xml:space="preserve"> </w:t>
      </w:r>
      <w:bookmarkStart w:id="6" w:name="_Hlk172649305"/>
      <w:r w:rsidR="00A0313F">
        <w:fldChar w:fldCharType="begin"/>
      </w:r>
      <w:r w:rsidR="00A0313F">
        <w:instrText xml:space="preserve"> </w:instrText>
      </w:r>
      <w:r w:rsidR="00A0313F">
        <w:rPr>
          <w:rFonts w:hint="eastAsia"/>
        </w:rPr>
        <w:instrText>EQ \O(</w:instrText>
      </w:r>
      <w:r w:rsidR="00A0313F">
        <w:instrText>¯</w:instrText>
      </w:r>
      <w:r w:rsidR="00A0313F">
        <w:rPr>
          <w:rFonts w:hint="eastAsia"/>
        </w:rPr>
        <w:instrText>,</w:instrText>
      </w:r>
      <w:r w:rsidR="00A0313F" w:rsidRPr="00BF38E2">
        <w:rPr>
          <w:rFonts w:ascii="Book Antiqua" w:hAnsi="Book Antiqua"/>
          <w:i/>
        </w:rPr>
        <w:instrText>v</w:instrText>
      </w:r>
      <w:r w:rsidR="00A0313F">
        <w:rPr>
          <w:rFonts w:hint="eastAsia"/>
        </w:rPr>
        <w:instrText>)</w:instrText>
      </w:r>
      <w:r w:rsidR="00A0313F">
        <w:fldChar w:fldCharType="end"/>
      </w:r>
      <w:bookmarkEnd w:id="6"/>
      <w:r w:rsidR="00A0313F" w:rsidRPr="00A0313F">
        <w:rPr>
          <w:rFonts w:cs="Times New Roman"/>
          <w:iCs/>
          <w:vertAlign w:val="subscript"/>
        </w:rPr>
        <w:t>1</w:t>
      </w:r>
      <w:r w:rsidR="00A0313F" w:rsidRPr="00A0313F">
        <w:rPr>
          <w:rFonts w:cs="Times New Roman"/>
          <w:i/>
          <w:vertAlign w:val="subscript"/>
        </w:rPr>
        <w:t>x</w:t>
      </w:r>
      <w:r w:rsidR="00A0313F" w:rsidRPr="00723D4A">
        <w:rPr>
          <w:rFonts w:hint="eastAsia"/>
        </w:rPr>
        <w:t xml:space="preserve"> </w:t>
      </w:r>
      <w:r w:rsidRPr="00723D4A">
        <w:rPr>
          <w:rFonts w:hint="eastAsia"/>
        </w:rPr>
        <w:t xml:space="preserve">= </w:t>
      </w:r>
      <w:r w:rsidRPr="00723D4A">
        <w:rPr>
          <w:rFonts w:ascii="Book Antiqua" w:hAnsi="Book Antiqua"/>
          <w:i/>
          <w:iCs/>
        </w:rPr>
        <w:t>v</w:t>
      </w:r>
    </w:p>
    <w:p w14:paraId="1A3C0B68" w14:textId="3041D1A8" w:rsidR="00F43876" w:rsidRPr="00723D4A" w:rsidRDefault="00F43876" w:rsidP="00D35778">
      <w:r w:rsidRPr="00723D4A">
        <w:rPr>
          <w:rFonts w:hint="eastAsia"/>
        </w:rPr>
        <w:t>轨迹②：</w:t>
      </w:r>
      <w:r w:rsidRPr="00723D4A">
        <w:rPr>
          <w:rFonts w:ascii="Book Antiqua" w:hAnsi="Book Antiqua"/>
          <w:i/>
          <w:iCs/>
        </w:rPr>
        <w:t>v</w:t>
      </w:r>
      <w:r w:rsidRPr="00723D4A">
        <w:rPr>
          <w:i/>
          <w:iCs/>
          <w:vertAlign w:val="subscript"/>
        </w:rPr>
        <w:t>x</w:t>
      </w:r>
      <w:r w:rsidRPr="00723D4A">
        <w:rPr>
          <w:rFonts w:hint="eastAsia"/>
        </w:rPr>
        <w:t>为匀速圆周运动线速度</w:t>
      </w:r>
      <w:r w:rsidRPr="00723D4A">
        <w:rPr>
          <w:rFonts w:ascii="Book Antiqua" w:hAnsi="Book Antiqua"/>
          <w:i/>
          <w:iCs/>
        </w:rPr>
        <w:t>v</w:t>
      </w:r>
      <w:r w:rsidRPr="00723D4A">
        <w:rPr>
          <w:rFonts w:hint="eastAsia"/>
        </w:rPr>
        <w:t>的水平分量，在</w:t>
      </w:r>
      <w:r w:rsidRPr="00723D4A">
        <w:rPr>
          <w:rFonts w:ascii="Cambria" w:hAnsi="Cambria" w:cs="Cambria" w:hint="eastAsia"/>
        </w:rPr>
        <w:t>除进入点外的</w:t>
      </w:r>
      <w:r w:rsidRPr="00723D4A">
        <w:rPr>
          <w:rFonts w:hint="eastAsia"/>
        </w:rPr>
        <w:t>任意位置均小于</w:t>
      </w:r>
      <w:r w:rsidRPr="00723D4A">
        <w:rPr>
          <w:rFonts w:ascii="Book Antiqua" w:hAnsi="Book Antiqua"/>
          <w:i/>
          <w:iCs/>
        </w:rPr>
        <w:t>v</w:t>
      </w:r>
      <w:r w:rsidRPr="00723D4A">
        <w:rPr>
          <w:rFonts w:hint="eastAsia"/>
        </w:rPr>
        <w:t>，故</w:t>
      </w:r>
      <w:r w:rsidR="00A0313F">
        <w:rPr>
          <w:rFonts w:hint="eastAsia"/>
        </w:rPr>
        <w:t xml:space="preserve"> </w:t>
      </w:r>
      <w:r w:rsidR="00A0313F">
        <w:fldChar w:fldCharType="begin"/>
      </w:r>
      <w:r w:rsidR="00A0313F">
        <w:instrText xml:space="preserve"> </w:instrText>
      </w:r>
      <w:r w:rsidR="00A0313F">
        <w:rPr>
          <w:rFonts w:hint="eastAsia"/>
        </w:rPr>
        <w:instrText>EQ \O(</w:instrText>
      </w:r>
      <w:r w:rsidR="00A0313F">
        <w:instrText>¯</w:instrText>
      </w:r>
      <w:r w:rsidR="00A0313F">
        <w:rPr>
          <w:rFonts w:hint="eastAsia"/>
        </w:rPr>
        <w:instrText>,</w:instrText>
      </w:r>
      <w:r w:rsidR="00A0313F" w:rsidRPr="00BF38E2">
        <w:rPr>
          <w:rFonts w:ascii="Book Antiqua" w:hAnsi="Book Antiqua"/>
          <w:i/>
        </w:rPr>
        <w:instrText>v</w:instrText>
      </w:r>
      <w:r w:rsidR="00A0313F">
        <w:rPr>
          <w:rFonts w:hint="eastAsia"/>
        </w:rPr>
        <w:instrText>)</w:instrText>
      </w:r>
      <w:r w:rsidR="00A0313F">
        <w:fldChar w:fldCharType="end"/>
      </w:r>
      <w:r w:rsidR="00A0313F">
        <w:rPr>
          <w:rFonts w:cs="Times New Roman" w:hint="eastAsia"/>
          <w:iCs/>
          <w:vertAlign w:val="subscript"/>
        </w:rPr>
        <w:t>2</w:t>
      </w:r>
      <w:r w:rsidR="00A0313F" w:rsidRPr="00A0313F">
        <w:rPr>
          <w:rFonts w:cs="Times New Roman"/>
          <w:i/>
          <w:vertAlign w:val="subscript"/>
        </w:rPr>
        <w:t>x</w:t>
      </w:r>
      <w:r w:rsidR="00A0313F" w:rsidRPr="00723D4A">
        <w:t xml:space="preserve"> </w:t>
      </w:r>
      <w:r w:rsidRPr="00723D4A">
        <w:t>&lt;</w:t>
      </w:r>
      <w:r w:rsidRPr="00723D4A">
        <w:rPr>
          <w:rFonts w:hint="eastAsia"/>
        </w:rPr>
        <w:t xml:space="preserve"> </w:t>
      </w:r>
      <w:r w:rsidRPr="00723D4A">
        <w:rPr>
          <w:rFonts w:ascii="Book Antiqua" w:hAnsi="Book Antiqua"/>
          <w:i/>
          <w:iCs/>
        </w:rPr>
        <w:t>v</w:t>
      </w:r>
    </w:p>
    <w:p w14:paraId="0C8E584C" w14:textId="39EF18A5" w:rsidR="00F43876" w:rsidRPr="00723D4A" w:rsidRDefault="00F43876" w:rsidP="00D35778">
      <w:r w:rsidRPr="00723D4A">
        <w:rPr>
          <w:rFonts w:hint="eastAsia"/>
        </w:rPr>
        <w:t>即，</w:t>
      </w:r>
      <w:r w:rsidR="00A0313F">
        <w:fldChar w:fldCharType="begin"/>
      </w:r>
      <w:r w:rsidR="00A0313F">
        <w:instrText xml:space="preserve"> </w:instrText>
      </w:r>
      <w:r w:rsidR="00A0313F">
        <w:rPr>
          <w:rFonts w:hint="eastAsia"/>
        </w:rPr>
        <w:instrText>EQ \O(</w:instrText>
      </w:r>
      <w:r w:rsidR="00A0313F">
        <w:instrText>¯</w:instrText>
      </w:r>
      <w:r w:rsidR="00A0313F">
        <w:rPr>
          <w:rFonts w:hint="eastAsia"/>
        </w:rPr>
        <w:instrText>,</w:instrText>
      </w:r>
      <w:r w:rsidR="00A0313F" w:rsidRPr="00BF38E2">
        <w:rPr>
          <w:rFonts w:ascii="Book Antiqua" w:hAnsi="Book Antiqua"/>
          <w:i/>
        </w:rPr>
        <w:instrText>v</w:instrText>
      </w:r>
      <w:r w:rsidR="00A0313F">
        <w:rPr>
          <w:rFonts w:hint="eastAsia"/>
        </w:rPr>
        <w:instrText>)</w:instrText>
      </w:r>
      <w:r w:rsidR="00A0313F">
        <w:fldChar w:fldCharType="end"/>
      </w:r>
      <w:r w:rsidR="00A0313F" w:rsidRPr="00A0313F">
        <w:rPr>
          <w:rFonts w:cs="Times New Roman"/>
          <w:iCs/>
          <w:vertAlign w:val="subscript"/>
        </w:rPr>
        <w:t>1</w:t>
      </w:r>
      <w:r w:rsidR="00A0313F" w:rsidRPr="00A0313F">
        <w:rPr>
          <w:rFonts w:cs="Times New Roman"/>
          <w:i/>
          <w:vertAlign w:val="subscript"/>
        </w:rPr>
        <w:t>x</w:t>
      </w:r>
      <w:r w:rsidR="00A0313F" w:rsidRPr="00723D4A">
        <w:t xml:space="preserve"> </w:t>
      </w:r>
      <w:r w:rsidRPr="00723D4A">
        <w:t>&gt;</w:t>
      </w:r>
      <w:r w:rsidR="00A0313F">
        <w:rPr>
          <w:rFonts w:hint="eastAsia"/>
        </w:rPr>
        <w:t xml:space="preserve"> </w:t>
      </w:r>
      <w:r w:rsidR="00A0313F">
        <w:fldChar w:fldCharType="begin"/>
      </w:r>
      <w:r w:rsidR="00A0313F">
        <w:instrText xml:space="preserve"> </w:instrText>
      </w:r>
      <w:r w:rsidR="00A0313F">
        <w:rPr>
          <w:rFonts w:hint="eastAsia"/>
        </w:rPr>
        <w:instrText>EQ \O(</w:instrText>
      </w:r>
      <w:r w:rsidR="00A0313F">
        <w:instrText>¯</w:instrText>
      </w:r>
      <w:r w:rsidR="00A0313F">
        <w:rPr>
          <w:rFonts w:hint="eastAsia"/>
        </w:rPr>
        <w:instrText>,</w:instrText>
      </w:r>
      <w:r w:rsidR="00A0313F" w:rsidRPr="00BF38E2">
        <w:rPr>
          <w:rFonts w:ascii="Book Antiqua" w:hAnsi="Book Antiqua"/>
          <w:i/>
        </w:rPr>
        <w:instrText>v</w:instrText>
      </w:r>
      <w:r w:rsidR="00A0313F">
        <w:rPr>
          <w:rFonts w:hint="eastAsia"/>
        </w:rPr>
        <w:instrText>)</w:instrText>
      </w:r>
      <w:r w:rsidR="00A0313F">
        <w:fldChar w:fldCharType="end"/>
      </w:r>
      <w:r w:rsidR="00A0313F">
        <w:rPr>
          <w:rFonts w:cs="Times New Roman" w:hint="eastAsia"/>
          <w:iCs/>
          <w:vertAlign w:val="subscript"/>
        </w:rPr>
        <w:t>2</w:t>
      </w:r>
      <w:r w:rsidR="00A0313F" w:rsidRPr="00A0313F">
        <w:rPr>
          <w:rFonts w:cs="Times New Roman"/>
          <w:i/>
          <w:vertAlign w:val="subscript"/>
        </w:rPr>
        <w:t>x</w:t>
      </w:r>
      <w:r w:rsidRPr="00723D4A">
        <w:tab/>
      </w:r>
      <w:r w:rsidRPr="00723D4A">
        <w:tab/>
      </w:r>
      <w:r w:rsidRPr="00723D4A">
        <w:tab/>
      </w:r>
      <w:r w:rsidRPr="00723D4A">
        <w:rPr>
          <w:rFonts w:hint="eastAsia"/>
        </w:rPr>
        <w:t>故有</w:t>
      </w:r>
      <w:r w:rsidRPr="00723D4A">
        <w:rPr>
          <w:rFonts w:hint="eastAsia"/>
          <w:i/>
          <w:iCs/>
        </w:rPr>
        <w:t>t</w:t>
      </w:r>
      <w:r w:rsidRPr="00723D4A">
        <w:rPr>
          <w:rFonts w:hint="eastAsia"/>
          <w:vertAlign w:val="subscript"/>
        </w:rPr>
        <w:t>1</w:t>
      </w:r>
      <w:r w:rsidRPr="00723D4A">
        <w:t xml:space="preserve"> &lt; </w:t>
      </w:r>
      <w:r w:rsidRPr="00723D4A">
        <w:rPr>
          <w:rFonts w:hint="eastAsia"/>
          <w:i/>
          <w:iCs/>
        </w:rPr>
        <w:t>t</w:t>
      </w:r>
      <w:r w:rsidRPr="00723D4A">
        <w:rPr>
          <w:rFonts w:hint="eastAsia"/>
          <w:vertAlign w:val="subscript"/>
        </w:rPr>
        <w:t>2</w:t>
      </w:r>
    </w:p>
    <w:p w14:paraId="4BDE01F9" w14:textId="77777777" w:rsidR="00F43876" w:rsidRPr="00723D4A" w:rsidRDefault="00F43876" w:rsidP="00D35778">
      <w:pPr>
        <w:pStyle w:val="2"/>
      </w:pPr>
      <w:r w:rsidRPr="00723D4A">
        <w:rPr>
          <w:rFonts w:hint="eastAsia"/>
        </w:rPr>
        <w:t>六</w:t>
      </w:r>
      <w:r w:rsidRPr="00723D4A">
        <w:t>、（共</w:t>
      </w:r>
      <w:r w:rsidRPr="00723D4A">
        <w:rPr>
          <w:rFonts w:hint="eastAsia"/>
        </w:rPr>
        <w:t>23</w:t>
      </w:r>
      <w:r w:rsidRPr="00723D4A">
        <w:t>分）</w:t>
      </w:r>
      <w:r w:rsidRPr="00723D4A">
        <w:rPr>
          <w:rFonts w:hint="eastAsia"/>
        </w:rPr>
        <w:t>飞机发动机</w:t>
      </w:r>
    </w:p>
    <w:p w14:paraId="6926E06C" w14:textId="137C6B8D" w:rsidR="00D35778" w:rsidRDefault="00F43876" w:rsidP="00D35778">
      <w:r w:rsidRPr="00723D4A">
        <w:rPr>
          <w:rFonts w:hint="eastAsia"/>
        </w:rPr>
        <w:t>1</w:t>
      </w:r>
      <w:r w:rsidRPr="00723D4A">
        <w:rPr>
          <w:rFonts w:hint="eastAsia"/>
        </w:rPr>
        <w:t>．（</w:t>
      </w:r>
      <w:r w:rsidRPr="00723D4A">
        <w:rPr>
          <w:rFonts w:hint="eastAsia"/>
        </w:rPr>
        <w:t>1</w:t>
      </w:r>
      <w:r w:rsidRPr="00723D4A">
        <w:rPr>
          <w:rFonts w:hint="eastAsia"/>
        </w:rPr>
        <w:t>）</w:t>
      </w:r>
      <w:r w:rsidRPr="00723D4A">
        <w:rPr>
          <w:rFonts w:hint="eastAsia"/>
          <w:shd w:val="clear" w:color="auto" w:fill="FFFFFF"/>
        </w:rPr>
        <w:t>D</w:t>
      </w:r>
      <w:r w:rsidRPr="00723D4A">
        <w:rPr>
          <w:rFonts w:hint="eastAsia"/>
        </w:rPr>
        <w:t>（</w:t>
      </w:r>
      <w:r w:rsidRPr="00723D4A">
        <w:rPr>
          <w:rFonts w:hint="eastAsia"/>
        </w:rPr>
        <w:t>3</w:t>
      </w:r>
      <w:r w:rsidRPr="00723D4A">
        <w:rPr>
          <w:rFonts w:hint="eastAsia"/>
        </w:rPr>
        <w:t>分）</w:t>
      </w:r>
      <w:r w:rsidRPr="00723D4A">
        <w:tab/>
      </w:r>
      <w:r w:rsidRPr="00723D4A">
        <w:rPr>
          <w:rFonts w:hint="eastAsia"/>
        </w:rPr>
        <w:t>（</w:t>
      </w:r>
      <w:r w:rsidRPr="00723D4A">
        <w:rPr>
          <w:rFonts w:hint="eastAsia"/>
        </w:rPr>
        <w:t>2</w:t>
      </w:r>
      <w:r w:rsidRPr="00723D4A">
        <w:rPr>
          <w:rFonts w:hint="eastAsia"/>
        </w:rPr>
        <w:t>）</w:t>
      </w:r>
      <w:r w:rsidRPr="00723D4A">
        <w:rPr>
          <w:rFonts w:hint="eastAsia"/>
          <w:shd w:val="clear" w:color="auto" w:fill="FFFFFF"/>
        </w:rPr>
        <w:t>B</w:t>
      </w:r>
      <w:r w:rsidRPr="00723D4A">
        <w:rPr>
          <w:rFonts w:hint="eastAsia"/>
        </w:rPr>
        <w:t>（</w:t>
      </w:r>
      <w:r w:rsidRPr="00723D4A">
        <w:rPr>
          <w:rFonts w:hint="eastAsia"/>
        </w:rPr>
        <w:t>3</w:t>
      </w:r>
      <w:r w:rsidRPr="00723D4A">
        <w:rPr>
          <w:rFonts w:hint="eastAsia"/>
        </w:rPr>
        <w:t>分）</w:t>
      </w:r>
    </w:p>
    <w:p w14:paraId="7756BA2E" w14:textId="77777777" w:rsidR="00D35778" w:rsidRDefault="00F43876" w:rsidP="00D35778">
      <w:r w:rsidRPr="00723D4A">
        <w:rPr>
          <w:rFonts w:hint="eastAsia"/>
        </w:rPr>
        <w:t>2</w:t>
      </w:r>
      <w:r w:rsidRPr="00723D4A">
        <w:rPr>
          <w:rFonts w:hint="eastAsia"/>
        </w:rPr>
        <w:t>．</w:t>
      </w:r>
      <w:r w:rsidRPr="00723D4A">
        <w:rPr>
          <w:rFonts w:hint="eastAsia"/>
          <w:shd w:val="clear" w:color="auto" w:fill="FFFFFF"/>
        </w:rPr>
        <w:t>B</w:t>
      </w:r>
      <w:r w:rsidRPr="00723D4A">
        <w:rPr>
          <w:rFonts w:hint="eastAsia"/>
        </w:rPr>
        <w:t>（</w:t>
      </w:r>
      <w:r w:rsidRPr="00723D4A">
        <w:rPr>
          <w:rFonts w:hint="eastAsia"/>
        </w:rPr>
        <w:t>3</w:t>
      </w:r>
      <w:r w:rsidRPr="00723D4A">
        <w:rPr>
          <w:rFonts w:hint="eastAsia"/>
        </w:rPr>
        <w:t>分）</w:t>
      </w:r>
    </w:p>
    <w:p w14:paraId="1EFE874C" w14:textId="2F2AEA17" w:rsidR="00F43876" w:rsidRPr="00723D4A" w:rsidRDefault="00F43876" w:rsidP="00D35778">
      <w:r w:rsidRPr="00723D4A">
        <w:rPr>
          <w:rFonts w:hint="eastAsia"/>
        </w:rPr>
        <w:t>3</w:t>
      </w:r>
      <w:r w:rsidRPr="00723D4A">
        <w:rPr>
          <w:rFonts w:hint="eastAsia"/>
        </w:rPr>
        <w:t>．</w:t>
      </w:r>
      <w:r w:rsidRPr="00723D4A">
        <w:rPr>
          <w:rFonts w:hint="eastAsia"/>
          <w:shd w:val="clear" w:color="auto" w:fill="FFFFFF"/>
        </w:rPr>
        <w:t>B</w:t>
      </w:r>
      <w:r w:rsidRPr="00723D4A">
        <w:rPr>
          <w:rFonts w:hint="eastAsia"/>
        </w:rPr>
        <w:t>（</w:t>
      </w:r>
      <w:r w:rsidRPr="00723D4A">
        <w:rPr>
          <w:rFonts w:hint="eastAsia"/>
        </w:rPr>
        <w:t>3</w:t>
      </w:r>
      <w:r w:rsidRPr="00723D4A">
        <w:rPr>
          <w:rFonts w:hint="eastAsia"/>
        </w:rPr>
        <w:t>分）</w:t>
      </w:r>
    </w:p>
    <w:p w14:paraId="25994048" w14:textId="77777777" w:rsidR="00F43876" w:rsidRPr="00740EDB" w:rsidRDefault="00F43876" w:rsidP="00D35778">
      <w:r w:rsidRPr="00740EDB">
        <w:rPr>
          <w:rFonts w:hint="eastAsia"/>
        </w:rPr>
        <w:t>4</w:t>
      </w:r>
      <w:r w:rsidRPr="00740EDB">
        <w:rPr>
          <w:rFonts w:hint="eastAsia"/>
        </w:rPr>
        <w:t>．（</w:t>
      </w:r>
      <w:r w:rsidRPr="00740EDB">
        <w:rPr>
          <w:rFonts w:hint="eastAsia"/>
        </w:rPr>
        <w:t>1</w:t>
      </w:r>
      <w:r w:rsidRPr="00740EDB">
        <w:rPr>
          <w:rFonts w:hint="eastAsia"/>
        </w:rPr>
        <w:t>）（共</w:t>
      </w:r>
      <w:r w:rsidRPr="00740EDB">
        <w:rPr>
          <w:rFonts w:hint="eastAsia"/>
        </w:rPr>
        <w:t>4</w:t>
      </w:r>
      <w:r w:rsidRPr="00740EDB">
        <w:rPr>
          <w:rFonts w:hint="eastAsia"/>
        </w:rPr>
        <w:t>分）</w:t>
      </w:r>
    </w:p>
    <w:p w14:paraId="0343E38D" w14:textId="27265813" w:rsidR="00F43876" w:rsidRPr="00740EDB" w:rsidRDefault="00F43876" w:rsidP="00D35778">
      <w:pPr>
        <w:rPr>
          <w:shd w:val="clear" w:color="auto" w:fill="FFFFFF"/>
        </w:rPr>
      </w:pPr>
      <w:r w:rsidRPr="00740EDB">
        <w:rPr>
          <w:rFonts w:hint="eastAsia"/>
          <w:shd w:val="clear" w:color="auto" w:fill="FFFFFF"/>
        </w:rPr>
        <w:t>发动机获得的推力</w:t>
      </w:r>
      <w:r w:rsidRPr="00740EDB">
        <w:rPr>
          <w:rFonts w:hint="eastAsia"/>
          <w:i/>
          <w:iCs/>
          <w:shd w:val="clear" w:color="auto" w:fill="FFFFFF"/>
        </w:rPr>
        <w:t>F</w:t>
      </w:r>
      <w:r w:rsidRPr="00740EDB">
        <w:rPr>
          <w:rFonts w:hint="eastAsia"/>
          <w:shd w:val="clear" w:color="auto" w:fill="FFFFFF"/>
        </w:rPr>
        <w:t>与发动机对流经空气的平均冲力</w:t>
      </w:r>
      <w:r w:rsidRPr="00740EDB">
        <w:rPr>
          <w:rFonts w:hint="eastAsia"/>
          <w:i/>
          <w:iCs/>
          <w:shd w:val="clear" w:color="auto" w:fill="FFFFFF"/>
        </w:rPr>
        <w:t>F</w:t>
      </w:r>
      <w:r w:rsidRPr="00740EDB">
        <w:rPr>
          <w:shd w:val="clear" w:color="auto" w:fill="FFFFFF"/>
          <w:vertAlign w:val="superscript"/>
        </w:rPr>
        <w:t>*</w:t>
      </w:r>
      <w:r w:rsidRPr="00740EDB">
        <w:rPr>
          <w:rFonts w:hint="eastAsia"/>
          <w:shd w:val="clear" w:color="auto" w:fill="FFFFFF"/>
        </w:rPr>
        <w:t>等大，即</w:t>
      </w:r>
      <w:r w:rsidRPr="00740EDB">
        <w:rPr>
          <w:rFonts w:hint="eastAsia"/>
          <w:i/>
          <w:iCs/>
          <w:shd w:val="clear" w:color="auto" w:fill="FFFFFF"/>
        </w:rPr>
        <w:t>F</w:t>
      </w:r>
      <w:r w:rsidRPr="00740EDB">
        <w:rPr>
          <w:rFonts w:hint="eastAsia"/>
          <w:shd w:val="clear" w:color="auto" w:fill="FFFFFF"/>
        </w:rPr>
        <w:t xml:space="preserve"> = </w:t>
      </w:r>
      <w:r w:rsidRPr="00740EDB">
        <w:rPr>
          <w:rFonts w:hint="eastAsia"/>
          <w:i/>
          <w:iCs/>
          <w:shd w:val="clear" w:color="auto" w:fill="FFFFFF"/>
        </w:rPr>
        <w:t>F</w:t>
      </w:r>
      <w:r w:rsidRPr="00740EDB">
        <w:rPr>
          <w:shd w:val="clear" w:color="auto" w:fill="FFFFFF"/>
          <w:vertAlign w:val="superscript"/>
        </w:rPr>
        <w:t>*</w:t>
      </w:r>
    </w:p>
    <w:p w14:paraId="5E7D4015" w14:textId="4EA03517" w:rsidR="00F43876" w:rsidRPr="00740EDB" w:rsidRDefault="00F43876" w:rsidP="00D35778">
      <w:r w:rsidRPr="00740EDB">
        <w:rPr>
          <w:rFonts w:hint="eastAsia"/>
          <w:shd w:val="clear" w:color="auto" w:fill="FFFFFF"/>
        </w:rPr>
        <w:t>对</w:t>
      </w:r>
      <w:r w:rsidRPr="00740EDB">
        <w:t>Δ</w:t>
      </w:r>
      <w:r w:rsidRPr="00740EDB">
        <w:rPr>
          <w:rFonts w:hint="eastAsia"/>
          <w:i/>
          <w:iCs/>
        </w:rPr>
        <w:t>t</w:t>
      </w:r>
      <w:r w:rsidRPr="00740EDB">
        <w:rPr>
          <w:rFonts w:hint="eastAsia"/>
        </w:rPr>
        <w:t>时间内</w:t>
      </w:r>
      <w:r w:rsidRPr="00740EDB">
        <w:rPr>
          <w:rFonts w:hint="eastAsia"/>
          <w:shd w:val="clear" w:color="auto" w:fill="FFFFFF"/>
        </w:rPr>
        <w:t>流经发动机的空气</w:t>
      </w:r>
      <w:r w:rsidRPr="00740EDB">
        <w:rPr>
          <w:rFonts w:hint="eastAsia"/>
          <w:i/>
          <w:iCs/>
          <w:shd w:val="clear" w:color="auto" w:fill="FFFFFF"/>
        </w:rPr>
        <w:t>F</w:t>
      </w:r>
      <w:r w:rsidRPr="00740EDB">
        <w:rPr>
          <w:shd w:val="clear" w:color="auto" w:fill="FFFFFF"/>
          <w:vertAlign w:val="superscript"/>
        </w:rPr>
        <w:t>*</w:t>
      </w:r>
      <w:r w:rsidRPr="00740EDB">
        <w:rPr>
          <w:i/>
          <w:iCs/>
        </w:rPr>
        <w:t>∙</w:t>
      </w:r>
      <w:r w:rsidRPr="00740EDB">
        <w:t>Δ</w:t>
      </w:r>
      <w:r w:rsidRPr="00740EDB">
        <w:rPr>
          <w:rFonts w:hint="eastAsia"/>
          <w:i/>
          <w:iCs/>
        </w:rPr>
        <w:t>t</w:t>
      </w:r>
      <w:r w:rsidRPr="00740EDB">
        <w:rPr>
          <w:rFonts w:hint="eastAsia"/>
        </w:rPr>
        <w:t xml:space="preserve"> =</w:t>
      </w:r>
      <w:r w:rsidRPr="00740EDB">
        <w:t xml:space="preserve"> </w:t>
      </w:r>
      <w:r w:rsidRPr="00740EDB">
        <w:rPr>
          <w:i/>
          <w:iCs/>
        </w:rPr>
        <w:t>m∙</w:t>
      </w:r>
      <w:r w:rsidRPr="00740EDB">
        <w:t>Δ</w:t>
      </w:r>
      <w:r w:rsidRPr="00740EDB">
        <w:rPr>
          <w:rFonts w:ascii="Book Antiqua" w:hAnsi="Book Antiqua"/>
          <w:i/>
          <w:iCs/>
          <w:shd w:val="clear" w:color="auto" w:fill="FFFFFF"/>
        </w:rPr>
        <w:t>v</w:t>
      </w:r>
      <w:r w:rsidRPr="00740EDB">
        <w:rPr>
          <w:rFonts w:ascii="Book Antiqua" w:hAnsi="Book Antiqua"/>
          <w:shd w:val="clear" w:color="auto" w:fill="FFFFFF"/>
        </w:rPr>
        <w:t xml:space="preserve"> =</w:t>
      </w:r>
      <w:r w:rsidRPr="00740EDB">
        <w:rPr>
          <w:rFonts w:hint="eastAsia"/>
        </w:rPr>
        <w:t xml:space="preserve"> </w:t>
      </w:r>
      <w:r w:rsidRPr="00740EDB">
        <w:t>(</w:t>
      </w:r>
      <w:r w:rsidRPr="00740EDB">
        <w:rPr>
          <w:rFonts w:hint="eastAsia"/>
          <w:i/>
          <w:iCs/>
        </w:rPr>
        <w:t>q</w:t>
      </w:r>
      <w:r w:rsidRPr="00740EDB">
        <w:t>Δ</w:t>
      </w:r>
      <w:r w:rsidRPr="00740EDB">
        <w:rPr>
          <w:rFonts w:hint="eastAsia"/>
          <w:i/>
          <w:iCs/>
        </w:rPr>
        <w:t>t</w:t>
      </w:r>
      <w:r w:rsidRPr="00740EDB">
        <w:t>)</w:t>
      </w:r>
      <w:r w:rsidRPr="00740EDB">
        <w:rPr>
          <w:i/>
          <w:iCs/>
        </w:rPr>
        <w:t>∙</w:t>
      </w:r>
      <w:r w:rsidRPr="00740EDB">
        <w:t xml:space="preserve"> (</w:t>
      </w:r>
      <w:r w:rsidRPr="00740EDB">
        <w:rPr>
          <w:rFonts w:ascii="Book Antiqua" w:hAnsi="Book Antiqua"/>
          <w:i/>
          <w:iCs/>
          <w:shd w:val="clear" w:color="auto" w:fill="FFFFFF"/>
        </w:rPr>
        <w:t>v</w:t>
      </w:r>
      <w:r w:rsidRPr="00740EDB">
        <w:rPr>
          <w:rFonts w:hint="eastAsia"/>
          <w:i/>
          <w:iCs/>
          <w:vertAlign w:val="subscript"/>
        </w:rPr>
        <w:t>t</w:t>
      </w:r>
      <w:r w:rsidRPr="00740EDB">
        <w:t xml:space="preserve"> </w:t>
      </w:r>
      <w:r w:rsidR="00D35778">
        <w:rPr>
          <w:rFonts w:cs="Times New Roman"/>
        </w:rPr>
        <w:t>−</w:t>
      </w:r>
      <w:r w:rsidRPr="00740EDB">
        <w:t xml:space="preserve"> </w:t>
      </w:r>
      <w:r w:rsidRPr="00740EDB">
        <w:rPr>
          <w:rFonts w:ascii="Book Antiqua" w:hAnsi="Book Antiqua"/>
          <w:i/>
          <w:iCs/>
          <w:shd w:val="clear" w:color="auto" w:fill="FFFFFF"/>
        </w:rPr>
        <w:t>v</w:t>
      </w:r>
      <w:r w:rsidRPr="00740EDB">
        <w:t>)</w:t>
      </w:r>
    </w:p>
    <w:p w14:paraId="061057C0" w14:textId="3A98B4F4" w:rsidR="00F43876" w:rsidRPr="00740EDB" w:rsidRDefault="00F43876" w:rsidP="00D35778">
      <w:pPr>
        <w:rPr>
          <w:shd w:val="clear" w:color="auto" w:fill="FFFFFF"/>
        </w:rPr>
      </w:pPr>
      <w:r w:rsidRPr="00740EDB">
        <w:rPr>
          <w:rFonts w:hint="eastAsia"/>
          <w:shd w:val="clear" w:color="auto" w:fill="FFFFFF"/>
        </w:rPr>
        <w:t>可得</w:t>
      </w:r>
      <w:r w:rsidRPr="00740EDB">
        <w:rPr>
          <w:rFonts w:hint="eastAsia"/>
          <w:i/>
          <w:iCs/>
          <w:shd w:val="clear" w:color="auto" w:fill="FFFFFF"/>
        </w:rPr>
        <w:t>F</w:t>
      </w:r>
      <w:r w:rsidRPr="00740EDB">
        <w:rPr>
          <w:rFonts w:hint="eastAsia"/>
          <w:shd w:val="clear" w:color="auto" w:fill="FFFFFF"/>
        </w:rPr>
        <w:t xml:space="preserve"> =</w:t>
      </w:r>
      <w:r w:rsidRPr="00740EDB">
        <w:rPr>
          <w:rFonts w:hint="eastAsia"/>
        </w:rPr>
        <w:t xml:space="preserve"> </w:t>
      </w:r>
      <w:r w:rsidRPr="00740EDB">
        <w:rPr>
          <w:rFonts w:hint="eastAsia"/>
          <w:i/>
          <w:iCs/>
        </w:rPr>
        <w:t>q</w:t>
      </w:r>
      <w:r w:rsidRPr="00740EDB">
        <w:t>(</w:t>
      </w:r>
      <w:r w:rsidRPr="00740EDB">
        <w:rPr>
          <w:rFonts w:ascii="Book Antiqua" w:hAnsi="Book Antiqua"/>
          <w:i/>
          <w:iCs/>
          <w:shd w:val="clear" w:color="auto" w:fill="FFFFFF"/>
        </w:rPr>
        <w:t>v</w:t>
      </w:r>
      <w:r w:rsidRPr="00740EDB">
        <w:rPr>
          <w:rFonts w:hint="eastAsia"/>
          <w:i/>
          <w:iCs/>
          <w:vertAlign w:val="subscript"/>
        </w:rPr>
        <w:t>t</w:t>
      </w:r>
      <w:r w:rsidRPr="00740EDB">
        <w:t xml:space="preserve"> </w:t>
      </w:r>
      <w:r w:rsidR="00A0313F">
        <w:rPr>
          <w:rFonts w:cs="Times New Roman"/>
        </w:rPr>
        <w:t>−</w:t>
      </w:r>
      <w:r w:rsidRPr="00740EDB">
        <w:t xml:space="preserve"> </w:t>
      </w:r>
      <w:r w:rsidRPr="00740EDB">
        <w:rPr>
          <w:rFonts w:ascii="Book Antiqua" w:hAnsi="Book Antiqua"/>
          <w:i/>
          <w:iCs/>
          <w:shd w:val="clear" w:color="auto" w:fill="FFFFFF"/>
        </w:rPr>
        <w:t>v</w:t>
      </w:r>
      <w:r w:rsidRPr="00740EDB">
        <w:t>)</w:t>
      </w:r>
    </w:p>
    <w:p w14:paraId="3C031D5E" w14:textId="77777777" w:rsidR="00F43876" w:rsidRPr="00740EDB" w:rsidRDefault="00F43876" w:rsidP="00D35778">
      <w:r w:rsidRPr="00740EDB">
        <w:rPr>
          <w:rFonts w:hint="eastAsia"/>
        </w:rPr>
        <w:t>（</w:t>
      </w:r>
      <w:r w:rsidRPr="00740EDB">
        <w:rPr>
          <w:rFonts w:hint="eastAsia"/>
        </w:rPr>
        <w:t>2</w:t>
      </w:r>
      <w:r w:rsidRPr="00740EDB">
        <w:rPr>
          <w:rFonts w:hint="eastAsia"/>
        </w:rPr>
        <w:t>）（共</w:t>
      </w:r>
      <w:r w:rsidRPr="00740EDB">
        <w:rPr>
          <w:rFonts w:hint="eastAsia"/>
        </w:rPr>
        <w:t>7</w:t>
      </w:r>
      <w:r w:rsidRPr="00740EDB">
        <w:rPr>
          <w:rFonts w:hint="eastAsia"/>
        </w:rPr>
        <w:t>分）</w:t>
      </w:r>
    </w:p>
    <w:p w14:paraId="5E8A76F6" w14:textId="0F62BE00" w:rsidR="00F43876" w:rsidRPr="00740EDB" w:rsidRDefault="00F43876" w:rsidP="00D35778">
      <w:r w:rsidRPr="00740EDB">
        <w:rPr>
          <w:rFonts w:hint="eastAsia"/>
        </w:rPr>
        <w:t>推进效率</w:t>
      </w:r>
      <w:r w:rsidRPr="00740EDB">
        <w:rPr>
          <w:i/>
          <w:iCs/>
        </w:rPr>
        <w:t>η</w:t>
      </w:r>
      <w:r w:rsidRPr="00740EDB">
        <w:rPr>
          <w:rFonts w:hint="eastAsia"/>
        </w:rPr>
        <w:t xml:space="preserve"> = </w:t>
      </w:r>
      <w:r w:rsidRPr="00740EDB">
        <w:fldChar w:fldCharType="begin"/>
      </w:r>
      <w:r w:rsidRPr="00740EDB">
        <w:instrText xml:space="preserve"> EQ \f(</w:instrText>
      </w:r>
      <w:r w:rsidRPr="00740EDB">
        <w:rPr>
          <w:i/>
          <w:iCs/>
        </w:rPr>
        <w:instrText>W</w:instrText>
      </w:r>
      <w:r w:rsidRPr="00740EDB">
        <w:rPr>
          <w:rFonts w:hint="eastAsia"/>
          <w:vertAlign w:val="subscript"/>
        </w:rPr>
        <w:instrText>有</w:instrText>
      </w:r>
      <w:r w:rsidRPr="00740EDB">
        <w:instrText>,</w:instrText>
      </w:r>
      <w:r w:rsidRPr="00740EDB">
        <w:rPr>
          <w:i/>
          <w:iCs/>
        </w:rPr>
        <w:instrText>W</w:instrText>
      </w:r>
      <w:r w:rsidRPr="00740EDB">
        <w:rPr>
          <w:rFonts w:hint="eastAsia"/>
          <w:vertAlign w:val="subscript"/>
        </w:rPr>
        <w:instrText>总</w:instrText>
      </w:r>
      <w:r w:rsidRPr="00740EDB">
        <w:instrText xml:space="preserve">) </w:instrText>
      </w:r>
      <w:r w:rsidRPr="00740EDB">
        <w:fldChar w:fldCharType="separate"/>
      </w:r>
      <w:r w:rsidRPr="00740EDB">
        <w:fldChar w:fldCharType="end"/>
      </w:r>
    </w:p>
    <w:p w14:paraId="0102B714" w14:textId="77777777" w:rsidR="00F43876" w:rsidRPr="00740EDB" w:rsidRDefault="00F43876" w:rsidP="00D35778">
      <w:r w:rsidRPr="00740EDB">
        <w:rPr>
          <w:rFonts w:hint="eastAsia"/>
        </w:rPr>
        <w:t>地面参照系下，</w:t>
      </w:r>
      <w:r w:rsidRPr="00740EDB">
        <w:t>Δ</w:t>
      </w:r>
      <w:r w:rsidRPr="00740EDB">
        <w:rPr>
          <w:rFonts w:hint="eastAsia"/>
          <w:i/>
          <w:iCs/>
        </w:rPr>
        <w:t>t</w:t>
      </w:r>
      <w:r w:rsidRPr="00740EDB">
        <w:rPr>
          <w:rFonts w:hint="eastAsia"/>
        </w:rPr>
        <w:t>时间内：</w:t>
      </w:r>
    </w:p>
    <w:p w14:paraId="60362978" w14:textId="72376F64" w:rsidR="00F43876" w:rsidRPr="00740EDB" w:rsidRDefault="00F43876" w:rsidP="00D35778">
      <w:r w:rsidRPr="00740EDB">
        <w:rPr>
          <w:rFonts w:hint="eastAsia"/>
        </w:rPr>
        <w:t>发动机推动飞机做功</w:t>
      </w:r>
      <w:r w:rsidRPr="00740EDB">
        <w:rPr>
          <w:rFonts w:hint="eastAsia"/>
          <w:i/>
          <w:iCs/>
        </w:rPr>
        <w:t>W</w:t>
      </w:r>
      <w:r w:rsidRPr="00740EDB">
        <w:rPr>
          <w:rFonts w:hint="eastAsia"/>
          <w:vertAlign w:val="subscript"/>
        </w:rPr>
        <w:t>1</w:t>
      </w:r>
      <w:r w:rsidRPr="00740EDB">
        <w:rPr>
          <w:rFonts w:hint="eastAsia"/>
          <w:i/>
          <w:iCs/>
          <w:vertAlign w:val="subscript"/>
        </w:rPr>
        <w:t xml:space="preserve"> </w:t>
      </w:r>
      <w:r w:rsidRPr="00740EDB">
        <w:rPr>
          <w:rFonts w:hint="eastAsia"/>
          <w:i/>
          <w:iCs/>
        </w:rPr>
        <w:t>=</w:t>
      </w:r>
      <w:r w:rsidRPr="00740EDB">
        <w:rPr>
          <w:rFonts w:hint="eastAsia"/>
        </w:rPr>
        <w:t xml:space="preserve"> </w:t>
      </w:r>
      <w:r w:rsidRPr="00740EDB">
        <w:rPr>
          <w:rFonts w:hint="eastAsia"/>
          <w:i/>
          <w:iCs/>
        </w:rPr>
        <w:t>F</w:t>
      </w:r>
      <w:r w:rsidRPr="00740EDB">
        <w:rPr>
          <w:i/>
          <w:iCs/>
        </w:rPr>
        <w:t>∙</w:t>
      </w:r>
      <w:r w:rsidRPr="00740EDB">
        <w:rPr>
          <w:rFonts w:hint="eastAsia"/>
          <w:i/>
          <w:iCs/>
        </w:rPr>
        <w:t>s</w:t>
      </w:r>
      <w:r w:rsidRPr="00740EDB">
        <w:rPr>
          <w:rFonts w:hint="eastAsia"/>
        </w:rPr>
        <w:t xml:space="preserve"> = </w:t>
      </w:r>
      <w:r w:rsidRPr="00740EDB">
        <w:rPr>
          <w:rFonts w:hint="eastAsia"/>
          <w:i/>
          <w:iCs/>
        </w:rPr>
        <w:t>q</w:t>
      </w:r>
      <w:r w:rsidRPr="00740EDB">
        <w:t>(</w:t>
      </w:r>
      <w:r w:rsidRPr="00740EDB">
        <w:rPr>
          <w:rFonts w:ascii="Book Antiqua" w:hAnsi="Book Antiqua"/>
          <w:i/>
          <w:iCs/>
          <w:shd w:val="clear" w:color="auto" w:fill="FFFFFF"/>
        </w:rPr>
        <w:t>v</w:t>
      </w:r>
      <w:r w:rsidRPr="00740EDB">
        <w:rPr>
          <w:rFonts w:hint="eastAsia"/>
          <w:i/>
          <w:iCs/>
          <w:vertAlign w:val="subscript"/>
        </w:rPr>
        <w:t>t</w:t>
      </w:r>
      <w:r w:rsidRPr="00740EDB">
        <w:t xml:space="preserve"> </w:t>
      </w:r>
      <w:r w:rsidR="00A0313F">
        <w:rPr>
          <w:rFonts w:cs="Times New Roman"/>
        </w:rPr>
        <w:t>−</w:t>
      </w:r>
      <w:r w:rsidRPr="00740EDB">
        <w:t xml:space="preserve"> </w:t>
      </w:r>
      <w:r w:rsidRPr="00740EDB">
        <w:rPr>
          <w:rFonts w:ascii="Book Antiqua" w:hAnsi="Book Antiqua"/>
          <w:i/>
          <w:iCs/>
          <w:shd w:val="clear" w:color="auto" w:fill="FFFFFF"/>
        </w:rPr>
        <w:t>v</w:t>
      </w:r>
      <w:r w:rsidRPr="00740EDB">
        <w:t>) ∙ (</w:t>
      </w:r>
      <w:r w:rsidRPr="00740EDB">
        <w:rPr>
          <w:rFonts w:ascii="Book Antiqua" w:hAnsi="Book Antiqua"/>
          <w:i/>
          <w:iCs/>
          <w:shd w:val="clear" w:color="auto" w:fill="FFFFFF"/>
        </w:rPr>
        <w:t>v</w:t>
      </w:r>
      <w:r w:rsidRPr="00740EDB">
        <w:t>Δ</w:t>
      </w:r>
      <w:r w:rsidRPr="00740EDB">
        <w:rPr>
          <w:rFonts w:hint="eastAsia"/>
          <w:i/>
          <w:iCs/>
        </w:rPr>
        <w:t>t</w:t>
      </w:r>
      <w:r w:rsidRPr="00740EDB">
        <w:t>)</w:t>
      </w:r>
      <w:r w:rsidRPr="00740EDB">
        <w:rPr>
          <w:i/>
          <w:iCs/>
        </w:rPr>
        <w:t xml:space="preserve"> </w:t>
      </w:r>
    </w:p>
    <w:p w14:paraId="18E1CB12" w14:textId="7FCA4F1D" w:rsidR="00F43876" w:rsidRPr="00740EDB" w:rsidRDefault="00F43876" w:rsidP="00D35778">
      <w:r w:rsidRPr="00740EDB">
        <w:rPr>
          <w:rFonts w:hint="eastAsia"/>
          <w:shd w:val="clear" w:color="auto" w:fill="FFFFFF"/>
        </w:rPr>
        <w:t>发动机推动空气做功</w:t>
      </w:r>
      <w:r w:rsidRPr="00740EDB">
        <w:rPr>
          <w:rFonts w:hint="eastAsia"/>
          <w:shd w:val="clear" w:color="auto" w:fill="FFFFFF"/>
        </w:rPr>
        <w:t xml:space="preserve"> </w:t>
      </w:r>
      <w:r w:rsidRPr="00740EDB">
        <w:rPr>
          <w:rFonts w:hint="eastAsia"/>
          <w:i/>
          <w:iCs/>
          <w:shd w:val="clear" w:color="auto" w:fill="FFFFFF"/>
        </w:rPr>
        <w:t>W</w:t>
      </w:r>
      <w:r w:rsidRPr="00740EDB">
        <w:rPr>
          <w:rFonts w:hint="eastAsia"/>
          <w:shd w:val="clear" w:color="auto" w:fill="FFFFFF"/>
          <w:vertAlign w:val="subscript"/>
        </w:rPr>
        <w:t>2</w:t>
      </w:r>
      <w:r w:rsidRPr="00740EDB">
        <w:rPr>
          <w:rFonts w:hint="eastAsia"/>
          <w:shd w:val="clear" w:color="auto" w:fill="FFFFFF"/>
        </w:rPr>
        <w:t xml:space="preserve"> = </w:t>
      </w:r>
      <w:r w:rsidRPr="00740EDB">
        <w:t>Δ</w:t>
      </w:r>
      <w:r w:rsidRPr="00740EDB">
        <w:rPr>
          <w:rFonts w:hint="eastAsia"/>
          <w:i/>
          <w:iCs/>
        </w:rPr>
        <w:t>E</w:t>
      </w:r>
      <w:r w:rsidRPr="00740EDB">
        <w:rPr>
          <w:rFonts w:hint="eastAsia"/>
          <w:vertAlign w:val="subscript"/>
        </w:rPr>
        <w:t>k</w:t>
      </w:r>
      <w:r w:rsidRPr="00740EDB">
        <w:rPr>
          <w:rFonts w:hint="eastAsia"/>
        </w:rPr>
        <w:t xml:space="preserve"> =</w:t>
      </w:r>
      <w:r w:rsidRPr="00740EDB">
        <w:rPr>
          <w:rFonts w:hint="eastAsia"/>
          <w:shd w:val="clear" w:color="auto" w:fill="FFFFFF"/>
        </w:rPr>
        <w:t xml:space="preserve"> </w:t>
      </w:r>
      <w:r w:rsidRPr="00740EDB">
        <w:fldChar w:fldCharType="begin"/>
      </w:r>
      <w:r w:rsidRPr="00740EDB">
        <w:instrText xml:space="preserve"> EQ \f(1,2)</w:instrText>
      </w:r>
      <w:r w:rsidR="001D5941">
        <w:rPr>
          <w:rFonts w:hint="eastAsia"/>
        </w:rPr>
        <w:instrText xml:space="preserve"> </w:instrText>
      </w:r>
      <w:r w:rsidRPr="00740EDB">
        <w:fldChar w:fldCharType="separate"/>
      </w:r>
      <w:r w:rsidRPr="00740EDB">
        <w:fldChar w:fldCharType="end"/>
      </w:r>
      <w:r w:rsidRPr="00740EDB">
        <w:t>(</w:t>
      </w:r>
      <w:r w:rsidRPr="00740EDB">
        <w:rPr>
          <w:rFonts w:hint="eastAsia"/>
          <w:i/>
          <w:iCs/>
        </w:rPr>
        <w:t>q</w:t>
      </w:r>
      <w:r w:rsidRPr="00740EDB">
        <w:t>Δ</w:t>
      </w:r>
      <w:r w:rsidRPr="00740EDB">
        <w:rPr>
          <w:rFonts w:hint="eastAsia"/>
          <w:i/>
          <w:iCs/>
        </w:rPr>
        <w:t>t</w:t>
      </w:r>
      <w:r w:rsidRPr="00740EDB">
        <w:t>) ∙ (</w:t>
      </w:r>
      <w:r w:rsidRPr="00740EDB">
        <w:rPr>
          <w:rFonts w:ascii="Book Antiqua" w:hAnsi="Book Antiqua"/>
          <w:i/>
          <w:iCs/>
          <w:shd w:val="clear" w:color="auto" w:fill="FFFFFF"/>
        </w:rPr>
        <w:t>v</w:t>
      </w:r>
      <w:r w:rsidRPr="00740EDB">
        <w:rPr>
          <w:rFonts w:hint="eastAsia"/>
          <w:i/>
          <w:iCs/>
          <w:vertAlign w:val="subscript"/>
        </w:rPr>
        <w:t>t</w:t>
      </w:r>
      <w:r w:rsidRPr="00740EDB">
        <w:t xml:space="preserve"> </w:t>
      </w:r>
      <w:r w:rsidR="00A0313F">
        <w:rPr>
          <w:rFonts w:cs="Times New Roman"/>
        </w:rPr>
        <w:t>−</w:t>
      </w:r>
      <w:r w:rsidRPr="00740EDB">
        <w:t xml:space="preserve"> </w:t>
      </w:r>
      <w:r w:rsidRPr="00740EDB">
        <w:rPr>
          <w:rFonts w:ascii="Book Antiqua" w:hAnsi="Book Antiqua"/>
          <w:i/>
          <w:iCs/>
          <w:shd w:val="clear" w:color="auto" w:fill="FFFFFF"/>
        </w:rPr>
        <w:t>v</w:t>
      </w:r>
      <w:r w:rsidRPr="00740EDB">
        <w:rPr>
          <w:rFonts w:ascii="Book Antiqua" w:hAnsi="Book Antiqua"/>
          <w:shd w:val="clear" w:color="auto" w:fill="FFFFFF"/>
        </w:rPr>
        <w:t>)</w:t>
      </w:r>
      <w:r w:rsidRPr="00740EDB">
        <w:rPr>
          <w:vertAlign w:val="superscript"/>
        </w:rPr>
        <w:t>2</w:t>
      </w:r>
      <w:r w:rsidRPr="00740EDB">
        <w:t xml:space="preserve"> </w:t>
      </w:r>
      <w:r w:rsidR="00A0313F">
        <w:rPr>
          <w:rFonts w:cs="Times New Roman"/>
        </w:rPr>
        <w:t>−</w:t>
      </w:r>
      <w:r w:rsidRPr="00740EDB">
        <w:t xml:space="preserve"> </w:t>
      </w:r>
      <w:r w:rsidRPr="00740EDB">
        <w:rPr>
          <w:rFonts w:ascii="Book Antiqua" w:hAnsi="Book Antiqua" w:hint="eastAsia"/>
          <w:shd w:val="clear" w:color="auto" w:fill="FFFFFF"/>
        </w:rPr>
        <w:t>0</w:t>
      </w:r>
    </w:p>
    <w:p w14:paraId="293834C0" w14:textId="77777777" w:rsidR="00F43876" w:rsidRDefault="00F43876" w:rsidP="006665FC">
      <w:r w:rsidRPr="00740EDB">
        <w:rPr>
          <w:rFonts w:hint="eastAsia"/>
          <w:shd w:val="clear" w:color="auto" w:fill="FFFFFF"/>
        </w:rPr>
        <w:t>可得</w:t>
      </w:r>
      <w:r w:rsidRPr="00740EDB">
        <w:rPr>
          <w:rFonts w:hint="eastAsia"/>
          <w:shd w:val="clear" w:color="auto" w:fill="FFFFFF"/>
        </w:rPr>
        <w:t xml:space="preserve"> </w:t>
      </w:r>
      <w:r w:rsidRPr="00740EDB">
        <w:rPr>
          <w:i/>
          <w:iCs/>
        </w:rPr>
        <w:t>η</w:t>
      </w:r>
      <w:r w:rsidRPr="00740EDB">
        <w:rPr>
          <w:rFonts w:hint="eastAsia"/>
        </w:rPr>
        <w:t xml:space="preserve"> = </w:t>
      </w:r>
      <w:r w:rsidRPr="00740EDB">
        <w:fldChar w:fldCharType="begin"/>
      </w:r>
      <w:r w:rsidRPr="00740EDB">
        <w:instrText xml:space="preserve"> EQ \f(</w:instrText>
      </w:r>
      <w:r w:rsidRPr="00740EDB">
        <w:rPr>
          <w:i/>
          <w:iCs/>
        </w:rPr>
        <w:instrText>W</w:instrText>
      </w:r>
      <w:r w:rsidRPr="00740EDB">
        <w:rPr>
          <w:rFonts w:hint="eastAsia"/>
          <w:vertAlign w:val="subscript"/>
        </w:rPr>
        <w:instrText>1</w:instrText>
      </w:r>
      <w:r w:rsidRPr="00740EDB">
        <w:instrText>,</w:instrText>
      </w:r>
      <w:r w:rsidRPr="00740EDB">
        <w:rPr>
          <w:i/>
          <w:iCs/>
        </w:rPr>
        <w:instrText>W</w:instrText>
      </w:r>
      <w:r w:rsidRPr="00740EDB">
        <w:rPr>
          <w:rFonts w:hint="eastAsia"/>
          <w:vertAlign w:val="subscript"/>
        </w:rPr>
        <w:instrText>1</w:instrText>
      </w:r>
      <w:r w:rsidRPr="00740EDB">
        <w:rPr>
          <w:rFonts w:hint="eastAsia"/>
        </w:rPr>
        <w:instrText xml:space="preserve"> + </w:instrText>
      </w:r>
      <w:r w:rsidRPr="00740EDB">
        <w:rPr>
          <w:i/>
          <w:iCs/>
        </w:rPr>
        <w:instrText>W</w:instrText>
      </w:r>
      <w:r w:rsidRPr="00740EDB">
        <w:rPr>
          <w:rFonts w:hint="eastAsia"/>
          <w:vertAlign w:val="subscript"/>
        </w:rPr>
        <w:instrText>2</w:instrText>
      </w:r>
      <w:r w:rsidRPr="00740EDB">
        <w:instrText xml:space="preserve">) </w:instrText>
      </w:r>
      <w:r w:rsidRPr="00740EDB">
        <w:fldChar w:fldCharType="separate"/>
      </w:r>
      <w:r w:rsidRPr="00740EDB">
        <w:fldChar w:fldCharType="end"/>
      </w:r>
      <w:r w:rsidRPr="00740EDB">
        <w:rPr>
          <w:rFonts w:hint="eastAsia"/>
        </w:rPr>
        <w:t xml:space="preserve">= </w:t>
      </w:r>
      <w:r w:rsidRPr="00740EDB">
        <w:fldChar w:fldCharType="begin"/>
      </w:r>
      <w:r w:rsidRPr="00740EDB">
        <w:instrText xml:space="preserve"> EQ \f(</w:instrText>
      </w:r>
      <w:r w:rsidRPr="00740EDB">
        <w:rPr>
          <w:rFonts w:hint="eastAsia"/>
        </w:rPr>
        <w:instrText>2</w:instrText>
      </w:r>
      <w:r w:rsidRPr="00740EDB">
        <w:instrText>,</w:instrText>
      </w:r>
      <w:r w:rsidRPr="00740EDB">
        <w:rPr>
          <w:rFonts w:hint="eastAsia"/>
        </w:rPr>
        <w:instrText xml:space="preserve">1 + </w:instrText>
      </w:r>
      <w:r w:rsidRPr="00740EDB">
        <w:instrText>\f(</w:instrText>
      </w:r>
      <w:r w:rsidRPr="00740EDB">
        <w:rPr>
          <w:rFonts w:ascii="Book Antiqua" w:hAnsi="Book Antiqua"/>
          <w:i/>
          <w:iCs/>
          <w:shd w:val="clear" w:color="auto" w:fill="FFFFFF"/>
        </w:rPr>
        <w:instrText>v</w:instrText>
      </w:r>
      <w:r w:rsidRPr="00740EDB">
        <w:rPr>
          <w:rFonts w:hint="eastAsia"/>
          <w:i/>
          <w:iCs/>
          <w:vertAlign w:val="subscript"/>
        </w:rPr>
        <w:instrText>t</w:instrText>
      </w:r>
      <w:r w:rsidRPr="00740EDB">
        <w:instrText>,</w:instrText>
      </w:r>
      <w:r w:rsidRPr="00740EDB">
        <w:rPr>
          <w:rFonts w:ascii="Book Antiqua" w:hAnsi="Book Antiqua"/>
          <w:i/>
          <w:iCs/>
          <w:shd w:val="clear" w:color="auto" w:fill="FFFFFF"/>
        </w:rPr>
        <w:instrText xml:space="preserve"> v</w:instrText>
      </w:r>
      <w:r w:rsidRPr="00740EDB">
        <w:instrText>)</w:instrText>
      </w:r>
      <w:r w:rsidRPr="00740EDB">
        <w:rPr>
          <w:rFonts w:hint="eastAsia"/>
        </w:rPr>
        <w:instrText>)</w:instrText>
      </w:r>
      <w:r w:rsidRPr="00740EDB">
        <w:instrText xml:space="preserve"> </w:instrText>
      </w:r>
      <w:r w:rsidRPr="00740EDB">
        <w:fldChar w:fldCharType="separate"/>
      </w:r>
      <w:r w:rsidRPr="00740EDB">
        <w:fldChar w:fldCharType="end"/>
      </w:r>
    </w:p>
    <w:p w14:paraId="7553131F" w14:textId="6891D9C2" w:rsidR="001B3783" w:rsidRDefault="001B3783">
      <w:pPr>
        <w:jc w:val="left"/>
      </w:pPr>
      <w:r>
        <w:br w:type="page"/>
      </w:r>
    </w:p>
    <w:p w14:paraId="648CD471" w14:textId="63BD722E" w:rsidR="001B3783" w:rsidRDefault="001B3783" w:rsidP="001B3783">
      <w:pPr>
        <w:pStyle w:val="1"/>
      </w:pPr>
      <w:r>
        <w:rPr>
          <w:rFonts w:hint="eastAsia"/>
        </w:rPr>
        <w:lastRenderedPageBreak/>
        <w:t>解析</w:t>
      </w:r>
    </w:p>
    <w:p w14:paraId="60836130" w14:textId="69C27845" w:rsidR="001B3783" w:rsidRDefault="001B3783" w:rsidP="001B3783">
      <w:r>
        <w:t>1</w:t>
      </w:r>
      <w:r>
        <w:t>．</w:t>
      </w:r>
      <w:r>
        <w:t>A    2</w:t>
      </w:r>
      <w:r>
        <w:t>．</w:t>
      </w:r>
      <w:r>
        <w:t xml:space="preserve">     </w:t>
      </w:r>
      <w:r>
        <w:object w:dxaOrig="563" w:dyaOrig="589" w14:anchorId="618CCCAA">
          <v:shape id="_x0000_i1025" type="#_x0000_t75" alt="eqId3b3676a7888f49006f8c524dd855b11e" style="width:27.8pt;height:29.5pt" o:ole="">
            <v:imagedata r:id="rId24" o:title="eqId3b3676a7888f49006f8c524dd855b11e"/>
          </v:shape>
          <o:OLEObject Type="Embed" ProgID="Equation.DSMT4" ShapeID="_x0000_i1025" DrawAspect="Content" ObjectID="_1830500479" r:id="rId25"/>
        </w:object>
      </w:r>
      <w:r>
        <w:t xml:space="preserve">     AD    3</w:t>
      </w:r>
      <w:r>
        <w:t>．</w:t>
      </w:r>
      <w:r>
        <w:t>D</w:t>
      </w:r>
    </w:p>
    <w:p w14:paraId="2B345B29" w14:textId="77777777" w:rsidR="001B3783" w:rsidRDefault="001B3783" w:rsidP="001B3783">
      <w:r>
        <w:t>【解析】</w:t>
      </w:r>
      <w:r>
        <w:t>1</w:t>
      </w:r>
      <w:r>
        <w:t>．用红、绿两种单色光源分别照射杯口的肥皂膜，发生干涉现象，红光的波长大于绿光，红光的条纹间距大于绿光的条纹间距，可得（</w:t>
      </w:r>
      <w:r>
        <w:object w:dxaOrig="176" w:dyaOrig="187" w14:anchorId="719481E0">
          <v:shape id="_x0000_i1026" type="#_x0000_t75" alt="eqIdfc2a39beea5adf5d07aea0424ca7a64f" style="width:9.05pt;height:9.05pt" o:ole="">
            <v:imagedata r:id="rId26" o:title="eqIdfc2a39beea5adf5d07aea0424ca7a64f"/>
          </v:shape>
          <o:OLEObject Type="Embed" ProgID="Equation.DSMT4" ShapeID="_x0000_i1026" DrawAspect="Content" ObjectID="_1830500480" r:id="rId27"/>
        </w:object>
      </w:r>
      <w:r>
        <w:t>）图为红光照射下的干涉图样。</w:t>
      </w:r>
    </w:p>
    <w:p w14:paraId="1299FCE1" w14:textId="77777777" w:rsidR="001B3783" w:rsidRDefault="001B3783" w:rsidP="001B3783">
      <w:r>
        <w:t>故选</w:t>
      </w:r>
      <w:r>
        <w:t>A</w:t>
      </w:r>
      <w:r>
        <w:t>。</w:t>
      </w:r>
    </w:p>
    <w:p w14:paraId="3886F411" w14:textId="77777777" w:rsidR="001B3783" w:rsidRDefault="001B3783" w:rsidP="001B3783">
      <w:r>
        <w:t>2</w:t>
      </w:r>
      <w:r>
        <w:t>．</w:t>
      </w:r>
      <w:r>
        <w:t>[1]</w:t>
      </w:r>
      <w:r>
        <w:t>将一束激光沿半圆形亚克力砖的半径射到它的平直面上，根据折射定律可得亚克力材料的折射率为</w:t>
      </w:r>
      <w:r>
        <w:object w:dxaOrig="880" w:dyaOrig="591" w14:anchorId="694772B2">
          <v:shape id="_x0000_i1027" type="#_x0000_t75" alt="eqId29a252322290e4dc8300d3e9b50a790c" style="width:44.2pt;height:29.5pt" o:ole="">
            <v:imagedata r:id="rId28" o:title="eqId29a252322290e4dc8300d3e9b50a790c"/>
          </v:shape>
          <o:OLEObject Type="Embed" ProgID="Equation.DSMT4" ShapeID="_x0000_i1027" DrawAspect="Content" ObjectID="_1830500481" r:id="rId29"/>
        </w:object>
      </w:r>
    </w:p>
    <w:p w14:paraId="2C4E1016" w14:textId="77777777" w:rsidR="001B3783" w:rsidRDefault="001B3783" w:rsidP="001B3783">
      <w:r>
        <w:t>[2]</w:t>
      </w:r>
      <w:r>
        <w:t>增大入射角，可得</w:t>
      </w:r>
      <w:r>
        <w:object w:dxaOrig="229" w:dyaOrig="312" w14:anchorId="75080E79">
          <v:shape id="_x0000_i1028" type="#_x0000_t75" alt="eqIde93fa313adc4ac7608ba9449fd755212" style="width:11.35pt;height:15.3pt" o:ole="">
            <v:imagedata r:id="rId30" o:title="eqIde93fa313adc4ac7608ba9449fd755212"/>
          </v:shape>
          <o:OLEObject Type="Embed" ProgID="Equation.DSMT4" ShapeID="_x0000_i1028" DrawAspect="Content" ObjectID="_1830500482" r:id="rId31"/>
        </w:object>
      </w:r>
      <w:r>
        <w:t>增大，折射光减弱，直至消失，反射光增强。</w:t>
      </w:r>
    </w:p>
    <w:p w14:paraId="49CBE2A6" w14:textId="77777777" w:rsidR="001B3783" w:rsidRDefault="001B3783" w:rsidP="001B3783">
      <w:r>
        <w:t>故选</w:t>
      </w:r>
      <w:r>
        <w:t>AD</w:t>
      </w:r>
      <w:r>
        <w:t>。</w:t>
      </w:r>
    </w:p>
    <w:p w14:paraId="2DC2DF29" w14:textId="77777777" w:rsidR="001B3783" w:rsidRDefault="001B3783" w:rsidP="001B3783">
      <w:r>
        <w:t>3</w:t>
      </w:r>
      <w:r>
        <w:t>．由图可得单色光</w:t>
      </w:r>
      <w:r>
        <w:object w:dxaOrig="176" w:dyaOrig="193" w14:anchorId="512022CE">
          <v:shape id="_x0000_i1029" type="#_x0000_t75" alt="eqId0a6936d370d6a238a608ca56f87198de" style="width:9.05pt;height:9.65pt" o:ole="">
            <v:imagedata r:id="rId32" o:title="eqId0a6936d370d6a238a608ca56f87198de"/>
          </v:shape>
          <o:OLEObject Type="Embed" ProgID="Equation.DSMT4" ShapeID="_x0000_i1029" DrawAspect="Content" ObjectID="_1830500483" r:id="rId33"/>
        </w:object>
      </w:r>
      <w:r>
        <w:t>的遏止电压小于单色光</w:t>
      </w:r>
      <w:r>
        <w:object w:dxaOrig="176" w:dyaOrig="247" w14:anchorId="58E41393">
          <v:shape id="_x0000_i1030" type="#_x0000_t75" alt="eqId2c94bb12cee76221e13f9ef955b0aab1" style="width:9.05pt;height:12.45pt" o:ole="">
            <v:imagedata r:id="rId34" o:title="eqId2c94bb12cee76221e13f9ef955b0aab1"/>
          </v:shape>
          <o:OLEObject Type="Embed" ProgID="Equation.DSMT4" ShapeID="_x0000_i1030" DrawAspect="Content" ObjectID="_1830500484" r:id="rId35"/>
        </w:object>
      </w:r>
      <w:r>
        <w:t>，根据</w:t>
      </w:r>
      <w:r>
        <w:object w:dxaOrig="1232" w:dyaOrig="319" w14:anchorId="40CFC6F8">
          <v:shape id="_x0000_i1031" type="#_x0000_t75" alt="eqIdddde5804006bfb98dca280100633ea93" style="width:61.8pt;height:15.85pt" o:ole="">
            <v:imagedata r:id="rId36" o:title="eqIdddde5804006bfb98dca280100633ea93"/>
          </v:shape>
          <o:OLEObject Type="Embed" ProgID="Equation.DSMT4" ShapeID="_x0000_i1031" DrawAspect="Content" ObjectID="_1830500485" r:id="rId37"/>
        </w:object>
      </w:r>
    </w:p>
    <w:p w14:paraId="27F7EE1B" w14:textId="77777777" w:rsidR="001B3783" w:rsidRDefault="001B3783" w:rsidP="001B3783">
      <w:r>
        <w:t>可得</w:t>
      </w:r>
      <w:r>
        <w:object w:dxaOrig="598" w:dyaOrig="317" w14:anchorId="7E10E664">
          <v:shape id="_x0000_i1032" type="#_x0000_t75" alt="eqId0af456a6b6eb7fa7bb191df6089adae4" style="width:30.05pt;height:15.85pt" o:ole="">
            <v:imagedata r:id="rId38" o:title="eqId0af456a6b6eb7fa7bb191df6089adae4"/>
          </v:shape>
          <o:OLEObject Type="Embed" ProgID="Equation.DSMT4" ShapeID="_x0000_i1032" DrawAspect="Content" ObjectID="_1830500486" r:id="rId39"/>
        </w:object>
      </w:r>
    </w:p>
    <w:p w14:paraId="6D763CDA" w14:textId="77777777" w:rsidR="001B3783" w:rsidRDefault="001B3783" w:rsidP="001B3783">
      <w:r>
        <w:t>两组实验中光电子的最大初动能分别为</w:t>
      </w:r>
      <w:r>
        <w:object w:dxaOrig="369" w:dyaOrig="331" w14:anchorId="69638369">
          <v:shape id="_x0000_i1033" type="#_x0000_t75" alt="eqId1ddca0f62e3d663bcda533b4b71a026a" style="width:18.7pt;height:16.45pt" o:ole="">
            <v:imagedata r:id="rId40" o:title="eqId1ddca0f62e3d663bcda533b4b71a026a"/>
          </v:shape>
          <o:OLEObject Type="Embed" ProgID="Equation.DSMT4" ShapeID="_x0000_i1033" DrawAspect="Content" ObjectID="_1830500487" r:id="rId41"/>
        </w:object>
      </w:r>
      <w:r>
        <w:t>、</w:t>
      </w:r>
      <w:r>
        <w:object w:dxaOrig="334" w:dyaOrig="317" w14:anchorId="29B5415E">
          <v:shape id="_x0000_i1034" type="#_x0000_t75" alt="eqId3c4ee16832591d934afbe7c3062546b5" style="width:16.45pt;height:15.85pt" o:ole="">
            <v:imagedata r:id="rId42" o:title="eqId3c4ee16832591d934afbe7c3062546b5"/>
          </v:shape>
          <o:OLEObject Type="Embed" ProgID="Equation.DSMT4" ShapeID="_x0000_i1034" DrawAspect="Content" ObjectID="_1830500488" r:id="rId43"/>
        </w:object>
      </w:r>
      <w:r>
        <w:t>，有</w:t>
      </w:r>
      <w:r>
        <w:object w:dxaOrig="1285" w:dyaOrig="331" w14:anchorId="29996E0B">
          <v:shape id="_x0000_i1035" type="#_x0000_t75" alt="eqIdfa5e6b06e0099cff995298ff694e9b33" style="width:64.05pt;height:16.45pt" o:ole="">
            <v:imagedata r:id="rId44" o:title="eqIdfa5e6b06e0099cff995298ff694e9b33"/>
          </v:shape>
          <o:OLEObject Type="Embed" ProgID="Equation.DSMT4" ShapeID="_x0000_i1035" DrawAspect="Content" ObjectID="_1830500489" r:id="rId45"/>
        </w:object>
      </w:r>
      <w:r>
        <w:t>，</w:t>
      </w:r>
      <w:r>
        <w:object w:dxaOrig="1249" w:dyaOrig="318" w14:anchorId="7E1F6CFD">
          <v:shape id="_x0000_i1036" type="#_x0000_t75" alt="eqId83b924a3b6f10cbd7260a76e5752a64e" style="width:62.35pt;height:15.85pt" o:ole="">
            <v:imagedata r:id="rId46" o:title="eqId83b924a3b6f10cbd7260a76e5752a64e"/>
          </v:shape>
          <o:OLEObject Type="Embed" ProgID="Equation.DSMT4" ShapeID="_x0000_i1036" DrawAspect="Content" ObjectID="_1830500490" r:id="rId47"/>
        </w:object>
      </w:r>
    </w:p>
    <w:p w14:paraId="6C095621" w14:textId="77777777" w:rsidR="001B3783" w:rsidRDefault="001B3783" w:rsidP="001B3783">
      <w:r>
        <w:t>可得</w:t>
      </w:r>
      <w:r>
        <w:object w:dxaOrig="862" w:dyaOrig="332" w14:anchorId="16A533AD">
          <v:shape id="_x0000_i1037" type="#_x0000_t75" alt="eqIdc2130fcddff418197ac7e6358e4e35d3" style="width:43.1pt;height:16.45pt" o:ole="">
            <v:imagedata r:id="rId48" o:title="eqIdc2130fcddff418197ac7e6358e4e35d3"/>
          </v:shape>
          <o:OLEObject Type="Embed" ProgID="Equation.DSMT4" ShapeID="_x0000_i1037" DrawAspect="Content" ObjectID="_1830500491" r:id="rId49"/>
        </w:object>
      </w:r>
    </w:p>
    <w:p w14:paraId="3D3A0F39" w14:textId="77777777" w:rsidR="001B3783" w:rsidRDefault="001B3783" w:rsidP="001B3783">
      <w:r>
        <w:t>故选</w:t>
      </w:r>
      <w:r>
        <w:t>D</w:t>
      </w:r>
      <w:r>
        <w:t>。</w:t>
      </w:r>
    </w:p>
    <w:p w14:paraId="7766D273" w14:textId="77777777" w:rsidR="001B3783" w:rsidRDefault="001B3783" w:rsidP="001B3783">
      <w:r>
        <w:t>4</w:t>
      </w:r>
      <w:r>
        <w:t>．</w:t>
      </w:r>
      <w:r>
        <w:t xml:space="preserve">     DE     </w:t>
      </w:r>
      <w:r>
        <w:object w:dxaOrig="281" w:dyaOrig="281" w14:anchorId="5ABC40CC">
          <v:shape id="_x0000_i1038" type="#_x0000_t75" alt="eqId1e1a2d689d36c15be2d14bf09dc088f0" style="width:14.15pt;height:14.15pt" o:ole="">
            <v:imagedata r:id="rId50" o:title="eqId1e1a2d689d36c15be2d14bf09dc088f0"/>
          </v:shape>
          <o:OLEObject Type="Embed" ProgID="Equation.DSMT4" ShapeID="_x0000_i1038" DrawAspect="Content" ObjectID="_1830500492" r:id="rId51"/>
        </w:object>
      </w:r>
      <w:r>
        <w:t xml:space="preserve">    5</w:t>
      </w:r>
      <w:r>
        <w:t>．</w:t>
      </w:r>
      <w:r>
        <w:object w:dxaOrig="634" w:dyaOrig="634" w14:anchorId="030EC0DC">
          <v:shape id="_x0000_i1039" type="#_x0000_t75" alt="eqIdaa01a4a117e07812719b0a2522e57f48" style="width:31.75pt;height:31.75pt" o:ole="">
            <v:imagedata r:id="rId52" o:title="eqIdaa01a4a117e07812719b0a2522e57f48"/>
          </v:shape>
          <o:OLEObject Type="Embed" ProgID="Equation.DSMT4" ShapeID="_x0000_i1039" DrawAspect="Content" ObjectID="_1830500493" r:id="rId53"/>
        </w:object>
      </w:r>
      <w:r>
        <w:t xml:space="preserve">    6</w:t>
      </w:r>
      <w:r>
        <w:t>．</w:t>
      </w:r>
      <w:r>
        <w:t>D    7</w:t>
      </w:r>
      <w:r>
        <w:t>．</w:t>
      </w:r>
      <w:r>
        <w:object w:dxaOrig="669" w:dyaOrig="590" w14:anchorId="680956DD">
          <v:shape id="_x0000_i1040" type="#_x0000_t75" alt="eqId521d59a806141d084c437d2645a7349f" style="width:33.45pt;height:29.5pt" o:ole="">
            <v:imagedata r:id="rId54" o:title="eqId521d59a806141d084c437d2645a7349f"/>
          </v:shape>
          <o:OLEObject Type="Embed" ProgID="Equation.DSMT4" ShapeID="_x0000_i1040" DrawAspect="Content" ObjectID="_1830500494" r:id="rId55"/>
        </w:object>
      </w:r>
    </w:p>
    <w:p w14:paraId="3EA47053" w14:textId="77777777" w:rsidR="001B3783" w:rsidRDefault="001B3783" w:rsidP="001B3783">
      <w:r>
        <w:t>【解析】</w:t>
      </w:r>
      <w:r>
        <w:t>4</w:t>
      </w:r>
      <w:r>
        <w:t>．</w:t>
      </w:r>
      <w:r>
        <w:t>[1]</w:t>
      </w:r>
      <w:r>
        <w:t>本实验目的是探究向心力与角速度的关系，根据控制变量法，应保持砝码的质量和转动半径不变，改变角速度进行实验。</w:t>
      </w:r>
    </w:p>
    <w:p w14:paraId="45760561" w14:textId="77777777" w:rsidR="001B3783" w:rsidRDefault="001B3783" w:rsidP="001B3783">
      <w:r>
        <w:t>故选</w:t>
      </w:r>
      <w:r>
        <w:t>DE</w:t>
      </w:r>
      <w:r>
        <w:t>。</w:t>
      </w:r>
    </w:p>
    <w:p w14:paraId="5BB94349" w14:textId="77777777" w:rsidR="001B3783" w:rsidRDefault="001B3783" w:rsidP="001B3783">
      <w:r>
        <w:t>[2]</w:t>
      </w:r>
      <w:r>
        <w:t>根据向心力</w:t>
      </w:r>
      <w:r>
        <w:object w:dxaOrig="897" w:dyaOrig="277" w14:anchorId="49565D2A">
          <v:shape id="_x0000_i1041" type="#_x0000_t75" alt="eqId605142bbd1bb10f79f97e55bf7d887ab" style="width:44.8pt;height:14.15pt" o:ole="">
            <v:imagedata r:id="rId56" o:title="eqId605142bbd1bb10f79f97e55bf7d887ab"/>
          </v:shape>
          <o:OLEObject Type="Embed" ProgID="Equation.DSMT4" ShapeID="_x0000_i1041" DrawAspect="Content" ObjectID="_1830500495" r:id="rId57"/>
        </w:object>
      </w:r>
    </w:p>
    <w:p w14:paraId="6D573AAF" w14:textId="77777777" w:rsidR="001B3783" w:rsidRDefault="001B3783" w:rsidP="001B3783">
      <w:r>
        <w:t>可知以</w:t>
      </w:r>
      <w:r>
        <w:rPr>
          <w:rFonts w:eastAsia="Times New Roman" w:cs="Times New Roman"/>
          <w:i/>
        </w:rPr>
        <w:t>F</w:t>
      </w:r>
      <w:r>
        <w:t>为纵坐标、以</w:t>
      </w:r>
      <w:r>
        <w:object w:dxaOrig="281" w:dyaOrig="281" w14:anchorId="1140EEED">
          <v:shape id="_x0000_i1042" type="#_x0000_t75" alt="eqId1e1a2d689d36c15be2d14bf09dc088f0" style="width:14.15pt;height:14.15pt" o:ole="">
            <v:imagedata r:id="rId50" o:title="eqId1e1a2d689d36c15be2d14bf09dc088f0"/>
          </v:shape>
          <o:OLEObject Type="Embed" ProgID="Equation.DSMT4" ShapeID="_x0000_i1042" DrawAspect="Content" ObjectID="_1830500496" r:id="rId58"/>
        </w:object>
      </w:r>
      <w:r>
        <w:t>为横坐标作图，可得过原点的倾斜直线。</w:t>
      </w:r>
    </w:p>
    <w:p w14:paraId="46732C62" w14:textId="77777777" w:rsidR="001B3783" w:rsidRDefault="001B3783" w:rsidP="001B3783">
      <w:r>
        <w:t>5</w:t>
      </w:r>
      <w:r>
        <w:t>．由图可知</w:t>
      </w:r>
      <w:r>
        <w:object w:dxaOrig="194" w:dyaOrig="303" w14:anchorId="031AA556">
          <v:shape id="_x0000_i1043" type="#_x0000_t75" alt="eqId0d9fd58e71dcae6cafaf9037d20ebd76" style="width:9.65pt;height:15.3pt" o:ole="">
            <v:imagedata r:id="rId59" o:title="eqId0d9fd58e71dcae6cafaf9037d20ebd76"/>
          </v:shape>
          <o:OLEObject Type="Embed" ProgID="Equation.DSMT4" ShapeID="_x0000_i1043" DrawAspect="Content" ObjectID="_1830500497" r:id="rId60"/>
        </w:object>
      </w:r>
      <w:r>
        <w:t>时间内有</w:t>
      </w:r>
      <w:r>
        <w:t>4</w:t>
      </w:r>
      <w:r>
        <w:t>次挡光，对应</w:t>
      </w:r>
      <w:r>
        <w:t>2</w:t>
      </w:r>
      <w:r>
        <w:t>次全振动，即周期</w:t>
      </w:r>
      <w:r>
        <w:object w:dxaOrig="581" w:dyaOrig="538" w14:anchorId="3045804D">
          <v:shape id="_x0000_i1044" type="#_x0000_t75" alt="eqId86bdd1838a732db0572e9542abf4294b" style="width:28.9pt;height:27.2pt" o:ole="">
            <v:imagedata r:id="rId61" o:title="eqId86bdd1838a732db0572e9542abf4294b"/>
          </v:shape>
          <o:OLEObject Type="Embed" ProgID="Equation.DSMT4" ShapeID="_x0000_i1044" DrawAspect="Content" ObjectID="_1830500498" r:id="rId62"/>
        </w:object>
      </w:r>
    </w:p>
    <w:p w14:paraId="4B7A7927" w14:textId="77777777" w:rsidR="001B3783" w:rsidRDefault="001B3783" w:rsidP="001B3783">
      <w:r>
        <w:t>根据单摆周期</w:t>
      </w:r>
      <w:r>
        <w:object w:dxaOrig="986" w:dyaOrig="637" w14:anchorId="7557DC51">
          <v:shape id="_x0000_i1045" type="#_x0000_t75" alt="eqId5a4710532389b6dd8090c6a9cd2c3698" style="width:49.3pt;height:31.75pt" o:ole="">
            <v:imagedata r:id="rId63" o:title="eqId5a4710532389b6dd8090c6a9cd2c3698"/>
          </v:shape>
          <o:OLEObject Type="Embed" ProgID="Equation.DSMT4" ShapeID="_x0000_i1045" DrawAspect="Content" ObjectID="_1830500499" r:id="rId64"/>
        </w:object>
      </w:r>
    </w:p>
    <w:p w14:paraId="3486A6EF" w14:textId="77777777" w:rsidR="001B3783" w:rsidRDefault="001B3783" w:rsidP="001B3783">
      <w:r>
        <w:lastRenderedPageBreak/>
        <w:t>联立解得</w:t>
      </w:r>
      <w:r>
        <w:object w:dxaOrig="968" w:dyaOrig="632" w14:anchorId="46AC182B">
          <v:shape id="_x0000_i1046" type="#_x0000_t75" alt="eqIdabf782a9b4168b5ba9fa884822ec5059" style="width:48.2pt;height:31.75pt" o:ole="">
            <v:imagedata r:id="rId65" o:title="eqIdabf782a9b4168b5ba9fa884822ec5059"/>
          </v:shape>
          <o:OLEObject Type="Embed" ProgID="Equation.DSMT4" ShapeID="_x0000_i1046" DrawAspect="Content" ObjectID="_1830500500" r:id="rId66"/>
        </w:object>
      </w:r>
    </w:p>
    <w:p w14:paraId="2CBEE987" w14:textId="77777777" w:rsidR="001B3783" w:rsidRDefault="001B3783" w:rsidP="001B3783">
      <w:r>
        <w:t>6</w:t>
      </w:r>
      <w:r>
        <w:t>．绳波向右传播，同侧法可知</w:t>
      </w:r>
      <w:r>
        <w:rPr>
          <w:rFonts w:eastAsia="Times New Roman" w:cs="Times New Roman"/>
          <w:i/>
        </w:rPr>
        <w:t>a</w:t>
      </w:r>
      <w:r>
        <w:t>向下运动、</w:t>
      </w:r>
      <w:r>
        <w:rPr>
          <w:rFonts w:eastAsia="Times New Roman" w:cs="Times New Roman"/>
          <w:i/>
        </w:rPr>
        <w:t>b</w:t>
      </w:r>
      <w:r>
        <w:t>点向下振动，且从图中可见，</w:t>
      </w:r>
      <w:r>
        <w:rPr>
          <w:i/>
        </w:rPr>
        <w:t>b</w:t>
      </w:r>
      <w:r>
        <w:t>点更靠近平衡位置，</w:t>
      </w:r>
      <w:r>
        <w:rPr>
          <w:i/>
        </w:rPr>
        <w:t>a</w:t>
      </w:r>
      <w:r>
        <w:t>点更靠近最大位移处，故</w:t>
      </w:r>
      <w:r>
        <w:object w:dxaOrig="598" w:dyaOrig="317" w14:anchorId="5328167E">
          <v:shape id="_x0000_i1047" type="#_x0000_t75" alt="eqId0af456a6b6eb7fa7bb191df6089adae4" style="width:30.05pt;height:15.85pt" o:ole="">
            <v:imagedata r:id="rId38" o:title="eqId0af456a6b6eb7fa7bb191df6089adae4"/>
          </v:shape>
          <o:OLEObject Type="Embed" ProgID="Equation.DSMT4" ShapeID="_x0000_i1047" DrawAspect="Content" ObjectID="_1830500501" r:id="rId67"/>
        </w:object>
      </w:r>
      <w:r>
        <w:t>。</w:t>
      </w:r>
    </w:p>
    <w:p w14:paraId="3311BD8E" w14:textId="77777777" w:rsidR="001B3783" w:rsidRDefault="001B3783" w:rsidP="001B3783">
      <w:r>
        <w:t>故选</w:t>
      </w:r>
      <w:r>
        <w:t>D</w:t>
      </w:r>
      <w:r>
        <w:t>。</w:t>
      </w:r>
    </w:p>
    <w:p w14:paraId="4AA1BE70" w14:textId="77777777" w:rsidR="001B3783" w:rsidRDefault="001B3783" w:rsidP="001B3783">
      <w:r>
        <w:t>7</w:t>
      </w:r>
      <w:r>
        <w:t>．卫星绕地球做匀速圆周运动，万有引力提供向心力，则有</w:t>
      </w:r>
      <w:r>
        <w:object w:dxaOrig="1179" w:dyaOrig="583" w14:anchorId="43F3B6B1">
          <v:shape id="_x0000_i1048" type="#_x0000_t75" alt="eqId01f853628fd0b0f5a7cbfdfd79c6c66c" style="width:58.95pt;height:28.9pt" o:ole="">
            <v:imagedata r:id="rId68" o:title="eqId01f853628fd0b0f5a7cbfdfd79c6c66c"/>
          </v:shape>
          <o:OLEObject Type="Embed" ProgID="Equation.DSMT4" ShapeID="_x0000_i1048" DrawAspect="Content" ObjectID="_1830500502" r:id="rId69"/>
        </w:object>
      </w:r>
    </w:p>
    <w:p w14:paraId="3A139DF6" w14:textId="77777777" w:rsidR="001B3783" w:rsidRDefault="001B3783" w:rsidP="001B3783">
      <w:r>
        <w:t>解得</w:t>
      </w:r>
      <w:r>
        <w:object w:dxaOrig="915" w:dyaOrig="610" w14:anchorId="77B472BF">
          <v:shape id="_x0000_i1049" type="#_x0000_t75" alt="eqId78d0c4b99b611cbe40e1a93b96bbc169" style="width:45.9pt;height:30.6pt" o:ole="">
            <v:imagedata r:id="rId70" o:title="eqId78d0c4b99b611cbe40e1a93b96bbc169"/>
          </v:shape>
          <o:OLEObject Type="Embed" ProgID="Equation.DSMT4" ShapeID="_x0000_i1049" DrawAspect="Content" ObjectID="_1830500503" r:id="rId71"/>
        </w:object>
      </w:r>
    </w:p>
    <w:p w14:paraId="1D9FC6F4" w14:textId="77777777" w:rsidR="001B3783" w:rsidRDefault="001B3783" w:rsidP="001B3783">
      <w:r>
        <w:t>则单位时间内扫过的面积为</w:t>
      </w:r>
      <w:r>
        <w:object w:dxaOrig="1566" w:dyaOrig="601" w14:anchorId="60A31068">
          <v:shape id="_x0000_i1050" type="#_x0000_t75" alt="eqId43637ed01adb4f29a7df0b428deb5615" style="width:78.25pt;height:30.05pt" o:ole="">
            <v:imagedata r:id="rId72" o:title="eqId43637ed01adb4f29a7df0b428deb5615"/>
          </v:shape>
          <o:OLEObject Type="Embed" ProgID="Equation.DSMT4" ShapeID="_x0000_i1050" DrawAspect="Content" ObjectID="_1830500504" r:id="rId73"/>
        </w:object>
      </w:r>
    </w:p>
    <w:p w14:paraId="15A0374A" w14:textId="77777777" w:rsidR="001B3783" w:rsidRDefault="001B3783" w:rsidP="001B3783">
      <w:r>
        <w:t>8</w:t>
      </w:r>
      <w:r>
        <w:t>．</w:t>
      </w:r>
      <w:r>
        <w:t>0.344    9</w:t>
      </w:r>
      <w:r>
        <w:t>．</w:t>
      </w:r>
      <w:r>
        <w:t xml:space="preserve">     4</w:t>
      </w:r>
      <w:r>
        <w:rPr>
          <w:rFonts w:ascii="Cambria Math" w:hAnsi="Cambria Math" w:cs="Cambria Math"/>
        </w:rPr>
        <w:t>∶</w:t>
      </w:r>
      <w:r>
        <w:t>1     38.9    10</w:t>
      </w:r>
      <w:r>
        <w:t>．</w:t>
      </w:r>
      <w:r>
        <w:object w:dxaOrig="651" w:dyaOrig="545" w14:anchorId="6AB94BE8">
          <v:shape id="_x0000_i1051" type="#_x0000_t75" alt="eqIdf167e8e9f42d0d0afa66998c53dc6555" style="width:32.3pt;height:27.2pt" o:ole="">
            <v:imagedata r:id="rId74" o:title="eqIdf167e8e9f42d0d0afa66998c53dc6555"/>
          </v:shape>
          <o:OLEObject Type="Embed" ProgID="Equation.DSMT4" ShapeID="_x0000_i1051" DrawAspect="Content" ObjectID="_1830500505" r:id="rId75"/>
        </w:object>
      </w:r>
      <w:r>
        <w:t xml:space="preserve">    11</w:t>
      </w:r>
      <w:r>
        <w:t>．</w:t>
      </w:r>
      <w:r>
        <w:t xml:space="preserve">     5.0     </w:t>
      </w:r>
      <w:r>
        <w:object w:dxaOrig="739" w:dyaOrig="281" w14:anchorId="61A1F339">
          <v:shape id="_x0000_i1052" type="#_x0000_t75" alt="eqId099123f5ff3754847cdc62cf5f675785" style="width:36.85pt;height:14.15pt" o:ole="">
            <v:imagedata r:id="rId76" o:title="eqId099123f5ff3754847cdc62cf5f675785"/>
          </v:shape>
          <o:OLEObject Type="Embed" ProgID="Equation.DSMT4" ShapeID="_x0000_i1052" DrawAspect="Content" ObjectID="_1830500506" r:id="rId77"/>
        </w:object>
      </w:r>
    </w:p>
    <w:p w14:paraId="3E75D1A6" w14:textId="77777777" w:rsidR="001B3783" w:rsidRDefault="001B3783" w:rsidP="001B3783">
      <w:r>
        <w:t>【解析】</w:t>
      </w:r>
      <w:r>
        <w:t>8</w:t>
      </w:r>
      <w:r>
        <w:t>．根据电阻定律可得输电线路上每</w:t>
      </w:r>
      <w:r>
        <w:object w:dxaOrig="422" w:dyaOrig="224" w14:anchorId="1CFCB9C9">
          <v:shape id="_x0000_i1053" type="#_x0000_t75" alt="eqId286f955b6baf1575f4bafd9673e14c87" style="width:21pt;height:11.35pt" o:ole="">
            <v:imagedata r:id="rId78" o:title="eqId286f955b6baf1575f4bafd9673e14c87"/>
          </v:shape>
          <o:OLEObject Type="Embed" ProgID="Equation.DSMT4" ShapeID="_x0000_i1053" DrawAspect="Content" ObjectID="_1830500507" r:id="rId79"/>
        </w:object>
      </w:r>
      <w:r>
        <w:t>架空线的电阻大小为</w:t>
      </w:r>
      <w:r>
        <w:object w:dxaOrig="3907" w:dyaOrig="581" w14:anchorId="267012F6">
          <v:shape id="_x0000_i1054" type="#_x0000_t75" alt="eqId1c4b0769f755befc89be08fcac61b060" style="width:195.6pt;height:28.9pt" o:ole="">
            <v:imagedata r:id="rId80" o:title="eqId1c4b0769f755befc89be08fcac61b060"/>
          </v:shape>
          <o:OLEObject Type="Embed" ProgID="Equation.DSMT4" ShapeID="_x0000_i1054" DrawAspect="Content" ObjectID="_1830500508" r:id="rId81"/>
        </w:object>
      </w:r>
    </w:p>
    <w:p w14:paraId="48F896E2" w14:textId="77777777" w:rsidR="001B3783" w:rsidRDefault="001B3783" w:rsidP="001B3783">
      <w:r>
        <w:t>9</w:t>
      </w:r>
      <w:r>
        <w:t>．</w:t>
      </w:r>
      <w:r>
        <w:t xml:space="preserve">[1] </w:t>
      </w:r>
      <w:r>
        <w:t>根据理想变压器电压与匝数的关系可知，理想变压器原、副线圈匝数之比为</w:t>
      </w:r>
      <w:r>
        <w:object w:dxaOrig="2006" w:dyaOrig="594" w14:anchorId="34943106">
          <v:shape id="_x0000_i1055" type="#_x0000_t75" alt="eqIdc8cf5ac112d25b4c78d62a37ad8bf796" style="width:100.35pt;height:29.5pt" o:ole="">
            <v:imagedata r:id="rId82" o:title="eqIdc8cf5ac112d25b4c78d62a37ad8bf796"/>
          </v:shape>
          <o:OLEObject Type="Embed" ProgID="Equation.DSMT4" ShapeID="_x0000_i1055" DrawAspect="Content" ObjectID="_1830500509" r:id="rId83"/>
        </w:object>
      </w:r>
    </w:p>
    <w:p w14:paraId="03C1442E" w14:textId="77777777" w:rsidR="001B3783" w:rsidRDefault="001B3783" w:rsidP="001B3783">
      <w:r>
        <w:t xml:space="preserve">[2] </w:t>
      </w:r>
      <w:r>
        <w:t>根据正弦式交变电流最大值与有效值间的关系可知，变压器输出电压的最大值为</w:t>
      </w:r>
      <w:r>
        <w:object w:dxaOrig="1865" w:dyaOrig="357" w14:anchorId="34297BDC">
          <v:shape id="_x0000_i1056" type="#_x0000_t75" alt="eqIdacb230b502b2c303f5e9caff988625ae" style="width:93.55pt;height:17.55pt" o:ole="">
            <v:imagedata r:id="rId84" o:title="eqIdacb230b502b2c303f5e9caff988625ae"/>
          </v:shape>
          <o:OLEObject Type="Embed" ProgID="Equation.DSMT4" ShapeID="_x0000_i1056" DrawAspect="Content" ObjectID="_1830500510" r:id="rId85"/>
        </w:object>
      </w:r>
    </w:p>
    <w:p w14:paraId="286157A7" w14:textId="77777777" w:rsidR="001B3783" w:rsidRDefault="001B3783" w:rsidP="001B3783">
      <w:r>
        <w:t>10</w:t>
      </w:r>
      <w:r>
        <w:t>．电动机消耗的总功率为</w:t>
      </w:r>
      <w:r>
        <w:object w:dxaOrig="739" w:dyaOrig="317" w14:anchorId="3681881B">
          <v:shape id="_x0000_i1057" type="#_x0000_t75" alt="eqIdcfbea74efb8b48bb86a3e9016e1a7a57" style="width:36.85pt;height:15.85pt" o:ole="">
            <v:imagedata r:id="rId86" o:title="eqIdcfbea74efb8b48bb86a3e9016e1a7a57"/>
          </v:shape>
          <o:OLEObject Type="Embed" ProgID="Equation.DSMT4" ShapeID="_x0000_i1057" DrawAspect="Content" ObjectID="_1830500511" r:id="rId87"/>
        </w:object>
      </w:r>
    </w:p>
    <w:p w14:paraId="396C6B53" w14:textId="77777777" w:rsidR="001B3783" w:rsidRDefault="001B3783" w:rsidP="001B3783">
      <w:r>
        <w:t>所以电动机的热功率为</w:t>
      </w:r>
      <w:r>
        <w:object w:dxaOrig="1848" w:dyaOrig="317" w14:anchorId="224F3DD7">
          <v:shape id="_x0000_i1058" type="#_x0000_t75" alt="eqId4820c9ddc65c226e2441ed79720948c2" style="width:92.4pt;height:15.85pt" o:ole="">
            <v:imagedata r:id="rId88" o:title="eqId4820c9ddc65c226e2441ed79720948c2"/>
          </v:shape>
          <o:OLEObject Type="Embed" ProgID="Equation.DSMT4" ShapeID="_x0000_i1058" DrawAspect="Content" ObjectID="_1830500512" r:id="rId89"/>
        </w:object>
      </w:r>
    </w:p>
    <w:p w14:paraId="0F5E17D6" w14:textId="77777777" w:rsidR="001B3783" w:rsidRDefault="001B3783" w:rsidP="001B3783">
      <w:r>
        <w:t>又因为</w:t>
      </w:r>
      <w:r>
        <w:object w:dxaOrig="792" w:dyaOrig="333" w14:anchorId="55042643">
          <v:shape id="_x0000_i1059" type="#_x0000_t75" alt="eqIdab9c1141ec45b815b3ad9e21d108822b" style="width:39.7pt;height:16.45pt" o:ole="">
            <v:imagedata r:id="rId90" o:title="eqIdab9c1141ec45b815b3ad9e21d108822b"/>
          </v:shape>
          <o:OLEObject Type="Embed" ProgID="Equation.DSMT4" ShapeID="_x0000_i1059" DrawAspect="Content" ObjectID="_1830500513" r:id="rId91"/>
        </w:object>
      </w:r>
    </w:p>
    <w:p w14:paraId="27C52790" w14:textId="77777777" w:rsidR="001B3783" w:rsidRDefault="001B3783" w:rsidP="001B3783">
      <w:r>
        <w:t>故联立解得该电机的等效内阻为</w:t>
      </w:r>
      <w:r>
        <w:object w:dxaOrig="968" w:dyaOrig="543" w14:anchorId="1B3CCB48">
          <v:shape id="_x0000_i1060" type="#_x0000_t75" alt="eqIde837f9ddf988d151fcd820e5972ee3de" style="width:48.2pt;height:27.2pt" o:ole="">
            <v:imagedata r:id="rId92" o:title="eqIde837f9ddf988d151fcd820e5972ee3de"/>
          </v:shape>
          <o:OLEObject Type="Embed" ProgID="Equation.DSMT4" ShapeID="_x0000_i1060" DrawAspect="Content" ObjectID="_1830500514" r:id="rId93"/>
        </w:object>
      </w:r>
    </w:p>
    <w:p w14:paraId="518B8957" w14:textId="77777777" w:rsidR="001B3783" w:rsidRDefault="001B3783" w:rsidP="001B3783">
      <w:r>
        <w:t>11</w:t>
      </w:r>
      <w:r>
        <w:t>．</w:t>
      </w:r>
      <w:r>
        <w:t xml:space="preserve">[1] </w:t>
      </w:r>
      <w:r>
        <w:t>根据匀变速直线运动的规律有</w:t>
      </w:r>
      <w:r>
        <w:object w:dxaOrig="968" w:dyaOrig="543" w14:anchorId="064F5510">
          <v:shape id="_x0000_i1061" type="#_x0000_t75" alt="eqIddfcacde8be17ba8ee62c50ec79ec29d1" style="width:48.2pt;height:27.2pt" o:ole="">
            <v:imagedata r:id="rId94" o:title="eqIddfcacde8be17ba8ee62c50ec79ec29d1"/>
          </v:shape>
          <o:OLEObject Type="Embed" ProgID="Equation.DSMT4" ShapeID="_x0000_i1061" DrawAspect="Content" ObjectID="_1830500515" r:id="rId95"/>
        </w:object>
      </w:r>
    </w:p>
    <w:p w14:paraId="7120BA20" w14:textId="77777777" w:rsidR="001B3783" w:rsidRDefault="001B3783" w:rsidP="001B3783">
      <w:r>
        <w:lastRenderedPageBreak/>
        <w:t>解得列车通过无电区间的时间为</w:t>
      </w:r>
      <w:r>
        <w:object w:dxaOrig="2340" w:dyaOrig="595" w14:anchorId="2C7EFA5D">
          <v:shape id="_x0000_i1062" type="#_x0000_t75" alt="eqId41cfa429a85c2152d5cb5992a1ce7102" style="width:116.8pt;height:30.05pt" o:ole="">
            <v:imagedata r:id="rId96" o:title="eqId41cfa429a85c2152d5cb5992a1ce7102"/>
          </v:shape>
          <o:OLEObject Type="Embed" ProgID="Equation.DSMT4" ShapeID="_x0000_i1062" DrawAspect="Content" ObjectID="_1830500516" r:id="rId97"/>
        </w:object>
      </w:r>
    </w:p>
    <w:p w14:paraId="0F915091" w14:textId="77777777" w:rsidR="001B3783" w:rsidRDefault="001B3783" w:rsidP="001B3783">
      <w:r>
        <w:t xml:space="preserve">[2] </w:t>
      </w:r>
      <w:r>
        <w:t>根据匀变速直线运动速度与位移的关系式有</w:t>
      </w:r>
      <w:r>
        <w:object w:dxaOrig="1144" w:dyaOrig="334" w14:anchorId="1E579A6D">
          <v:shape id="_x0000_i1063" type="#_x0000_t75" alt="eqId5f54a4f8eb21c8ef7ffdab9cc3fc0d26" style="width:57.25pt;height:16.45pt" o:ole="">
            <v:imagedata r:id="rId98" o:title="eqId5f54a4f8eb21c8ef7ffdab9cc3fc0d26"/>
          </v:shape>
          <o:OLEObject Type="Embed" ProgID="Equation.DSMT4" ShapeID="_x0000_i1063" DrawAspect="Content" ObjectID="_1830500517" r:id="rId99"/>
        </w:object>
      </w:r>
    </w:p>
    <w:p w14:paraId="54CC96BA" w14:textId="77777777" w:rsidR="001B3783" w:rsidRDefault="001B3783" w:rsidP="001B3783">
      <w:r>
        <w:t>解得列车通过无电区间的加速度为</w:t>
      </w:r>
      <w:r>
        <w:object w:dxaOrig="3397" w:dyaOrig="582" w14:anchorId="21CC1CDE">
          <v:shape id="_x0000_i1064" type="#_x0000_t75" alt="eqIdcbf315f52e75f24538e6b4adc8dc54af" style="width:170.1pt;height:28.9pt" o:ole="">
            <v:imagedata r:id="rId100" o:title="eqIdcbf315f52e75f24538e6b4adc8dc54af"/>
          </v:shape>
          <o:OLEObject Type="Embed" ProgID="Equation.DSMT4" ShapeID="_x0000_i1064" DrawAspect="Content" ObjectID="_1830500518" r:id="rId101"/>
        </w:object>
      </w:r>
    </w:p>
    <w:p w14:paraId="47BF456C" w14:textId="77777777" w:rsidR="001B3783" w:rsidRDefault="001B3783" w:rsidP="001B3783">
      <w:r>
        <w:t>加速度为矢量，负号代表其方向与正方向相反，所以列车通过无电区间的加速度大小为</w:t>
      </w:r>
      <w:r>
        <w:object w:dxaOrig="704" w:dyaOrig="281" w14:anchorId="2E7C3F40">
          <v:shape id="_x0000_i1065" type="#_x0000_t75" alt="eqId907ebcaaeda129b0fc67a275c862a688" style="width:35.15pt;height:14.15pt" o:ole="">
            <v:imagedata r:id="rId102" o:title="eqId907ebcaaeda129b0fc67a275c862a688"/>
          </v:shape>
          <o:OLEObject Type="Embed" ProgID="Equation.DSMT4" ShapeID="_x0000_i1065" DrawAspect="Content" ObjectID="_1830500519" r:id="rId103"/>
        </w:object>
      </w:r>
      <w:r>
        <w:t>。则根据牛顿第二定律可得列车所受阻力大小为</w:t>
      </w:r>
      <w:r>
        <w:object w:dxaOrig="1619" w:dyaOrig="316" w14:anchorId="6F93427A">
          <v:shape id="_x0000_i1066" type="#_x0000_t75" alt="eqId50f81a1c781399d058967bebc58162f4" style="width:81.05pt;height:15.85pt" o:ole="">
            <v:imagedata r:id="rId104" o:title="eqId50f81a1c781399d058967bebc58162f4"/>
          </v:shape>
          <o:OLEObject Type="Embed" ProgID="Equation.DSMT4" ShapeID="_x0000_i1066" DrawAspect="Content" ObjectID="_1830500520" r:id="rId105"/>
        </w:object>
      </w:r>
    </w:p>
    <w:p w14:paraId="0FD710A3" w14:textId="77777777" w:rsidR="001B3783" w:rsidRDefault="001B3783" w:rsidP="001B3783">
      <w:r>
        <w:t>列车离开无电区间后，根据牛顿第二定律有</w:t>
      </w:r>
      <w:r>
        <w:object w:dxaOrig="1056" w:dyaOrig="317" w14:anchorId="7F6A466A">
          <v:shape id="_x0000_i1067" type="#_x0000_t75" alt="eqIde8d72a858c6320c0bb71337b250031c7" style="width:52.7pt;height:15.85pt" o:ole="">
            <v:imagedata r:id="rId106" o:title="eqIde8d72a858c6320c0bb71337b250031c7"/>
          </v:shape>
          <o:OLEObject Type="Embed" ProgID="Equation.DSMT4" ShapeID="_x0000_i1067" DrawAspect="Content" ObjectID="_1830500521" r:id="rId107"/>
        </w:object>
      </w:r>
    </w:p>
    <w:p w14:paraId="48A5ECDE" w14:textId="77777777" w:rsidR="001B3783" w:rsidRDefault="001B3783" w:rsidP="001B3783">
      <w:r>
        <w:t>解得列车离开无电区间后的牵引力大小为</w:t>
      </w:r>
      <w:r>
        <w:object w:dxaOrig="2165" w:dyaOrig="317" w14:anchorId="2B1C59B4">
          <v:shape id="_x0000_i1068" type="#_x0000_t75" alt="eqId1682fe642979a9304d7472eb68232674" style="width:108.3pt;height:15.85pt" o:ole="">
            <v:imagedata r:id="rId108" o:title="eqId1682fe642979a9304d7472eb68232674"/>
          </v:shape>
          <o:OLEObject Type="Embed" ProgID="Equation.DSMT4" ShapeID="_x0000_i1068" DrawAspect="Content" ObjectID="_1830500522" r:id="rId109"/>
        </w:object>
      </w:r>
    </w:p>
    <w:p w14:paraId="207CEE92" w14:textId="77777777" w:rsidR="001B3783" w:rsidRDefault="001B3783" w:rsidP="001B3783">
      <w:r>
        <w:t>12</w:t>
      </w:r>
      <w:r>
        <w:t>．</w:t>
      </w:r>
      <w:r>
        <w:t xml:space="preserve">     C     </w:t>
      </w:r>
      <w:r>
        <w:object w:dxaOrig="387" w:dyaOrig="253" w14:anchorId="79AA1857">
          <v:shape id="_x0000_i1069" type="#_x0000_t75" alt="eqIdcc8f7a81673d4763fa53bbf631d4b4ef" style="width:19.3pt;height:12.45pt" o:ole="">
            <v:imagedata r:id="rId110" o:title="eqIdcc8f7a81673d4763fa53bbf631d4b4ef"/>
          </v:shape>
          <o:OLEObject Type="Embed" ProgID="Equation.DSMT4" ShapeID="_x0000_i1069" DrawAspect="Content" ObjectID="_1830500523" r:id="rId111"/>
        </w:object>
      </w:r>
      <w:r>
        <w:t xml:space="preserve">     </w:t>
      </w:r>
      <w:r>
        <w:object w:dxaOrig="528" w:dyaOrig="538" w14:anchorId="0D74CC87">
          <v:shape id="_x0000_i1070" type="#_x0000_t75" alt="eqId81070a7633b6c372fcb531e91d96e751" style="width:26.65pt;height:27.2pt" o:ole="">
            <v:imagedata r:id="rId112" o:title="eqId81070a7633b6c372fcb531e91d96e751"/>
          </v:shape>
          <o:OLEObject Type="Embed" ProgID="Equation.DSMT4" ShapeID="_x0000_i1070" DrawAspect="Content" ObjectID="_1830500524" r:id="rId113"/>
        </w:object>
      </w:r>
      <w:r>
        <w:t xml:space="preserve">     A    13</w:t>
      </w:r>
      <w:r>
        <w:t>．</w:t>
      </w:r>
      <w:r>
        <w:t xml:space="preserve">     D     </w:t>
      </w:r>
      <w:r>
        <w:t>水平向左</w:t>
      </w:r>
    </w:p>
    <w:p w14:paraId="73D91C6B" w14:textId="2BB7B1E6" w:rsidR="001B3783" w:rsidRDefault="001B3783" w:rsidP="001B3783">
      <w:r>
        <w:t>【解析】</w:t>
      </w:r>
      <w:r>
        <w:t>12</w:t>
      </w:r>
      <w:r>
        <w:t>．闭合开关后，由于电感线圈</w:t>
      </w:r>
      <w:r>
        <w:rPr>
          <w:rFonts w:eastAsia="Times New Roman" w:cs="Times New Roman"/>
          <w:i/>
        </w:rPr>
        <w:t>L</w:t>
      </w:r>
      <w:r>
        <w:t>有自感作用，故此时电感线圈</w:t>
      </w:r>
      <w:r>
        <w:rPr>
          <w:rFonts w:eastAsia="Times New Roman" w:cs="Times New Roman"/>
          <w:i/>
        </w:rPr>
        <w:t>L</w:t>
      </w:r>
      <w:r>
        <w:t>相当于</w:t>
      </w:r>
      <w:r>
        <w:t xml:space="preserve"> “</w:t>
      </w:r>
      <w:r>
        <w:t>很大的电阻</w:t>
      </w:r>
      <w:r>
        <w:t>”</w:t>
      </w:r>
      <w:r>
        <w:t>，流过电感线圈</w:t>
      </w:r>
      <w:r>
        <w:rPr>
          <w:rFonts w:eastAsia="Times New Roman" w:cs="Times New Roman"/>
          <w:i/>
        </w:rPr>
        <w:t>L</w:t>
      </w:r>
      <w:r>
        <w:t>的电流较少，则电容器充电，故电容器的电量增大，所以电容器两端的电压增大，当电路稳定后，电感线圈</w:t>
      </w:r>
      <w:r>
        <w:rPr>
          <w:rFonts w:eastAsia="Times New Roman" w:cs="Times New Roman"/>
          <w:i/>
        </w:rPr>
        <w:t>L</w:t>
      </w:r>
      <w:r>
        <w:t>的自感作用消失，且电感线圈</w:t>
      </w:r>
      <w:r>
        <w:rPr>
          <w:rFonts w:eastAsia="Times New Roman" w:cs="Times New Roman"/>
          <w:i/>
        </w:rPr>
        <w:t>L</w:t>
      </w:r>
      <w:r>
        <w:t>电阻可忽略，此时电感线圈</w:t>
      </w:r>
      <w:r>
        <w:rPr>
          <w:rFonts w:eastAsia="Times New Roman" w:cs="Times New Roman"/>
          <w:i/>
        </w:rPr>
        <w:t>L</w:t>
      </w:r>
      <w:r>
        <w:t>相当于导线作用，则电容器放电，电容器的电量减小，所以电容器两端的电压减小，故电容器两极板间的电压先增大后减小。</w:t>
      </w:r>
    </w:p>
    <w:p w14:paraId="6B243CB7" w14:textId="77777777" w:rsidR="001B3783" w:rsidRDefault="001B3783" w:rsidP="001B3783">
      <w:r>
        <w:t>故选</w:t>
      </w:r>
      <w:r>
        <w:t>C</w:t>
      </w:r>
      <w:r>
        <w:t>。</w:t>
      </w:r>
    </w:p>
    <w:p w14:paraId="683A1E75" w14:textId="77777777" w:rsidR="001B3783" w:rsidRDefault="001B3783" w:rsidP="001B3783">
      <w:r>
        <w:t>[2]</w:t>
      </w:r>
      <w:r>
        <w:t>根据</w:t>
      </w:r>
      <w:r>
        <w:object w:dxaOrig="616" w:dyaOrig="550" w14:anchorId="54D70187">
          <v:shape id="_x0000_i1071" type="#_x0000_t75" alt="eqId65802fae413ce3ff4b2a842318365a59" style="width:30.6pt;height:27.2pt" o:ole="">
            <v:imagedata r:id="rId114" o:title="eqId65802fae413ce3ff4b2a842318365a59"/>
          </v:shape>
          <o:OLEObject Type="Embed" ProgID="Equation.DSMT4" ShapeID="_x0000_i1071" DrawAspect="Content" ObjectID="_1830500525" r:id="rId115"/>
        </w:object>
      </w:r>
    </w:p>
    <w:p w14:paraId="18AF5096" w14:textId="77777777" w:rsidR="001B3783" w:rsidRDefault="001B3783" w:rsidP="001B3783">
      <w:r>
        <w:t>可得当电容器两端电压为</w:t>
      </w:r>
      <w:r>
        <w:object w:dxaOrig="228" w:dyaOrig="246" w14:anchorId="57627182">
          <v:shape id="_x0000_i1072" type="#_x0000_t75" alt="eqIdb52b4f24969673c863b5aff4fb6751ce" style="width:11.35pt;height:12.45pt" o:ole="">
            <v:imagedata r:id="rId116" o:title="eqIdb52b4f24969673c863b5aff4fb6751ce"/>
          </v:shape>
          <o:OLEObject Type="Embed" ProgID="Equation.DSMT4" ShapeID="_x0000_i1072" DrawAspect="Content" ObjectID="_1830500526" r:id="rId117"/>
        </w:object>
      </w:r>
      <w:r>
        <w:t>时，电容器所带的电荷量为</w:t>
      </w:r>
      <w:r>
        <w:object w:dxaOrig="739" w:dyaOrig="277" w14:anchorId="76A95D6B">
          <v:shape id="_x0000_i1073" type="#_x0000_t75" alt="eqId95ff59d04787e54560d9fd6e6ea010c5" style="width:36.85pt;height:14.15pt" o:ole="">
            <v:imagedata r:id="rId118" o:title="eqId95ff59d04787e54560d9fd6e6ea010c5"/>
          </v:shape>
          <o:OLEObject Type="Embed" ProgID="Equation.DSMT4" ShapeID="_x0000_i1073" DrawAspect="Content" ObjectID="_1830500527" r:id="rId119"/>
        </w:object>
      </w:r>
    </w:p>
    <w:p w14:paraId="18B35B6B" w14:textId="77777777" w:rsidR="001B3783" w:rsidRDefault="001B3783" w:rsidP="001B3783">
      <w:r>
        <w:t xml:space="preserve">[3] </w:t>
      </w:r>
      <w:r>
        <w:t>待各支路电流稳定后，电感线圈</w:t>
      </w:r>
      <w:r>
        <w:t>L</w:t>
      </w:r>
      <w:r>
        <w:t>电阻可忽略，此时与</w:t>
      </w:r>
      <w:r>
        <w:rPr>
          <w:rFonts w:eastAsia="Times New Roman" w:cs="Times New Roman"/>
          <w:i/>
        </w:rPr>
        <w:t>L</w:t>
      </w:r>
      <w:r>
        <w:t>并联的支路中电容器相当于断路，所以电路可看成是电源、内阻</w:t>
      </w:r>
      <w:r>
        <w:rPr>
          <w:rFonts w:eastAsia="Times New Roman" w:cs="Times New Roman"/>
          <w:i/>
        </w:rPr>
        <w:t>r</w:t>
      </w:r>
      <w:r>
        <w:t>、一个电阻</w:t>
      </w:r>
      <w:r>
        <w:rPr>
          <w:rFonts w:eastAsia="Times New Roman" w:cs="Times New Roman"/>
          <w:i/>
        </w:rPr>
        <w:t>R</w:t>
      </w:r>
      <w:r>
        <w:t>以及电感线圈</w:t>
      </w:r>
      <w:r>
        <w:rPr>
          <w:rFonts w:eastAsia="Times New Roman" w:cs="Times New Roman"/>
          <w:i/>
        </w:rPr>
        <w:t>L</w:t>
      </w:r>
      <w:r>
        <w:t>构成的回路。根据闭合电路欧姆定律，可得总电流</w:t>
      </w:r>
      <w:r>
        <w:object w:dxaOrig="844" w:dyaOrig="543" w14:anchorId="5A71BFDD">
          <v:shape id="_x0000_i1074" type="#_x0000_t75" alt="eqIdb9cc2bcee86f3e9bcdad88e8c768bdfd" style="width:41.95pt;height:27.2pt" o:ole="">
            <v:imagedata r:id="rId120" o:title="eqIdb9cc2bcee86f3e9bcdad88e8c768bdfd"/>
          </v:shape>
          <o:OLEObject Type="Embed" ProgID="Equation.DSMT4" ShapeID="_x0000_i1074" DrawAspect="Content" ObjectID="_1830500528" r:id="rId121"/>
        </w:object>
      </w:r>
    </w:p>
    <w:p w14:paraId="33C6D1F1" w14:textId="77777777" w:rsidR="001B3783" w:rsidRDefault="001B3783" w:rsidP="001B3783">
      <w:r>
        <w:t>故此时流过电感线圈的电流</w:t>
      </w:r>
      <w:r>
        <w:rPr>
          <w:rFonts w:eastAsia="Times New Roman" w:cs="Times New Roman"/>
          <w:i/>
        </w:rPr>
        <w:t>I</w:t>
      </w:r>
      <w:r>
        <w:rPr>
          <w:rFonts w:eastAsia="Times New Roman" w:cs="Times New Roman"/>
          <w:i/>
          <w:vertAlign w:val="subscript"/>
        </w:rPr>
        <w:t>L</w:t>
      </w:r>
      <w:r>
        <w:t>​</w:t>
      </w:r>
      <w:r>
        <w:t>等于总电流，即</w:t>
      </w:r>
      <w:r>
        <w:object w:dxaOrig="1231" w:dyaOrig="543" w14:anchorId="58DA7400">
          <v:shape id="_x0000_i1075" type="#_x0000_t75" alt="eqId3196b6e0672e993925b7e1309c458d6a" style="width:61.8pt;height:27.2pt" o:ole="">
            <v:imagedata r:id="rId122" o:title="eqId3196b6e0672e993925b7e1309c458d6a"/>
          </v:shape>
          <o:OLEObject Type="Embed" ProgID="Equation.DSMT4" ShapeID="_x0000_i1075" DrawAspect="Content" ObjectID="_1830500529" r:id="rId123"/>
        </w:object>
      </w:r>
    </w:p>
    <w:p w14:paraId="6D70DB9F" w14:textId="77777777" w:rsidR="001B3783" w:rsidRDefault="001B3783" w:rsidP="001B3783">
      <w:r>
        <w:t>[4]</w:t>
      </w:r>
      <w:r>
        <w:t>开关断开后的极短时间内，电感线圈</w:t>
      </w:r>
      <w:r>
        <w:rPr>
          <w:rFonts w:eastAsia="Times New Roman" w:cs="Times New Roman"/>
          <w:i/>
        </w:rPr>
        <w:t>L</w:t>
      </w:r>
      <w:r>
        <w:t>由于自感现象，会产生感应电动势，阻碍电流的减小，此时电感线圈中的电流会对电容器充电。在这个过程中，电感线圈的磁场能转化为电容器的电场能，所以磁场能减小，电场能增大。</w:t>
      </w:r>
    </w:p>
    <w:p w14:paraId="1DA65122" w14:textId="77777777" w:rsidR="001B3783" w:rsidRDefault="001B3783" w:rsidP="001B3783">
      <w:r>
        <w:t>故选</w:t>
      </w:r>
      <w:r>
        <w:t>A</w:t>
      </w:r>
      <w:r>
        <w:t>。</w:t>
      </w:r>
    </w:p>
    <w:p w14:paraId="4E19169F" w14:textId="77777777" w:rsidR="00DF4A97" w:rsidRDefault="00DF4A97" w:rsidP="001B3783"/>
    <w:p w14:paraId="3D5E3F1B" w14:textId="77777777" w:rsidR="0000608B" w:rsidRDefault="0000608B" w:rsidP="0000608B">
      <w:r>
        <w:lastRenderedPageBreak/>
        <w:t>13</w:t>
      </w:r>
      <w:r>
        <w:t>．图（</w:t>
      </w:r>
      <w:r>
        <w:rPr>
          <w:rFonts w:hint="eastAsia"/>
        </w:rPr>
        <w:t>b</w:t>
      </w:r>
      <w:r>
        <w:t>）所示时刻导体棒中感应电流方向垂直纸面向里，根据</w:t>
      </w:r>
      <w:r>
        <w:rPr>
          <w:rFonts w:hint="eastAsia"/>
        </w:rPr>
        <w:t>右手螺旋定则</w:t>
      </w:r>
      <w:r>
        <w:t>可知感应电流</w:t>
      </w:r>
      <w:r>
        <w:rPr>
          <w:rFonts w:hint="eastAsia"/>
        </w:rPr>
        <w:t>的</w:t>
      </w:r>
      <w:r>
        <w:t>磁场方向为顺时针方向，故在导体棒左侧的磁场方向为沿切线向上，由图（</w:t>
      </w:r>
      <w:r>
        <w:rPr>
          <w:rFonts w:hint="eastAsia"/>
        </w:rPr>
        <w:t>b</w:t>
      </w:r>
      <w:r>
        <w:t>）可知</w:t>
      </w:r>
      <w:r>
        <w:rPr>
          <w:rFonts w:hint="eastAsia"/>
        </w:rPr>
        <w:t>左侧磁感线变密，则</w:t>
      </w:r>
      <w:r>
        <w:t>两磁场的方向相同</w:t>
      </w:r>
      <w:r>
        <w:rPr>
          <w:rFonts w:hint="eastAsia"/>
        </w:rPr>
        <w:t>叠加增强</w:t>
      </w:r>
      <w:r>
        <w:t>，故磁极间磁场方向向上，故</w:t>
      </w:r>
      <w:r>
        <w:rPr>
          <w:rFonts w:hint="eastAsia"/>
        </w:rPr>
        <w:t>X</w:t>
      </w:r>
      <w:r>
        <w:t>为</w:t>
      </w:r>
      <w:r>
        <w:rPr>
          <w:rFonts w:hint="eastAsia"/>
        </w:rPr>
        <w:t>S</w:t>
      </w:r>
      <w:r>
        <w:t>级；根据左手定则，可知导体棒所受安培力水平向右。</w:t>
      </w:r>
    </w:p>
    <w:p w14:paraId="63A7BC22" w14:textId="77777777" w:rsidR="0000608B" w:rsidRDefault="0000608B" w:rsidP="0000608B">
      <w:r>
        <w:t>故选</w:t>
      </w:r>
      <w:r>
        <w:t>D</w:t>
      </w:r>
      <w:r>
        <w:t>。</w:t>
      </w:r>
    </w:p>
    <w:p w14:paraId="6AA6FC0E" w14:textId="069CBF67" w:rsidR="001B3783" w:rsidRDefault="001B3783" w:rsidP="001B3783">
      <w:r>
        <w:t>由上可知，导体棒的感应电流方向为垂直纸面向里，磁极间磁场方向为向上，根据右手定则，可知导体棒切割磁感线运动方向为水平向左。</w:t>
      </w:r>
    </w:p>
    <w:p w14:paraId="0C0CD96E" w14:textId="77777777" w:rsidR="00DF4A97" w:rsidRDefault="00DF4A97" w:rsidP="001B3783"/>
    <w:p w14:paraId="232091BC" w14:textId="466782AC" w:rsidR="001B3783" w:rsidRDefault="001B3783" w:rsidP="001B3783">
      <w:r>
        <w:t>14</w:t>
      </w:r>
      <w:r>
        <w:t>．</w:t>
      </w:r>
      <w:r>
        <w:t>C    15</w:t>
      </w:r>
      <w:r>
        <w:t>．</w:t>
      </w:r>
      <w:r>
        <w:object w:dxaOrig="1795" w:dyaOrig="330" w14:anchorId="39B921A7">
          <v:shape id="_x0000_i1076" type="#_x0000_t75" alt="eqId556a0c5a8b97fe5a6c5409fc2018d6ab" style="width:89.55pt;height:16.45pt" o:ole="">
            <v:imagedata r:id="rId124" o:title="eqId556a0c5a8b97fe5a6c5409fc2018d6ab"/>
          </v:shape>
          <o:OLEObject Type="Embed" ProgID="Equation.DSMT4" ShapeID="_x0000_i1076" DrawAspect="Content" ObjectID="_1830500530" r:id="rId125"/>
        </w:object>
      </w:r>
      <w:r>
        <w:t xml:space="preserve">    16</w:t>
      </w:r>
      <w:r>
        <w:t>．</w:t>
      </w:r>
      <w:r>
        <w:t>A    17</w:t>
      </w:r>
      <w:r>
        <w:t>．</w:t>
      </w:r>
      <w:r>
        <w:t xml:space="preserve">     D     </w:t>
      </w:r>
      <w:r>
        <w:object w:dxaOrig="598" w:dyaOrig="580" w14:anchorId="0E4CC994">
          <v:shape id="_x0000_i1077" type="#_x0000_t75" alt="eqIdc85c3783f7f8578b901a79e9250a465b" style="width:30.05pt;height:28.9pt" o:ole="">
            <v:imagedata r:id="rId126" o:title="eqIdc85c3783f7f8578b901a79e9250a465b"/>
          </v:shape>
          <o:OLEObject Type="Embed" ProgID="Equation.DSMT4" ShapeID="_x0000_i1077" DrawAspect="Content" ObjectID="_1830500531" r:id="rId127"/>
        </w:object>
      </w:r>
      <w:r>
        <w:t xml:space="preserve">     </w:t>
      </w:r>
      <w:r>
        <w:object w:dxaOrig="440" w:dyaOrig="584" w14:anchorId="32DDF84D">
          <v:shape id="_x0000_i1078" type="#_x0000_t75" alt="eqId4eb935b644df55b4641c933b8aa6f2ff" style="width:22.1pt;height:28.9pt" o:ole="">
            <v:imagedata r:id="rId128" o:title="eqId4eb935b644df55b4641c933b8aa6f2ff"/>
          </v:shape>
          <o:OLEObject Type="Embed" ProgID="Equation.DSMT4" ShapeID="_x0000_i1078" DrawAspect="Content" ObjectID="_1830500532" r:id="rId129"/>
        </w:object>
      </w:r>
      <w:r>
        <w:t xml:space="preserve">     </w:t>
      </w:r>
      <w:r>
        <w:object w:dxaOrig="510" w:dyaOrig="314" w14:anchorId="088B6B08">
          <v:shape id="_x0000_i1079" type="#_x0000_t75" alt="eqIdf0375346bf4afe4c7fbf029fdfdafefc" style="width:25.5pt;height:15.85pt" o:ole="">
            <v:imagedata r:id="rId130" o:title="eqIdf0375346bf4afe4c7fbf029fdfdafefc"/>
          </v:shape>
          <o:OLEObject Type="Embed" ProgID="Equation.DSMT4" ShapeID="_x0000_i1079" DrawAspect="Content" ObjectID="_1830500533" r:id="rId131"/>
        </w:object>
      </w:r>
      <w:r>
        <w:t>，解释见解析</w:t>
      </w:r>
    </w:p>
    <w:p w14:paraId="33839B4F" w14:textId="77777777" w:rsidR="001B3783" w:rsidRDefault="001B3783" w:rsidP="001B3783">
      <w:r>
        <w:t>【解析】</w:t>
      </w:r>
      <w:r>
        <w:t>14</w:t>
      </w:r>
      <w:r>
        <w:t>．</w:t>
      </w:r>
      <w:r>
        <w:t>α</w:t>
      </w:r>
      <w:r>
        <w:t>粒子散射实验结果是：绝大多数</w:t>
      </w:r>
      <w:r>
        <w:t>α</w:t>
      </w:r>
      <w:r>
        <w:t>粒子穿过金箔后仍沿原来的方向前进，但有少数</w:t>
      </w:r>
      <w:r>
        <w:t>α</w:t>
      </w:r>
      <w:r>
        <w:t>粒子发生了较大的偏转，极个别</w:t>
      </w:r>
      <w:r>
        <w:t>α</w:t>
      </w:r>
      <w:r>
        <w:t>粒子甚至被反弹回来；故单位时间内进入计数器的</w:t>
      </w:r>
      <w:r>
        <w:t>α</w:t>
      </w:r>
      <w:r>
        <w:t>粒子个数</w:t>
      </w:r>
      <w:r>
        <w:object w:dxaOrig="176" w:dyaOrig="186" w14:anchorId="6795C934">
          <v:shape id="_x0000_i1080" type="#_x0000_t75" alt="eqIdb6a24198bd04c29321ae5dc5a28fe421" style="width:9.05pt;height:9.05pt" o:ole="">
            <v:imagedata r:id="rId132" o:title="eqIdb6a24198bd04c29321ae5dc5a28fe421"/>
          </v:shape>
          <o:OLEObject Type="Embed" ProgID="Equation.DSMT4" ShapeID="_x0000_i1080" DrawAspect="Content" ObjectID="_1830500534" r:id="rId133"/>
        </w:object>
      </w:r>
      <w:r>
        <w:t>随散射角</w:t>
      </w:r>
      <w:r>
        <w:object w:dxaOrig="176" w:dyaOrig="249" w14:anchorId="7854ABAD">
          <v:shape id="_x0000_i1081" type="#_x0000_t75" alt="eqIdc24095e409b025db711f14be783a406c" style="width:9.05pt;height:12.45pt" o:ole="">
            <v:imagedata r:id="rId134" o:title="eqIdc24095e409b025db711f14be783a406c"/>
          </v:shape>
          <o:OLEObject Type="Embed" ProgID="Equation.DSMT4" ShapeID="_x0000_i1081" DrawAspect="Content" ObjectID="_1830500535" r:id="rId135"/>
        </w:object>
      </w:r>
      <w:r>
        <w:t>变化的关系图应为</w:t>
      </w:r>
      <w:r>
        <w:t>C</w:t>
      </w:r>
      <w:r>
        <w:t>。</w:t>
      </w:r>
    </w:p>
    <w:p w14:paraId="5AEA0083" w14:textId="77777777" w:rsidR="001B3783" w:rsidRDefault="001B3783" w:rsidP="001B3783">
      <w:r>
        <w:t>15</w:t>
      </w:r>
      <w:r>
        <w:t>．钋（</w:t>
      </w:r>
      <w:r>
        <w:object w:dxaOrig="510" w:dyaOrig="327" w14:anchorId="634AF93E">
          <v:shape id="_x0000_i1082" type="#_x0000_t75" alt="eqId3f47bbca356ccb315ad6c2340e4e16fa" style="width:25.5pt;height:16.45pt" o:ole="">
            <v:imagedata r:id="rId136" o:title="eqId3f47bbca356ccb315ad6c2340e4e16fa"/>
          </v:shape>
          <o:OLEObject Type="Embed" ProgID="Equation.DSMT4" ShapeID="_x0000_i1082" DrawAspect="Content" ObjectID="_1830500536" r:id="rId137"/>
        </w:object>
      </w:r>
      <w:r>
        <w:t>）发生</w:t>
      </w:r>
      <w:r>
        <w:t>α</w:t>
      </w:r>
      <w:r>
        <w:t>衰变后的产物为铅（</w:t>
      </w:r>
      <w:r>
        <w:object w:dxaOrig="299" w:dyaOrig="246" w14:anchorId="4E48A0DB">
          <v:shape id="_x0000_i1083" type="#_x0000_t75" alt="eqId93c712a9f40571fcbdbf7ba702102429" style="width:14.75pt;height:12.45pt" o:ole="">
            <v:imagedata r:id="rId138" o:title="eqId93c712a9f40571fcbdbf7ba702102429"/>
          </v:shape>
          <o:OLEObject Type="Embed" ProgID="Equation.DSMT4" ShapeID="_x0000_i1083" DrawAspect="Content" ObjectID="_1830500537" r:id="rId139"/>
        </w:object>
      </w:r>
      <w:r>
        <w:t>），根据反应过程满足质量数和电荷数守恒可知该衰变的核反应方程为</w:t>
      </w:r>
      <w:r>
        <w:object w:dxaOrig="1795" w:dyaOrig="330" w14:anchorId="534FC986">
          <v:shape id="_x0000_i1084" type="#_x0000_t75" alt="eqId556a0c5a8b97fe5a6c5409fc2018d6ab" style="width:89.55pt;height:16.45pt" o:ole="">
            <v:imagedata r:id="rId124" o:title="eqId556a0c5a8b97fe5a6c5409fc2018d6ab"/>
          </v:shape>
          <o:OLEObject Type="Embed" ProgID="Equation.DSMT4" ShapeID="_x0000_i1084" DrawAspect="Content" ObjectID="_1830500538" r:id="rId140"/>
        </w:object>
      </w:r>
    </w:p>
    <w:p w14:paraId="5E22811F" w14:textId="77777777" w:rsidR="001B3783" w:rsidRDefault="001B3783" w:rsidP="001B3783">
      <w:r>
        <w:t>16</w:t>
      </w:r>
      <w:r>
        <w:t>．根据规范场理论，</w:t>
      </w:r>
      <w:r>
        <w:t>α</w:t>
      </w:r>
      <w:r>
        <w:t>粒子与金原子核间电磁力的发生是通过交换光子。</w:t>
      </w:r>
    </w:p>
    <w:p w14:paraId="6CC072CD" w14:textId="77777777" w:rsidR="001B3783" w:rsidRDefault="001B3783" w:rsidP="001B3783">
      <w:r>
        <w:t>故选</w:t>
      </w:r>
      <w:r>
        <w:t>A</w:t>
      </w:r>
      <w:r>
        <w:t>。</w:t>
      </w:r>
    </w:p>
    <w:p w14:paraId="6D1B349C" w14:textId="77777777" w:rsidR="001B3783" w:rsidRDefault="001B3783" w:rsidP="001B3783"/>
    <w:p w14:paraId="2E011BEF" w14:textId="26F040C5" w:rsidR="001B3783" w:rsidRDefault="001B3783" w:rsidP="001B3783">
      <w:r>
        <w:t>17</w:t>
      </w:r>
      <w:r>
        <w:t>．（</w:t>
      </w:r>
      <w:r>
        <w:t>1</w:t>
      </w:r>
      <w:r>
        <w:t>）当区域内仅存在匀强磁场时，</w:t>
      </w:r>
      <w:r>
        <w:t>α</w:t>
      </w:r>
      <w:r>
        <w:t>粒子的运动轨迹为</w:t>
      </w:r>
      <w:r>
        <w:rPr>
          <w:rFonts w:ascii="宋体" w:hAnsi="宋体" w:hint="eastAsia"/>
        </w:rPr>
        <w:t>②</w:t>
      </w:r>
      <w:r>
        <w:t>，由于</w:t>
      </w:r>
      <w:r>
        <w:t>α</w:t>
      </w:r>
      <w:r>
        <w:t>粒子带正电，根据左手定则可知，匀强磁场的方向为垂直纸面向外。</w:t>
      </w:r>
    </w:p>
    <w:p w14:paraId="7B99643B" w14:textId="77777777" w:rsidR="001B3783" w:rsidRDefault="001B3783" w:rsidP="001B3783">
      <w:r>
        <w:t>故选</w:t>
      </w:r>
      <w:r>
        <w:t>D</w:t>
      </w:r>
      <w:r>
        <w:t>。</w:t>
      </w:r>
    </w:p>
    <w:p w14:paraId="624BC938" w14:textId="77777777" w:rsidR="001B3783" w:rsidRDefault="001B3783" w:rsidP="001B3783"/>
    <w:p w14:paraId="4462E58D" w14:textId="03EFF97E" w:rsidR="001B3783" w:rsidRDefault="001B3783" w:rsidP="001B3783">
      <w:r>
        <w:t>【解析】</w:t>
      </w:r>
      <w:r>
        <w:t>18</w:t>
      </w:r>
      <w:r>
        <w:t>．由题意知，</w:t>
      </w:r>
      <w:r>
        <w:object w:dxaOrig="1654" w:dyaOrig="335" w14:anchorId="660E3CCD">
          <v:shape id="_x0000_i1085" type="#_x0000_t75" alt="eqId7bb9ff561beb5c8a7d40db6f63801b0f" style="width:82.75pt;height:16.45pt" o:ole="">
            <v:imagedata r:id="rId141" o:title="eqId7bb9ff561beb5c8a7d40db6f63801b0f"/>
          </v:shape>
          <o:OLEObject Type="Embed" ProgID="Equation.DSMT4" ShapeID="_x0000_i1085" DrawAspect="Content" ObjectID="_1830500539" r:id="rId142"/>
        </w:object>
      </w:r>
      <w:r>
        <w:t>，</w:t>
      </w:r>
      <w:r>
        <w:object w:dxaOrig="1654" w:dyaOrig="335" w14:anchorId="4B3F61D5">
          <v:shape id="_x0000_i1086" type="#_x0000_t75" alt="eqId964308fc73f48786ee687b187537a8f0" style="width:82.75pt;height:16.45pt" o:ole="">
            <v:imagedata r:id="rId143" o:title="eqId964308fc73f48786ee687b187537a8f0"/>
          </v:shape>
          <o:OLEObject Type="Embed" ProgID="Equation.DSMT4" ShapeID="_x0000_i1086" DrawAspect="Content" ObjectID="_1830500540" r:id="rId144"/>
        </w:object>
      </w:r>
      <w:r>
        <w:t>，</w:t>
      </w:r>
      <w:r>
        <w:object w:dxaOrig="880" w:dyaOrig="547" w14:anchorId="59990EA8">
          <v:shape id="_x0000_i1087" type="#_x0000_t75" alt="eqId3d859fe95dac9b944ce983fffad9da07" style="width:44.2pt;height:27.2pt" o:ole="">
            <v:imagedata r:id="rId145" o:title="eqId3d859fe95dac9b944ce983fffad9da07"/>
          </v:shape>
          <o:OLEObject Type="Embed" ProgID="Equation.DSMT4" ShapeID="_x0000_i1087" DrawAspect="Content" ObjectID="_1830500541" r:id="rId146"/>
        </w:object>
      </w:r>
    </w:p>
    <w:p w14:paraId="210D307C" w14:textId="77777777" w:rsidR="001B3783" w:rsidRDefault="001B3783" w:rsidP="001B3783">
      <w:r>
        <w:t>根据理想气体状态方程</w:t>
      </w:r>
      <w:r>
        <w:object w:dxaOrig="1109" w:dyaOrig="618" w14:anchorId="5FD41A8C">
          <v:shape id="_x0000_i1088" type="#_x0000_t75" alt="eqId7271862a6b91cba56ad4df4b6c31b247" style="width:55.55pt;height:31.2pt" o:ole="">
            <v:imagedata r:id="rId147" o:title="eqId7271862a6b91cba56ad4df4b6c31b247"/>
          </v:shape>
          <o:OLEObject Type="Embed" ProgID="Equation.DSMT4" ShapeID="_x0000_i1088" DrawAspect="Content" ObjectID="_1830500542" r:id="rId148"/>
        </w:object>
      </w:r>
    </w:p>
    <w:p w14:paraId="1209CBDB" w14:textId="77777777" w:rsidR="001B3783" w:rsidRDefault="001B3783" w:rsidP="001B3783">
      <w:r>
        <w:t>解得</w:t>
      </w:r>
      <w:r>
        <w:object w:dxaOrig="2499" w:dyaOrig="598" w14:anchorId="670B4CB1">
          <v:shape id="_x0000_i1089" type="#_x0000_t75" alt="eqIdbbb7c5b842bf1ebfb462321e6ec2e208" style="width:124.7pt;height:30.05pt" o:ole="">
            <v:imagedata r:id="rId149" o:title="eqIdbbb7c5b842bf1ebfb462321e6ec2e208"/>
          </v:shape>
          <o:OLEObject Type="Embed" ProgID="Equation.DSMT4" ShapeID="_x0000_i1089" DrawAspect="Content" ObjectID="_1830500543" r:id="rId150"/>
        </w:object>
      </w:r>
      <w:r>
        <w:t>，故选</w:t>
      </w:r>
      <w:r>
        <w:t>D</w:t>
      </w:r>
      <w:r>
        <w:t>。</w:t>
      </w:r>
    </w:p>
    <w:p w14:paraId="092C2C01" w14:textId="15FC964C" w:rsidR="00276BFF" w:rsidRPr="00276BFF" w:rsidRDefault="00276BFF" w:rsidP="00276BFF">
      <w:r>
        <w:rPr>
          <w:rFonts w:hint="eastAsia"/>
        </w:rPr>
        <w:t>（</w:t>
      </w:r>
      <w:r>
        <w:rPr>
          <w:rFonts w:hint="eastAsia"/>
        </w:rPr>
        <w:t>2</w:t>
      </w:r>
      <w:r>
        <w:rPr>
          <w:rFonts w:hint="eastAsia"/>
        </w:rPr>
        <w:t>）</w:t>
      </w:r>
      <w:r>
        <w:t>气体温度升高，内能增加，</w:t>
      </w:r>
      <w:r>
        <w:rPr>
          <w:rFonts w:cs="Times New Roman"/>
        </w:rPr>
        <w:t>Δ</w:t>
      </w:r>
      <w:r w:rsidRPr="00276BFF">
        <w:rPr>
          <w:rFonts w:hint="eastAsia"/>
          <w:i/>
          <w:iCs/>
        </w:rPr>
        <w:t>U</w:t>
      </w:r>
      <w:r>
        <w:t>取正值</w:t>
      </w:r>
      <w:r>
        <w:rPr>
          <w:rFonts w:hint="eastAsia"/>
        </w:rPr>
        <w:t>；</w:t>
      </w:r>
      <w:r>
        <w:t>气体被压缩，是外界对气体做功，所以</w:t>
      </w:r>
      <w:r>
        <w:rPr>
          <w:rFonts w:eastAsia="Times New Roman" w:cs="Times New Roman"/>
          <w:i/>
        </w:rPr>
        <w:t>W</w:t>
      </w:r>
      <w:r>
        <w:t>为正</w:t>
      </w:r>
      <w:r>
        <w:rPr>
          <w:rFonts w:hint="eastAsia"/>
        </w:rPr>
        <w:t>；由</w:t>
      </w:r>
      <w:r>
        <w:t>热力学第一定律</w:t>
      </w:r>
      <w:r>
        <w:rPr>
          <w:rFonts w:cs="Times New Roman"/>
        </w:rPr>
        <w:t>Δ</w:t>
      </w:r>
      <w:r w:rsidRPr="00276BFF">
        <w:rPr>
          <w:rFonts w:hint="eastAsia"/>
          <w:i/>
          <w:iCs/>
        </w:rPr>
        <w:t>U</w:t>
      </w:r>
      <w:r>
        <w:rPr>
          <w:rFonts w:hint="eastAsia"/>
        </w:rPr>
        <w:t xml:space="preserve"> = </w:t>
      </w:r>
      <w:r w:rsidRPr="00276BFF">
        <w:rPr>
          <w:rFonts w:hint="eastAsia"/>
          <w:i/>
          <w:iCs/>
        </w:rPr>
        <w:t>W</w:t>
      </w:r>
      <w:r>
        <w:rPr>
          <w:rFonts w:hint="eastAsia"/>
        </w:rPr>
        <w:t xml:space="preserve"> + </w:t>
      </w:r>
      <w:r w:rsidRPr="00276BFF">
        <w:rPr>
          <w:rFonts w:hint="eastAsia"/>
          <w:i/>
          <w:iCs/>
        </w:rPr>
        <w:t>Q</w:t>
      </w:r>
      <w:r>
        <w:rPr>
          <w:rFonts w:hint="eastAsia"/>
        </w:rPr>
        <w:t>可得</w:t>
      </w:r>
      <w:r>
        <w:rPr>
          <w:rFonts w:eastAsia="Times New Roman" w:cs="Times New Roman"/>
          <w:i/>
        </w:rPr>
        <w:t>Q</w:t>
      </w:r>
      <w:r>
        <w:t>为负</w:t>
      </w:r>
      <w:r>
        <w:rPr>
          <w:rFonts w:hint="eastAsia"/>
        </w:rPr>
        <w:t>，气体放热</w:t>
      </w:r>
      <w:r>
        <w:t>。</w:t>
      </w:r>
      <w:r>
        <w:rPr>
          <w:rFonts w:hint="eastAsia"/>
        </w:rPr>
        <w:t>因为题中告知的是</w:t>
      </w:r>
      <w:r w:rsidRPr="00863464">
        <w:rPr>
          <w:rFonts w:hint="eastAsia"/>
        </w:rPr>
        <w:t>向外释放的热量为</w:t>
      </w:r>
      <w:r w:rsidRPr="00863464">
        <w:rPr>
          <w:rFonts w:hint="eastAsia"/>
          <w:i/>
          <w:iCs/>
        </w:rPr>
        <w:t>Q</w:t>
      </w:r>
      <w:r>
        <w:rPr>
          <w:rFonts w:hint="eastAsia"/>
        </w:rPr>
        <w:t>，所以写成</w:t>
      </w:r>
      <w:r>
        <w:rPr>
          <w:rFonts w:cs="Times New Roman"/>
        </w:rPr>
        <w:t>Δ</w:t>
      </w:r>
      <w:r w:rsidRPr="00276BFF">
        <w:rPr>
          <w:rFonts w:hint="eastAsia"/>
          <w:i/>
          <w:iCs/>
        </w:rPr>
        <w:t>U</w:t>
      </w:r>
      <w:r>
        <w:rPr>
          <w:rFonts w:hint="eastAsia"/>
        </w:rPr>
        <w:t xml:space="preserve"> = </w:t>
      </w:r>
      <w:r w:rsidRPr="00276BFF">
        <w:rPr>
          <w:rFonts w:hint="eastAsia"/>
          <w:i/>
          <w:iCs/>
        </w:rPr>
        <w:t>W</w:t>
      </w:r>
      <w:r>
        <w:rPr>
          <w:rFonts w:hint="eastAsia"/>
        </w:rPr>
        <w:t xml:space="preserve"> </w:t>
      </w:r>
      <w:r>
        <w:rPr>
          <w:rFonts w:cs="Times New Roman"/>
        </w:rPr>
        <w:t>−</w:t>
      </w:r>
      <w:r>
        <w:rPr>
          <w:rFonts w:hint="eastAsia"/>
        </w:rPr>
        <w:t xml:space="preserve"> </w:t>
      </w:r>
      <w:r w:rsidRPr="00276BFF">
        <w:rPr>
          <w:rFonts w:hint="eastAsia"/>
          <w:i/>
          <w:iCs/>
        </w:rPr>
        <w:t>Q</w:t>
      </w:r>
      <w:r>
        <w:rPr>
          <w:rFonts w:hint="eastAsia"/>
        </w:rPr>
        <w:t>，即</w:t>
      </w:r>
      <w:r w:rsidRPr="00863464">
        <w:rPr>
          <w:rFonts w:hint="eastAsia"/>
          <w:i/>
          <w:iCs/>
          <w:shd w:val="clear" w:color="auto" w:fill="FFFFFF"/>
        </w:rPr>
        <w:t>W</w:t>
      </w:r>
      <w:r w:rsidRPr="00863464">
        <w:rPr>
          <w:rFonts w:hint="eastAsia"/>
          <w:shd w:val="clear" w:color="auto" w:fill="FFFFFF"/>
        </w:rPr>
        <w:t xml:space="preserve"> = </w:t>
      </w:r>
      <w:r w:rsidRPr="00863464">
        <w:t>Δ</w:t>
      </w:r>
      <w:r w:rsidRPr="00863464">
        <w:rPr>
          <w:rFonts w:hint="eastAsia"/>
          <w:i/>
          <w:iCs/>
        </w:rPr>
        <w:t>U</w:t>
      </w:r>
      <w:r w:rsidRPr="00863464">
        <w:rPr>
          <w:rFonts w:hint="eastAsia"/>
        </w:rPr>
        <w:t xml:space="preserve"> + </w:t>
      </w:r>
      <w:r w:rsidRPr="00863464">
        <w:rPr>
          <w:rFonts w:hint="eastAsia"/>
          <w:i/>
          <w:iCs/>
        </w:rPr>
        <w:t>Q</w:t>
      </w:r>
      <w:r>
        <w:rPr>
          <w:rFonts w:hint="eastAsia"/>
        </w:rPr>
        <w:t>。</w:t>
      </w:r>
    </w:p>
    <w:p w14:paraId="79E15A87" w14:textId="7EA0C61A" w:rsidR="001B3783" w:rsidRDefault="001B3783" w:rsidP="001B3783"/>
    <w:p w14:paraId="1E15A702" w14:textId="77777777" w:rsidR="00276BFF" w:rsidRDefault="00276BFF" w:rsidP="001B3783"/>
    <w:p w14:paraId="555AEB4C" w14:textId="5DBC5BAB" w:rsidR="001B3783" w:rsidRDefault="001B3783" w:rsidP="001B3783">
      <w:r>
        <w:t>19</w:t>
      </w:r>
      <w:r>
        <w:t>．涡轮叶片需要承受巨大拉力，并且在恶劣工况下保持稳定的力学特性，这要求材料具有各向异性的晶体结构，以在特定方向上获得更高的强度。</w:t>
      </w:r>
    </w:p>
    <w:p w14:paraId="1C019F00" w14:textId="77777777" w:rsidR="001B3783" w:rsidRDefault="001B3783" w:rsidP="001B3783">
      <w:r>
        <w:t>故选</w:t>
      </w:r>
      <w:r>
        <w:t>B</w:t>
      </w:r>
      <w:r>
        <w:t>。</w:t>
      </w:r>
    </w:p>
    <w:p w14:paraId="39ED3FFB" w14:textId="77777777" w:rsidR="00276BFF" w:rsidRDefault="00276BFF" w:rsidP="001520D5"/>
    <w:p w14:paraId="053D750E" w14:textId="35091EBE" w:rsidR="001B3783" w:rsidRPr="001520D5" w:rsidRDefault="001B3783" w:rsidP="001520D5">
      <w:pPr>
        <w:rPr>
          <w:rFonts w:hint="eastAsia"/>
        </w:rPr>
      </w:pPr>
      <w:r>
        <w:t>20</w:t>
      </w:r>
      <w:r>
        <w:t>．由功率公式</w:t>
      </w:r>
      <w:r w:rsidR="00DF4A97" w:rsidRPr="00DF4A97">
        <w:rPr>
          <w:rFonts w:hint="eastAsia"/>
          <w:i/>
          <w:iCs/>
        </w:rPr>
        <w:t>P</w:t>
      </w:r>
      <w:r w:rsidR="00DF4A97">
        <w:rPr>
          <w:rFonts w:hint="eastAsia"/>
        </w:rPr>
        <w:t xml:space="preserve"> = </w:t>
      </w:r>
      <w:r w:rsidR="00DF4A97" w:rsidRPr="00DF4A97">
        <w:rPr>
          <w:rFonts w:hint="eastAsia"/>
          <w:i/>
          <w:iCs/>
        </w:rPr>
        <w:t>f</w:t>
      </w:r>
      <w:r w:rsidR="00DF4A97" w:rsidRPr="00DF4A97">
        <w:rPr>
          <w:rFonts w:ascii="Book Antiqua" w:hAnsi="Book Antiqua"/>
          <w:i/>
          <w:iCs/>
        </w:rPr>
        <w:t>v</w:t>
      </w:r>
      <w:r>
        <w:t>，可得</w:t>
      </w:r>
      <w:r w:rsidR="001520D5" w:rsidRPr="001520D5">
        <w:rPr>
          <w:rFonts w:hint="eastAsia"/>
          <w:i/>
          <w:iCs/>
        </w:rPr>
        <w:t>f</w:t>
      </w:r>
      <w:r w:rsidR="001520D5">
        <w:rPr>
          <w:rFonts w:hint="eastAsia"/>
        </w:rPr>
        <w:t xml:space="preserve"> = </w:t>
      </w:r>
      <w:r w:rsidR="001520D5">
        <w:fldChar w:fldCharType="begin"/>
      </w:r>
      <w:r w:rsidR="001520D5">
        <w:instrText xml:space="preserve"> </w:instrText>
      </w:r>
      <w:r w:rsidR="001520D5">
        <w:rPr>
          <w:rFonts w:hint="eastAsia"/>
        </w:rPr>
        <w:instrText>EQ \F(</w:instrText>
      </w:r>
      <w:r w:rsidR="001520D5" w:rsidRPr="001520D5">
        <w:rPr>
          <w:rFonts w:hint="eastAsia"/>
          <w:i/>
          <w:iCs/>
        </w:rPr>
        <w:instrText>P</w:instrText>
      </w:r>
      <w:r w:rsidR="001520D5">
        <w:rPr>
          <w:rFonts w:hint="eastAsia"/>
        </w:rPr>
        <w:instrText>,</w:instrText>
      </w:r>
      <w:r w:rsidR="001520D5" w:rsidRPr="001520D5">
        <w:rPr>
          <w:rFonts w:ascii="Book Antiqua" w:hAnsi="Book Antiqua"/>
          <w:i/>
          <w:iCs/>
        </w:rPr>
        <w:instrText>v</w:instrText>
      </w:r>
      <w:r w:rsidR="001520D5">
        <w:rPr>
          <w:rFonts w:hint="eastAsia"/>
        </w:rPr>
        <w:instrText>)</w:instrText>
      </w:r>
      <w:r w:rsidR="001520D5">
        <w:instrText xml:space="preserve"> </w:instrText>
      </w:r>
      <w:r w:rsidR="001520D5">
        <w:fldChar w:fldCharType="separate"/>
      </w:r>
      <w:r w:rsidR="001520D5">
        <w:fldChar w:fldCharType="end"/>
      </w:r>
      <w:r w:rsidR="001520D5">
        <w:rPr>
          <w:rFonts w:hint="eastAsia"/>
        </w:rPr>
        <w:t>。</w:t>
      </w:r>
      <w:r w:rsidR="001520D5">
        <w:t>在</w:t>
      </w:r>
      <w:r w:rsidR="001520D5" w:rsidRPr="001520D5">
        <w:rPr>
          <w:rFonts w:hint="eastAsia"/>
          <w:i/>
          <w:iCs/>
        </w:rPr>
        <w:t>P</w:t>
      </w:r>
      <w:r w:rsidR="001520D5">
        <w:t>–</w:t>
      </w:r>
      <w:r w:rsidR="001520D5" w:rsidRPr="001520D5">
        <w:rPr>
          <w:rFonts w:ascii="Book Antiqua" w:hAnsi="Book Antiqua"/>
          <w:i/>
          <w:iCs/>
        </w:rPr>
        <w:t>v</w:t>
      </w:r>
      <w:r w:rsidR="001520D5">
        <w:t>图上，</w:t>
      </w:r>
      <w:r w:rsidR="001520D5">
        <w:fldChar w:fldCharType="begin"/>
      </w:r>
      <w:r w:rsidR="001520D5">
        <w:instrText xml:space="preserve"> </w:instrText>
      </w:r>
      <w:r w:rsidR="001520D5">
        <w:rPr>
          <w:rFonts w:hint="eastAsia"/>
        </w:rPr>
        <w:instrText>EQ \F(</w:instrText>
      </w:r>
      <w:r w:rsidR="001520D5" w:rsidRPr="001520D5">
        <w:rPr>
          <w:rFonts w:hint="eastAsia"/>
          <w:i/>
          <w:iCs/>
        </w:rPr>
        <w:instrText>P</w:instrText>
      </w:r>
      <w:r w:rsidR="001520D5">
        <w:rPr>
          <w:rFonts w:hint="eastAsia"/>
        </w:rPr>
        <w:instrText>,</w:instrText>
      </w:r>
      <w:r w:rsidR="001520D5" w:rsidRPr="001520D5">
        <w:rPr>
          <w:rFonts w:ascii="Book Antiqua" w:hAnsi="Book Antiqua"/>
          <w:i/>
          <w:iCs/>
        </w:rPr>
        <w:instrText>v</w:instrText>
      </w:r>
      <w:r w:rsidR="001520D5">
        <w:rPr>
          <w:rFonts w:hint="eastAsia"/>
        </w:rPr>
        <w:instrText>)</w:instrText>
      </w:r>
      <w:r w:rsidR="001520D5">
        <w:instrText xml:space="preserve"> </w:instrText>
      </w:r>
      <w:r w:rsidR="001520D5">
        <w:fldChar w:fldCharType="separate"/>
      </w:r>
      <w:r w:rsidR="001520D5">
        <w:fldChar w:fldCharType="end"/>
      </w:r>
      <w:r w:rsidR="001520D5">
        <w:t>是</w:t>
      </w:r>
      <w:r w:rsidR="001520D5" w:rsidRPr="001520D5">
        <w:rPr>
          <w:b/>
          <w:bCs/>
        </w:rPr>
        <w:t>原点与曲线上某点连线的斜率</w:t>
      </w:r>
      <w:r w:rsidR="001520D5">
        <w:t>，因此</w:t>
      </w:r>
      <w:r w:rsidR="001520D5" w:rsidRPr="001520D5">
        <w:rPr>
          <w:rFonts w:hint="eastAsia"/>
          <w:i/>
          <w:iCs/>
        </w:rPr>
        <w:t>f</w:t>
      </w:r>
      <w:r w:rsidR="001520D5">
        <w:t>先减小后增大</w:t>
      </w:r>
      <w:r w:rsidR="001520D5">
        <w:rPr>
          <w:rFonts w:hint="eastAsia"/>
        </w:rPr>
        <w:t>，且在</w:t>
      </w:r>
      <w:r w:rsidR="001520D5" w:rsidRPr="001520D5">
        <w:rPr>
          <w:rFonts w:ascii="Book Antiqua" w:hAnsi="Book Antiqua"/>
          <w:i/>
          <w:iCs/>
        </w:rPr>
        <w:t>v</w:t>
      </w:r>
      <w:r w:rsidR="001520D5" w:rsidRPr="001520D5">
        <w:rPr>
          <w:rFonts w:hint="eastAsia"/>
          <w:i/>
          <w:iCs/>
          <w:vertAlign w:val="subscript"/>
        </w:rPr>
        <w:t>mp</w:t>
      </w:r>
      <w:r w:rsidR="001520D5">
        <w:rPr>
          <w:rFonts w:hint="eastAsia"/>
        </w:rPr>
        <w:t>处此斜率并不是最小</w:t>
      </w:r>
      <w:r w:rsidR="00276BFF">
        <w:rPr>
          <w:rFonts w:hint="eastAsia"/>
        </w:rPr>
        <w:t>，而是出现在</w:t>
      </w:r>
      <w:r w:rsidR="00276BFF" w:rsidRPr="00DF4A97">
        <w:rPr>
          <w:rFonts w:ascii="Book Antiqua" w:hAnsi="Book Antiqua"/>
          <w:i/>
          <w:iCs/>
        </w:rPr>
        <w:t>v</w:t>
      </w:r>
      <w:r w:rsidR="00276BFF">
        <w:rPr>
          <w:rFonts w:hint="eastAsia"/>
        </w:rPr>
        <w:t xml:space="preserve"> &gt; </w:t>
      </w:r>
      <w:r w:rsidR="00276BFF" w:rsidRPr="00DF4A97">
        <w:rPr>
          <w:rFonts w:ascii="Book Antiqua" w:hAnsi="Book Antiqua"/>
          <w:i/>
          <w:iCs/>
        </w:rPr>
        <w:t>v</w:t>
      </w:r>
      <w:r w:rsidR="00276BFF" w:rsidRPr="00DF4A97">
        <w:rPr>
          <w:rFonts w:hint="eastAsia"/>
          <w:i/>
          <w:iCs/>
          <w:vertAlign w:val="subscript"/>
        </w:rPr>
        <w:t>mp</w:t>
      </w:r>
      <w:r w:rsidR="00276BFF">
        <w:rPr>
          <w:rFonts w:hint="eastAsia"/>
        </w:rPr>
        <w:t>处</w:t>
      </w:r>
      <w:r w:rsidR="001520D5">
        <w:rPr>
          <w:rFonts w:hint="eastAsia"/>
        </w:rPr>
        <w:t>。</w:t>
      </w:r>
    </w:p>
    <w:p w14:paraId="21C05A74" w14:textId="1F5C5A83" w:rsidR="001B3783" w:rsidRPr="00276BFF" w:rsidRDefault="001B3783" w:rsidP="001B3783">
      <w:r>
        <w:t>匀加速飞行时，由牛顿第二定律</w:t>
      </w:r>
      <w:r w:rsidR="00DF4A97" w:rsidRPr="00DF4A97">
        <w:rPr>
          <w:rFonts w:hint="eastAsia"/>
          <w:i/>
          <w:iCs/>
        </w:rPr>
        <w:t>F</w:t>
      </w:r>
      <w:r w:rsidR="00DF4A97">
        <w:rPr>
          <w:rFonts w:hint="eastAsia"/>
        </w:rPr>
        <w:t xml:space="preserve"> </w:t>
      </w:r>
      <w:r w:rsidR="00DF4A97">
        <w:rPr>
          <w:rFonts w:cs="Times New Roman"/>
        </w:rPr>
        <w:t>–</w:t>
      </w:r>
      <w:r w:rsidR="00DF4A97">
        <w:rPr>
          <w:rFonts w:hint="eastAsia"/>
        </w:rPr>
        <w:t xml:space="preserve"> </w:t>
      </w:r>
      <w:r w:rsidR="00DF4A97" w:rsidRPr="00DF4A97">
        <w:rPr>
          <w:rFonts w:hint="eastAsia"/>
          <w:i/>
          <w:iCs/>
        </w:rPr>
        <w:t>f</w:t>
      </w:r>
      <w:r w:rsidR="00DF4A97">
        <w:rPr>
          <w:rFonts w:hint="eastAsia"/>
        </w:rPr>
        <w:t xml:space="preserve"> = </w:t>
      </w:r>
      <w:r w:rsidR="00DF4A97" w:rsidRPr="00DF4A97">
        <w:rPr>
          <w:rFonts w:hint="eastAsia"/>
          <w:i/>
          <w:iCs/>
        </w:rPr>
        <w:t>ma</w:t>
      </w:r>
      <w:r w:rsidR="00276BFF">
        <w:rPr>
          <w:rFonts w:hint="eastAsia"/>
        </w:rPr>
        <w:t>可知</w:t>
      </w:r>
      <w:r w:rsidR="00276BFF" w:rsidRPr="00276BFF">
        <w:rPr>
          <w:rFonts w:hint="eastAsia"/>
          <w:i/>
          <w:iCs/>
        </w:rPr>
        <w:t>F</w:t>
      </w:r>
      <w:r w:rsidR="00276BFF">
        <w:rPr>
          <w:rFonts w:hint="eastAsia"/>
        </w:rPr>
        <w:t>也</w:t>
      </w:r>
      <w:r w:rsidR="00276BFF">
        <w:t>先减小后增大</w:t>
      </w:r>
      <w:r w:rsidR="00276BFF">
        <w:rPr>
          <w:rFonts w:hint="eastAsia"/>
        </w:rPr>
        <w:t>，</w:t>
      </w:r>
      <w:r w:rsidR="00276BFF">
        <w:t>且</w:t>
      </w:r>
      <w:r w:rsidR="00276BFF">
        <w:rPr>
          <w:rFonts w:eastAsia="Times New Roman" w:cs="Times New Roman"/>
          <w:i/>
        </w:rPr>
        <w:t>F</w:t>
      </w:r>
      <w:r w:rsidR="00276BFF">
        <w:t>最小与</w:t>
      </w:r>
      <w:r w:rsidR="00276BFF">
        <w:rPr>
          <w:rFonts w:eastAsia="Times New Roman" w:cs="Times New Roman"/>
          <w:i/>
        </w:rPr>
        <w:t>f</w:t>
      </w:r>
      <w:r w:rsidR="00276BFF">
        <w:t>最小对应同一速度</w:t>
      </w:r>
      <w:r w:rsidR="00276BFF">
        <w:rPr>
          <w:rFonts w:hint="eastAsia"/>
        </w:rPr>
        <w:t>，</w:t>
      </w:r>
      <w:r w:rsidR="00276BFF">
        <w:t>所以</w:t>
      </w:r>
      <w:r w:rsidR="00276BFF" w:rsidRPr="00276BFF">
        <w:rPr>
          <w:rFonts w:hint="eastAsia"/>
          <w:i/>
          <w:iCs/>
        </w:rPr>
        <w:t>F</w:t>
      </w:r>
      <w:r w:rsidR="00276BFF">
        <w:rPr>
          <w:rFonts w:hint="eastAsia"/>
          <w:vertAlign w:val="subscript"/>
        </w:rPr>
        <w:t>min</w:t>
      </w:r>
      <w:r w:rsidR="00276BFF">
        <w:t>对应的速度大于</w:t>
      </w:r>
      <w:r w:rsidR="00276BFF" w:rsidRPr="00DF4A97">
        <w:rPr>
          <w:rFonts w:ascii="Book Antiqua" w:hAnsi="Book Antiqua"/>
          <w:i/>
          <w:iCs/>
        </w:rPr>
        <w:t>v</w:t>
      </w:r>
      <w:r w:rsidR="00276BFF" w:rsidRPr="00DF4A97">
        <w:rPr>
          <w:rFonts w:hint="eastAsia"/>
          <w:i/>
          <w:iCs/>
          <w:vertAlign w:val="subscript"/>
        </w:rPr>
        <w:t>mp</w:t>
      </w:r>
      <w:r w:rsidR="00276BFF">
        <w:t>。</w:t>
      </w:r>
    </w:p>
    <w:sectPr w:rsidR="001B3783" w:rsidRPr="00276BFF" w:rsidSect="00F43876">
      <w:footerReference w:type="default" r:id="rId151"/>
      <w:pgSz w:w="11906" w:h="16838" w:code="9"/>
      <w:pgMar w:top="2268" w:right="1871" w:bottom="2268" w:left="1843" w:header="851" w:footer="1871"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1-14T20:37:00Z" w:initials="phy">
    <w:p w14:paraId="6171EA62" w14:textId="73E47D2C" w:rsidR="001D5941" w:rsidRDefault="001D5941" w:rsidP="001D5941">
      <w:r>
        <w:rPr>
          <w:rStyle w:val="a9"/>
          <w:rFonts w:hint="eastAsia"/>
        </w:rPr>
        <w:annotationRef/>
      </w:r>
      <w:r w:rsidRPr="00723D4A">
        <w:rPr>
          <w:rFonts w:hint="eastAsia"/>
        </w:rPr>
        <w:t>1</w:t>
      </w:r>
      <w:r w:rsidRPr="00723D4A">
        <w:rPr>
          <w:rFonts w:hint="eastAsia"/>
        </w:rPr>
        <w:t>．</w:t>
      </w:r>
      <w:r w:rsidRPr="00723D4A">
        <w:rPr>
          <w:shd w:val="clear" w:color="auto" w:fill="FFFFFF"/>
        </w:rPr>
        <w:t>A</w:t>
      </w:r>
    </w:p>
    <w:p w14:paraId="6A398E10" w14:textId="1C101E09" w:rsidR="001D5941" w:rsidRDefault="001D5941" w:rsidP="001D5941">
      <w:r w:rsidRPr="00723D4A">
        <w:rPr>
          <w:rFonts w:hint="eastAsia"/>
        </w:rPr>
        <w:t>2</w:t>
      </w:r>
      <w:r w:rsidRPr="00723D4A">
        <w:rPr>
          <w:rFonts w:hint="eastAsia"/>
        </w:rPr>
        <w:t>．（</w:t>
      </w:r>
      <w:r w:rsidRPr="00723D4A">
        <w:rPr>
          <w:rFonts w:hint="eastAsia"/>
        </w:rPr>
        <w:t>1</w:t>
      </w:r>
      <w:r w:rsidRPr="00723D4A">
        <w:rPr>
          <w:rFonts w:hint="eastAsia"/>
        </w:rPr>
        <w:t>）</w:t>
      </w:r>
      <w:r w:rsidRPr="00723D4A">
        <w:fldChar w:fldCharType="begin"/>
      </w:r>
      <w:r w:rsidRPr="00723D4A">
        <w:instrText xml:space="preserve"> EQ \f(</w:instrText>
      </w:r>
      <w:r w:rsidRPr="00723D4A">
        <w:rPr>
          <w:rFonts w:hint="eastAsia"/>
        </w:rPr>
        <w:instrText>sin</w:instrText>
      </w:r>
      <w:r w:rsidRPr="00723D4A">
        <w:rPr>
          <w:i/>
          <w:iCs/>
        </w:rPr>
        <w:instrText>θ</w:instrText>
      </w:r>
      <w:r w:rsidRPr="00723D4A">
        <w:rPr>
          <w:rFonts w:hint="eastAsia"/>
          <w:vertAlign w:val="subscript"/>
        </w:rPr>
        <w:instrText>2</w:instrText>
      </w:r>
      <w:r w:rsidRPr="00723D4A">
        <w:instrText>,</w:instrText>
      </w:r>
      <w:r w:rsidRPr="00723D4A">
        <w:rPr>
          <w:rFonts w:hint="eastAsia"/>
        </w:rPr>
        <w:instrText>sin</w:instrText>
      </w:r>
      <w:r w:rsidRPr="00723D4A">
        <w:rPr>
          <w:i/>
          <w:iCs/>
        </w:rPr>
        <w:instrText>θ</w:instrText>
      </w:r>
      <w:r w:rsidRPr="00723D4A">
        <w:rPr>
          <w:vertAlign w:val="subscript"/>
        </w:rPr>
        <w:instrText>1</w:instrText>
      </w:r>
      <w:r w:rsidRPr="00723D4A">
        <w:rPr>
          <w:rFonts w:hint="eastAsia"/>
        </w:rPr>
        <w:instrText>)</w:instrText>
      </w:r>
      <w:r w:rsidRPr="00723D4A">
        <w:fldChar w:fldCharType="separate"/>
      </w:r>
      <w:r w:rsidRPr="00723D4A">
        <w:fldChar w:fldCharType="end"/>
      </w:r>
      <w:r w:rsidRPr="00723D4A">
        <w:rPr>
          <w:rFonts w:hint="eastAsia"/>
        </w:rPr>
        <w:t xml:space="preserve"> </w:t>
      </w:r>
      <w:r w:rsidRPr="00723D4A">
        <w:rPr>
          <w:rFonts w:hint="eastAsia"/>
        </w:rPr>
        <w:t>（</w:t>
      </w:r>
      <w:r w:rsidRPr="00723D4A">
        <w:rPr>
          <w:rFonts w:hint="eastAsia"/>
        </w:rPr>
        <w:t>2</w:t>
      </w:r>
      <w:r w:rsidRPr="00723D4A">
        <w:rPr>
          <w:rFonts w:hint="eastAsia"/>
        </w:rPr>
        <w:t>）</w:t>
      </w:r>
      <w:r w:rsidRPr="00723D4A">
        <w:rPr>
          <w:shd w:val="clear" w:color="auto" w:fill="FFFFFF"/>
        </w:rPr>
        <w:t>A</w:t>
      </w:r>
      <w:r w:rsidRPr="00723D4A">
        <w:rPr>
          <w:rFonts w:hint="eastAsia"/>
          <w:shd w:val="clear" w:color="auto" w:fill="FFFFFF"/>
        </w:rPr>
        <w:t>D</w:t>
      </w:r>
    </w:p>
    <w:p w14:paraId="3D0BE6A9" w14:textId="315CF12C" w:rsidR="001D5941" w:rsidRPr="00723D4A" w:rsidRDefault="001D5941" w:rsidP="001D5941">
      <w:r w:rsidRPr="00723D4A">
        <w:rPr>
          <w:rFonts w:hint="eastAsia"/>
        </w:rPr>
        <w:t>3</w:t>
      </w:r>
      <w:r w:rsidRPr="00723D4A">
        <w:rPr>
          <w:rFonts w:hint="eastAsia"/>
        </w:rPr>
        <w:t>．</w:t>
      </w:r>
      <w:r w:rsidRPr="00723D4A">
        <w:rPr>
          <w:rFonts w:hint="eastAsia"/>
          <w:shd w:val="clear" w:color="auto" w:fill="FFFFFF"/>
        </w:rPr>
        <w:t>D</w:t>
      </w:r>
    </w:p>
    <w:p w14:paraId="2B7FF589" w14:textId="4F2673E3" w:rsidR="001D5941" w:rsidRDefault="00931F46" w:rsidP="00090452">
      <w:r>
        <w:rPr>
          <w:rFonts w:hint="eastAsia"/>
        </w:rPr>
        <w:t>2025</w:t>
      </w:r>
      <w:r>
        <w:rPr>
          <w:rFonts w:hint="eastAsia"/>
        </w:rPr>
        <w:t>学年徐汇一模一</w:t>
      </w:r>
    </w:p>
  </w:comment>
  <w:comment w:id="1" w:author="physics" w:date="2026-01-14T20:38:00Z" w:initials="phy">
    <w:p w14:paraId="6207B7B9" w14:textId="4F17EA4F" w:rsidR="001D5941" w:rsidRPr="00723D4A" w:rsidRDefault="001D5941" w:rsidP="001D5941">
      <w:r>
        <w:rPr>
          <w:rStyle w:val="a9"/>
          <w:rFonts w:hint="eastAsia"/>
        </w:rPr>
        <w:annotationRef/>
      </w:r>
      <w:r w:rsidRPr="00723D4A">
        <w:t>1</w:t>
      </w:r>
      <w:r w:rsidRPr="00723D4A">
        <w:rPr>
          <w:rFonts w:hint="eastAsia"/>
        </w:rPr>
        <w:t>．（</w:t>
      </w:r>
      <w:r w:rsidRPr="00723D4A">
        <w:rPr>
          <w:rFonts w:hint="eastAsia"/>
        </w:rPr>
        <w:t>1</w:t>
      </w:r>
      <w:r w:rsidRPr="00723D4A">
        <w:rPr>
          <w:rFonts w:hint="eastAsia"/>
        </w:rPr>
        <w:t>）</w:t>
      </w:r>
      <w:r w:rsidRPr="00723D4A">
        <w:rPr>
          <w:rFonts w:hint="eastAsia"/>
          <w:shd w:val="clear" w:color="auto" w:fill="FFFFFF"/>
        </w:rPr>
        <w:t>DE</w:t>
      </w:r>
      <w:r w:rsidRPr="00723D4A">
        <w:tab/>
      </w:r>
      <w:r w:rsidRPr="00723D4A">
        <w:rPr>
          <w:rFonts w:hint="eastAsia"/>
        </w:rPr>
        <w:t>（</w:t>
      </w:r>
      <w:r w:rsidRPr="00723D4A">
        <w:rPr>
          <w:rFonts w:hint="eastAsia"/>
        </w:rPr>
        <w:t>2</w:t>
      </w:r>
      <w:r w:rsidRPr="00723D4A">
        <w:rPr>
          <w:rFonts w:hint="eastAsia"/>
        </w:rPr>
        <w:t>）</w:t>
      </w:r>
      <w:r w:rsidRPr="00723D4A">
        <w:rPr>
          <w:i/>
          <w:iCs/>
        </w:rPr>
        <w:t>ω</w:t>
      </w:r>
      <w:r w:rsidRPr="00723D4A">
        <w:rPr>
          <w:rFonts w:hint="eastAsia"/>
          <w:vertAlign w:val="superscript"/>
        </w:rPr>
        <w:t>2</w:t>
      </w:r>
    </w:p>
    <w:p w14:paraId="5D200DF8" w14:textId="73803849" w:rsidR="001D5941" w:rsidRDefault="001D5941" w:rsidP="001D5941">
      <w:r w:rsidRPr="00723D4A">
        <w:t>2</w:t>
      </w:r>
      <w:r w:rsidRPr="00723D4A">
        <w:rPr>
          <w:rFonts w:hint="eastAsia"/>
        </w:rPr>
        <w:t>．</w:t>
      </w:r>
      <w:r w:rsidRPr="00723D4A">
        <w:fldChar w:fldCharType="begin"/>
      </w:r>
      <w:r w:rsidRPr="00723D4A">
        <w:instrText xml:space="preserve"> EQ \f(</w:instrText>
      </w:r>
      <w:r w:rsidRPr="00723D4A">
        <w:rPr>
          <w:rFonts w:hint="eastAsia"/>
        </w:rPr>
        <w:instrText>16</w:instrText>
      </w:r>
      <w:r w:rsidRPr="00723D4A">
        <w:instrText>π</w:instrText>
      </w:r>
      <w:r w:rsidRPr="00723D4A">
        <w:rPr>
          <w:rFonts w:hint="eastAsia"/>
          <w:vertAlign w:val="superscript"/>
        </w:rPr>
        <w:instrText>2</w:instrText>
      </w:r>
      <w:r w:rsidRPr="00723D4A">
        <w:rPr>
          <w:rFonts w:hint="eastAsia"/>
          <w:i/>
          <w:iCs/>
        </w:rPr>
        <w:instrText>L</w:instrText>
      </w:r>
      <w:r w:rsidRPr="00723D4A">
        <w:instrText>,</w:instrText>
      </w:r>
      <w:r w:rsidRPr="00723D4A">
        <w:rPr>
          <w:rFonts w:hint="eastAsia"/>
          <w:i/>
          <w:iCs/>
        </w:rPr>
        <w:instrText>t</w:instrText>
      </w:r>
      <w:r w:rsidRPr="00723D4A">
        <w:rPr>
          <w:rFonts w:hint="eastAsia"/>
          <w:vertAlign w:val="subscript"/>
        </w:rPr>
        <w:instrText>0</w:instrText>
      </w:r>
      <w:r w:rsidRPr="00723D4A">
        <w:rPr>
          <w:rFonts w:hint="eastAsia"/>
          <w:vertAlign w:val="superscript"/>
        </w:rPr>
        <w:instrText>2</w:instrText>
      </w:r>
      <w:r w:rsidRPr="00723D4A">
        <w:instrText>)</w:instrText>
      </w:r>
      <w:r w:rsidRPr="00723D4A">
        <w:fldChar w:fldCharType="separate"/>
      </w:r>
      <w:r w:rsidRPr="00723D4A">
        <w:fldChar w:fldCharType="end"/>
      </w:r>
      <w:r w:rsidRPr="00723D4A">
        <w:rPr>
          <w:rFonts w:hint="eastAsia"/>
        </w:rPr>
        <w:t xml:space="preserve"> </w:t>
      </w:r>
    </w:p>
    <w:p w14:paraId="31C4D429" w14:textId="18FC4979" w:rsidR="001D5941" w:rsidRDefault="001D5941" w:rsidP="001D5941">
      <w:r w:rsidRPr="00723D4A">
        <w:rPr>
          <w:rFonts w:hint="eastAsia"/>
        </w:rPr>
        <w:t>3</w:t>
      </w:r>
      <w:r w:rsidRPr="00723D4A">
        <w:rPr>
          <w:rFonts w:hint="eastAsia"/>
        </w:rPr>
        <w:t>．</w:t>
      </w:r>
      <w:r w:rsidRPr="00723D4A">
        <w:rPr>
          <w:shd w:val="clear" w:color="auto" w:fill="FFFFFF"/>
        </w:rPr>
        <w:t>D</w:t>
      </w:r>
    </w:p>
    <w:p w14:paraId="670C0667" w14:textId="219B71AA" w:rsidR="001D5941" w:rsidRPr="00723D4A" w:rsidRDefault="001D5941" w:rsidP="001D5941">
      <w:r w:rsidRPr="00723D4A">
        <w:rPr>
          <w:rFonts w:hint="eastAsia"/>
        </w:rPr>
        <w:t>4</w:t>
      </w:r>
      <w:r w:rsidRPr="00723D4A">
        <w:rPr>
          <w:rFonts w:hint="eastAsia"/>
        </w:rPr>
        <w:t>．</w:t>
      </w:r>
      <w:r w:rsidRPr="00723D4A">
        <w:fldChar w:fldCharType="begin"/>
      </w:r>
      <w:r w:rsidRPr="00723D4A">
        <w:instrText xml:space="preserve"> EQ \f(\</w:instrText>
      </w:r>
      <w:r w:rsidRPr="00723D4A">
        <w:rPr>
          <w:rFonts w:hint="eastAsia"/>
        </w:rPr>
        <w:instrText>r</w:instrText>
      </w:r>
      <w:r w:rsidRPr="00723D4A">
        <w:instrText>(</w:instrText>
      </w:r>
      <w:r w:rsidRPr="00723D4A">
        <w:rPr>
          <w:i/>
          <w:iCs/>
        </w:rPr>
        <w:instrText>GMr</w:instrText>
      </w:r>
      <w:r w:rsidRPr="00723D4A">
        <w:instrText>),2)</w:instrText>
      </w:r>
      <w:r w:rsidRPr="00723D4A">
        <w:fldChar w:fldCharType="separate"/>
      </w:r>
      <w:r w:rsidRPr="00723D4A">
        <w:fldChar w:fldCharType="end"/>
      </w:r>
      <w:r w:rsidRPr="00723D4A">
        <w:t xml:space="preserve"> </w:t>
      </w:r>
    </w:p>
    <w:p w14:paraId="5F1B8DCC" w14:textId="51F607D4" w:rsidR="001D5941" w:rsidRDefault="00090452" w:rsidP="00090452">
      <w:r>
        <w:rPr>
          <w:rFonts w:hint="eastAsia"/>
        </w:rPr>
        <w:t>2025</w:t>
      </w:r>
      <w:r>
        <w:rPr>
          <w:rFonts w:hint="eastAsia"/>
        </w:rPr>
        <w:t>学年徐汇一模二</w:t>
      </w:r>
    </w:p>
  </w:comment>
  <w:comment w:id="2" w:author="physics" w:date="2026-01-14T20:41:00Z" w:initials="phy">
    <w:p w14:paraId="575FDEC1" w14:textId="0F65A61E" w:rsidR="001D5941" w:rsidRDefault="001D5941" w:rsidP="001D5941">
      <w:r>
        <w:rPr>
          <w:rStyle w:val="a9"/>
          <w:rFonts w:hint="eastAsia"/>
        </w:rPr>
        <w:annotationRef/>
      </w:r>
      <w:r w:rsidRPr="00723D4A">
        <w:rPr>
          <w:rFonts w:hint="eastAsia"/>
        </w:rPr>
        <w:t>1</w:t>
      </w:r>
      <w:r w:rsidRPr="00723D4A">
        <w:rPr>
          <w:rFonts w:hint="eastAsia"/>
        </w:rPr>
        <w:t>．</w:t>
      </w:r>
      <w:r w:rsidRPr="00723D4A">
        <w:rPr>
          <w:rFonts w:hint="eastAsia"/>
        </w:rPr>
        <w:t>0.344</w:t>
      </w:r>
    </w:p>
    <w:p w14:paraId="13F180B6" w14:textId="4304701F" w:rsidR="001D5941" w:rsidRPr="00723D4A" w:rsidRDefault="001D5941" w:rsidP="001D5941">
      <w:r w:rsidRPr="00723D4A">
        <w:rPr>
          <w:rFonts w:hint="eastAsia"/>
        </w:rPr>
        <w:t>2</w:t>
      </w:r>
      <w:r w:rsidRPr="00723D4A">
        <w:rPr>
          <w:rFonts w:hint="eastAsia"/>
        </w:rPr>
        <w:t>．</w:t>
      </w:r>
      <w:r w:rsidRPr="00723D4A">
        <w:rPr>
          <w:rFonts w:hint="eastAsia"/>
        </w:rPr>
        <w:t>4</w:t>
      </w:r>
      <w:r>
        <w:rPr>
          <w:rFonts w:ascii="宋体" w:hAnsi="宋体" w:hint="eastAsia"/>
        </w:rPr>
        <w:t>∶</w:t>
      </w:r>
      <w:r w:rsidRPr="00723D4A">
        <w:rPr>
          <w:rFonts w:hint="eastAsia"/>
        </w:rPr>
        <w:t>1</w:t>
      </w:r>
      <w:r w:rsidRPr="00723D4A">
        <w:rPr>
          <w:rFonts w:hint="eastAsia"/>
        </w:rPr>
        <w:t>，</w:t>
      </w:r>
      <w:r w:rsidRPr="00723D4A">
        <w:rPr>
          <w:rFonts w:hint="eastAsia"/>
        </w:rPr>
        <w:t>38.9</w:t>
      </w:r>
    </w:p>
    <w:p w14:paraId="32E37D7E" w14:textId="7E6C0A5F" w:rsidR="001D5941" w:rsidRDefault="001D5941" w:rsidP="001D5941">
      <w:r w:rsidRPr="00723D4A">
        <w:rPr>
          <w:rFonts w:hint="eastAsia"/>
        </w:rPr>
        <w:t>3</w:t>
      </w:r>
      <w:r w:rsidRPr="00723D4A">
        <w:rPr>
          <w:rFonts w:hint="eastAsia"/>
        </w:rPr>
        <w:t>．</w:t>
      </w:r>
      <w:r w:rsidRPr="00723D4A">
        <w:fldChar w:fldCharType="begin"/>
      </w:r>
      <w:r w:rsidRPr="00723D4A">
        <w:instrText xml:space="preserve"> EQ \f(</w:instrText>
      </w:r>
      <w:r w:rsidRPr="00723D4A">
        <w:rPr>
          <w:rFonts w:hint="eastAsia"/>
          <w:i/>
          <w:iCs/>
        </w:rPr>
        <w:instrText>UI</w:instrText>
      </w:r>
      <w:r>
        <w:rPr>
          <w:rFonts w:hint="eastAsia"/>
        </w:rPr>
        <w:instrText xml:space="preserve"> </w:instrText>
      </w:r>
      <w:r>
        <w:rPr>
          <w:rFonts w:cs="Times New Roman"/>
        </w:rPr>
        <w:instrText>−</w:instrText>
      </w:r>
      <w:r>
        <w:rPr>
          <w:rFonts w:hint="eastAsia"/>
        </w:rPr>
        <w:instrText xml:space="preserve"> </w:instrText>
      </w:r>
      <w:r w:rsidRPr="00723D4A">
        <w:rPr>
          <w:rFonts w:hint="eastAsia"/>
          <w:i/>
          <w:iCs/>
        </w:rPr>
        <w:instrText>P</w:instrText>
      </w:r>
      <w:r w:rsidRPr="00723D4A">
        <w:instrText>,</w:instrText>
      </w:r>
      <w:r w:rsidRPr="00723D4A">
        <w:rPr>
          <w:rFonts w:hint="eastAsia"/>
          <w:i/>
          <w:iCs/>
        </w:rPr>
        <w:instrText>I</w:instrText>
      </w:r>
      <w:r w:rsidRPr="00723D4A">
        <w:rPr>
          <w:rFonts w:hint="eastAsia"/>
          <w:vertAlign w:val="superscript"/>
        </w:rPr>
        <w:instrText>2</w:instrText>
      </w:r>
      <w:r w:rsidRPr="00723D4A">
        <w:rPr>
          <w:rFonts w:hint="eastAsia"/>
        </w:rPr>
        <w:instrText>)</w:instrText>
      </w:r>
      <w:r w:rsidRPr="00723D4A">
        <w:fldChar w:fldCharType="separate"/>
      </w:r>
      <w:r w:rsidRPr="00723D4A">
        <w:fldChar w:fldCharType="end"/>
      </w:r>
    </w:p>
    <w:p w14:paraId="5C52072A" w14:textId="57492B3B" w:rsidR="001D5941" w:rsidRPr="00723D4A" w:rsidRDefault="001D5941" w:rsidP="001D5941">
      <w:r w:rsidRPr="00723D4A">
        <w:rPr>
          <w:rFonts w:hint="eastAsia"/>
        </w:rPr>
        <w:t>4</w:t>
      </w:r>
      <w:r w:rsidRPr="00723D4A">
        <w:rPr>
          <w:rFonts w:hint="eastAsia"/>
        </w:rPr>
        <w:t>．</w:t>
      </w:r>
      <w:r w:rsidRPr="00723D4A">
        <w:rPr>
          <w:rFonts w:hint="eastAsia"/>
        </w:rPr>
        <w:t>5.0</w:t>
      </w:r>
      <w:r>
        <w:rPr>
          <w:rFonts w:hint="eastAsia"/>
        </w:rPr>
        <w:t>，</w:t>
      </w:r>
      <w:r w:rsidRPr="00723D4A">
        <w:rPr>
          <w:rFonts w:hint="eastAsia"/>
        </w:rPr>
        <w:t>6.5</w:t>
      </w:r>
      <w:r w:rsidRPr="00723D4A">
        <w:t>×10</w:t>
      </w:r>
      <w:r w:rsidRPr="00723D4A">
        <w:rPr>
          <w:rFonts w:hint="eastAsia"/>
          <w:vertAlign w:val="superscript"/>
        </w:rPr>
        <w:t>5</w:t>
      </w:r>
    </w:p>
    <w:p w14:paraId="62DF36C3" w14:textId="19DCEECD" w:rsidR="001D5941" w:rsidRDefault="00090452" w:rsidP="00090452">
      <w:r>
        <w:rPr>
          <w:rFonts w:hint="eastAsia"/>
        </w:rPr>
        <w:t>2025</w:t>
      </w:r>
      <w:r>
        <w:rPr>
          <w:rFonts w:hint="eastAsia"/>
        </w:rPr>
        <w:t>学年徐汇一模三</w:t>
      </w:r>
    </w:p>
  </w:comment>
  <w:comment w:id="3" w:author="physics" w:date="2026-01-14T20:44:00Z" w:initials="phy">
    <w:p w14:paraId="49C7E77C" w14:textId="46FEC0BE" w:rsidR="001D5941" w:rsidRPr="00723D4A" w:rsidRDefault="001D5941" w:rsidP="001D5941">
      <w:r>
        <w:rPr>
          <w:rStyle w:val="a9"/>
          <w:rFonts w:hint="eastAsia"/>
        </w:rPr>
        <w:annotationRef/>
      </w:r>
      <w:r w:rsidRPr="00723D4A">
        <w:rPr>
          <w:rFonts w:hint="eastAsia"/>
        </w:rPr>
        <w:t>1</w:t>
      </w:r>
      <w:r w:rsidRPr="00723D4A">
        <w:rPr>
          <w:rFonts w:hint="eastAsia"/>
        </w:rPr>
        <w:t>．（</w:t>
      </w:r>
      <w:r w:rsidRPr="00723D4A">
        <w:rPr>
          <w:rFonts w:hint="eastAsia"/>
        </w:rPr>
        <w:t>1</w:t>
      </w:r>
      <w:r w:rsidRPr="00723D4A">
        <w:rPr>
          <w:rFonts w:hint="eastAsia"/>
        </w:rPr>
        <w:t>）</w:t>
      </w:r>
      <w:r w:rsidRPr="00723D4A">
        <w:rPr>
          <w:rFonts w:hint="eastAsia"/>
        </w:rPr>
        <w:t>C</w:t>
      </w:r>
      <w:r w:rsidRPr="00723D4A">
        <w:tab/>
      </w:r>
      <w:r w:rsidRPr="00723D4A">
        <w:rPr>
          <w:rFonts w:hint="eastAsia"/>
        </w:rPr>
        <w:t>（</w:t>
      </w:r>
      <w:r w:rsidRPr="00723D4A">
        <w:rPr>
          <w:rFonts w:hint="eastAsia"/>
        </w:rPr>
        <w:t>2</w:t>
      </w:r>
      <w:r w:rsidRPr="00723D4A">
        <w:rPr>
          <w:rFonts w:hint="eastAsia"/>
        </w:rPr>
        <w:t>）</w:t>
      </w:r>
      <w:r w:rsidRPr="00723D4A">
        <w:rPr>
          <w:rFonts w:hint="eastAsia"/>
          <w:i/>
          <w:iCs/>
        </w:rPr>
        <w:t>CU</w:t>
      </w:r>
      <w:r w:rsidRPr="00723D4A">
        <w:tab/>
      </w:r>
      <w:r w:rsidRPr="00723D4A">
        <w:tab/>
      </w:r>
      <w:r w:rsidRPr="00723D4A">
        <w:rPr>
          <w:rFonts w:hint="eastAsia"/>
        </w:rPr>
        <w:t>（</w:t>
      </w:r>
      <w:r w:rsidRPr="00723D4A">
        <w:rPr>
          <w:rFonts w:hint="eastAsia"/>
        </w:rPr>
        <w:t>3</w:t>
      </w:r>
      <w:r w:rsidRPr="00723D4A">
        <w:rPr>
          <w:rFonts w:hint="eastAsia"/>
        </w:rPr>
        <w:t>）</w:t>
      </w:r>
      <w:r w:rsidR="000436FB" w:rsidRPr="00723D4A">
        <w:fldChar w:fldCharType="begin"/>
      </w:r>
      <w:r w:rsidR="000436FB" w:rsidRPr="00723D4A">
        <w:instrText xml:space="preserve"> EQ \f(</w:instrText>
      </w:r>
      <w:r w:rsidR="000436FB" w:rsidRPr="00723D4A">
        <w:rPr>
          <w:rFonts w:hint="eastAsia"/>
          <w:i/>
          <w:iCs/>
        </w:rPr>
        <w:instrText>E</w:instrText>
      </w:r>
      <w:r w:rsidR="000436FB" w:rsidRPr="00723D4A">
        <w:instrText>,</w:instrText>
      </w:r>
      <w:r w:rsidR="000436FB" w:rsidRPr="00723D4A">
        <w:rPr>
          <w:rFonts w:hint="eastAsia"/>
          <w:i/>
          <w:iCs/>
        </w:rPr>
        <w:instrText>R</w:instrText>
      </w:r>
      <w:r w:rsidR="000436FB">
        <w:rPr>
          <w:rFonts w:hint="eastAsia"/>
        </w:rPr>
        <w:instrText xml:space="preserve"> </w:instrText>
      </w:r>
      <w:r w:rsidR="000436FB" w:rsidRPr="00723D4A">
        <w:rPr>
          <w:rFonts w:hint="eastAsia"/>
        </w:rPr>
        <w:instrText>+</w:instrText>
      </w:r>
      <w:r w:rsidR="000436FB">
        <w:rPr>
          <w:rFonts w:hint="eastAsia"/>
        </w:rPr>
        <w:instrText xml:space="preserve"> </w:instrText>
      </w:r>
      <w:r w:rsidR="000436FB" w:rsidRPr="00723D4A">
        <w:rPr>
          <w:rFonts w:hint="eastAsia"/>
          <w:i/>
          <w:iCs/>
        </w:rPr>
        <w:instrText>r</w:instrText>
      </w:r>
      <w:r w:rsidR="000436FB" w:rsidRPr="00723D4A">
        <w:rPr>
          <w:rFonts w:hint="eastAsia"/>
        </w:rPr>
        <w:instrText>)</w:instrText>
      </w:r>
      <w:r w:rsidR="000436FB">
        <w:rPr>
          <w:rFonts w:hint="eastAsia"/>
        </w:rPr>
        <w:instrText xml:space="preserve"> </w:instrText>
      </w:r>
      <w:r w:rsidR="000436FB" w:rsidRPr="00723D4A">
        <w:fldChar w:fldCharType="separate"/>
      </w:r>
      <w:r w:rsidR="000436FB" w:rsidRPr="00723D4A">
        <w:fldChar w:fldCharType="end"/>
      </w:r>
      <w:r w:rsidRPr="00723D4A">
        <w:tab/>
      </w:r>
      <w:r w:rsidRPr="00723D4A">
        <w:rPr>
          <w:rFonts w:hint="eastAsia"/>
        </w:rPr>
        <w:t>（</w:t>
      </w:r>
      <w:r w:rsidRPr="00723D4A">
        <w:rPr>
          <w:rFonts w:hint="eastAsia"/>
        </w:rPr>
        <w:t>4</w:t>
      </w:r>
      <w:r w:rsidRPr="00723D4A">
        <w:rPr>
          <w:rFonts w:hint="eastAsia"/>
        </w:rPr>
        <w:t>）</w:t>
      </w:r>
      <w:r w:rsidRPr="00723D4A">
        <w:t>A</w:t>
      </w:r>
    </w:p>
    <w:p w14:paraId="15086DD2" w14:textId="4B7E38DD" w:rsidR="001D5941" w:rsidRPr="00723D4A" w:rsidRDefault="001D5941" w:rsidP="001D5941">
      <w:r w:rsidRPr="00723D4A">
        <w:rPr>
          <w:rFonts w:hint="eastAsia"/>
        </w:rPr>
        <w:t>2</w:t>
      </w:r>
      <w:r w:rsidRPr="00723D4A">
        <w:rPr>
          <w:rFonts w:hint="eastAsia"/>
        </w:rPr>
        <w:t>．（</w:t>
      </w:r>
      <w:r w:rsidRPr="00723D4A">
        <w:rPr>
          <w:rFonts w:hint="eastAsia"/>
        </w:rPr>
        <w:t>1</w:t>
      </w:r>
      <w:r w:rsidRPr="00723D4A">
        <w:rPr>
          <w:rFonts w:hint="eastAsia"/>
        </w:rPr>
        <w:t>）</w:t>
      </w:r>
      <w:r w:rsidRPr="00723D4A">
        <w:rPr>
          <w:rFonts w:hint="eastAsia"/>
          <w:shd w:val="clear" w:color="auto" w:fill="FFFFFF"/>
        </w:rPr>
        <w:t>D</w:t>
      </w:r>
      <w:r w:rsidRPr="00723D4A">
        <w:tab/>
      </w:r>
      <w:r w:rsidRPr="00723D4A">
        <w:rPr>
          <w:rFonts w:hint="eastAsia"/>
        </w:rPr>
        <w:t>（</w:t>
      </w:r>
      <w:r w:rsidRPr="00723D4A">
        <w:rPr>
          <w:rFonts w:hint="eastAsia"/>
        </w:rPr>
        <w:t>2</w:t>
      </w:r>
      <w:r w:rsidRPr="00723D4A">
        <w:rPr>
          <w:rFonts w:hint="eastAsia"/>
        </w:rPr>
        <w:t>）水平向左</w:t>
      </w:r>
    </w:p>
    <w:p w14:paraId="7F75E251" w14:textId="10DEFA2E" w:rsidR="001D5941" w:rsidRDefault="00090452" w:rsidP="00090452">
      <w:r>
        <w:rPr>
          <w:rFonts w:hint="eastAsia"/>
        </w:rPr>
        <w:t>2025</w:t>
      </w:r>
      <w:r>
        <w:rPr>
          <w:rFonts w:hint="eastAsia"/>
        </w:rPr>
        <w:t>学年徐汇一模四</w:t>
      </w:r>
    </w:p>
  </w:comment>
  <w:comment w:id="4" w:author="physics" w:date="2026-01-14T20:44:00Z" w:initials="phy">
    <w:p w14:paraId="13A1DB72" w14:textId="69390E18" w:rsidR="001D5941" w:rsidRDefault="001D5941" w:rsidP="001D5941">
      <w:r>
        <w:rPr>
          <w:rStyle w:val="a9"/>
          <w:rFonts w:hint="eastAsia"/>
        </w:rPr>
        <w:annotationRef/>
      </w:r>
      <w:r w:rsidRPr="00723D4A">
        <w:t>1</w:t>
      </w:r>
      <w:r w:rsidRPr="00723D4A">
        <w:rPr>
          <w:rFonts w:hint="eastAsia"/>
        </w:rPr>
        <w:t>．</w:t>
      </w:r>
      <w:r w:rsidRPr="00723D4A">
        <w:rPr>
          <w:rFonts w:hint="eastAsia"/>
          <w:shd w:val="clear" w:color="auto" w:fill="FFFFFF"/>
        </w:rPr>
        <w:t>C</w:t>
      </w:r>
    </w:p>
    <w:p w14:paraId="436C52B8" w14:textId="4CDEAE51" w:rsidR="001D5941" w:rsidRDefault="001D5941" w:rsidP="001D5941">
      <w:r w:rsidRPr="00723D4A">
        <w:rPr>
          <w:rFonts w:hint="eastAsia"/>
        </w:rPr>
        <w:t>2</w:t>
      </w:r>
      <w:r w:rsidRPr="00723D4A">
        <w:rPr>
          <w:rFonts w:hint="eastAsia"/>
        </w:rPr>
        <w:t>．</w:t>
      </w:r>
      <w:r>
        <w:rPr>
          <w:rFonts w:hint="eastAsia"/>
          <w:vertAlign w:val="superscript"/>
        </w:rPr>
        <w:t>210</w:t>
      </w:r>
      <w:r>
        <w:rPr>
          <w:rFonts w:hint="eastAsia"/>
          <w:vertAlign w:val="subscript"/>
        </w:rPr>
        <w:t>84</w:t>
      </w:r>
      <w:r>
        <w:rPr>
          <w:rFonts w:hint="eastAsia"/>
        </w:rPr>
        <w:t xml:space="preserve">Po </w:t>
      </w:r>
      <w:r>
        <w:rPr>
          <w:rFonts w:hint="eastAsia"/>
        </w:rPr>
        <w:t>→</w:t>
      </w:r>
      <w:r>
        <w:rPr>
          <w:rFonts w:hint="eastAsia"/>
        </w:rPr>
        <w:t xml:space="preserve"> </w:t>
      </w:r>
      <w:r>
        <w:rPr>
          <w:rFonts w:hint="eastAsia"/>
          <w:vertAlign w:val="superscript"/>
        </w:rPr>
        <w:t>206</w:t>
      </w:r>
      <w:r>
        <w:rPr>
          <w:rFonts w:hint="eastAsia"/>
          <w:vertAlign w:val="subscript"/>
        </w:rPr>
        <w:t>82</w:t>
      </w:r>
      <w:r>
        <w:rPr>
          <w:rFonts w:hint="eastAsia"/>
        </w:rPr>
        <w:t xml:space="preserve">Pb + </w:t>
      </w:r>
      <w:r>
        <w:rPr>
          <w:rFonts w:hint="eastAsia"/>
          <w:vertAlign w:val="superscript"/>
        </w:rPr>
        <w:t>4</w:t>
      </w:r>
      <w:r>
        <w:rPr>
          <w:rFonts w:hint="eastAsia"/>
          <w:vertAlign w:val="subscript"/>
        </w:rPr>
        <w:t>2</w:t>
      </w:r>
      <w:r>
        <w:rPr>
          <w:rFonts w:hint="eastAsia"/>
        </w:rPr>
        <w:t>He</w:t>
      </w:r>
    </w:p>
    <w:p w14:paraId="2DAE406D" w14:textId="15D23870" w:rsidR="001D5941" w:rsidRPr="00723D4A" w:rsidRDefault="001D5941" w:rsidP="001D5941">
      <w:r w:rsidRPr="00723D4A">
        <w:rPr>
          <w:rFonts w:hint="eastAsia"/>
        </w:rPr>
        <w:t>3</w:t>
      </w:r>
      <w:r w:rsidRPr="00723D4A">
        <w:rPr>
          <w:rFonts w:hint="eastAsia"/>
        </w:rPr>
        <w:t>．</w:t>
      </w:r>
      <w:r w:rsidRPr="00723D4A">
        <w:rPr>
          <w:shd w:val="clear" w:color="auto" w:fill="FFFFFF"/>
        </w:rPr>
        <w:t>A</w:t>
      </w:r>
    </w:p>
    <w:p w14:paraId="10EA5870" w14:textId="3CCBE074" w:rsidR="001D5941" w:rsidRPr="00723D4A" w:rsidRDefault="001D5941" w:rsidP="001D5941">
      <w:r w:rsidRPr="00723D4A">
        <w:rPr>
          <w:rFonts w:hint="eastAsia"/>
        </w:rPr>
        <w:t>4</w:t>
      </w:r>
      <w:r w:rsidRPr="00723D4A">
        <w:rPr>
          <w:rFonts w:hint="eastAsia"/>
        </w:rPr>
        <w:t>．（</w:t>
      </w:r>
      <w:r w:rsidRPr="00723D4A">
        <w:rPr>
          <w:rFonts w:hint="eastAsia"/>
        </w:rPr>
        <w:t>1</w:t>
      </w:r>
      <w:r w:rsidRPr="00723D4A">
        <w:rPr>
          <w:rFonts w:hint="eastAsia"/>
        </w:rPr>
        <w:t>）</w:t>
      </w:r>
      <w:r w:rsidRPr="00723D4A">
        <w:rPr>
          <w:rFonts w:hint="eastAsia"/>
          <w:shd w:val="clear" w:color="auto" w:fill="FFFFFF"/>
        </w:rPr>
        <w:t>D</w:t>
      </w:r>
    </w:p>
    <w:p w14:paraId="0BB9236B" w14:textId="03EEF968" w:rsidR="001D5941" w:rsidRPr="00723D4A" w:rsidRDefault="001D5941" w:rsidP="001D5941">
      <w:r w:rsidRPr="00723D4A">
        <w:rPr>
          <w:rFonts w:hint="eastAsia"/>
        </w:rPr>
        <w:t>（</w:t>
      </w:r>
      <w:r w:rsidRPr="00723D4A">
        <w:rPr>
          <w:rFonts w:hint="eastAsia"/>
        </w:rPr>
        <w:t>2</w:t>
      </w:r>
      <w:r w:rsidRPr="00723D4A">
        <w:rPr>
          <w:rFonts w:hint="eastAsia"/>
        </w:rPr>
        <w:t>）</w:t>
      </w:r>
      <w:r w:rsidRPr="00723D4A">
        <w:rPr>
          <w:rFonts w:hint="eastAsia"/>
          <w:i/>
          <w:iCs/>
        </w:rPr>
        <w:t>U</w:t>
      </w:r>
      <w:r w:rsidRPr="00723D4A">
        <w:rPr>
          <w:rFonts w:hint="eastAsia"/>
        </w:rPr>
        <w:t xml:space="preserve"> = </w:t>
      </w:r>
      <w:r w:rsidRPr="00723D4A">
        <w:fldChar w:fldCharType="begin"/>
      </w:r>
      <w:r w:rsidRPr="00723D4A">
        <w:instrText xml:space="preserve"> EQ \f(</w:instrText>
      </w:r>
      <w:r w:rsidRPr="00723D4A">
        <w:rPr>
          <w:rFonts w:hint="eastAsia"/>
          <w:i/>
          <w:iCs/>
        </w:rPr>
        <w:instrText>eE</w:instrText>
      </w:r>
      <w:r w:rsidRPr="00723D4A">
        <w:rPr>
          <w:rFonts w:hint="eastAsia"/>
          <w:vertAlign w:val="superscript"/>
        </w:rPr>
        <w:instrText>2</w:instrText>
      </w:r>
      <w:r w:rsidRPr="00723D4A">
        <w:rPr>
          <w:rFonts w:hint="eastAsia"/>
          <w:i/>
          <w:iCs/>
        </w:rPr>
        <w:instrText>L</w:instrText>
      </w:r>
      <w:r w:rsidRPr="00723D4A">
        <w:rPr>
          <w:rFonts w:hint="eastAsia"/>
          <w:vertAlign w:val="superscript"/>
        </w:rPr>
        <w:instrText>2</w:instrText>
      </w:r>
      <w:r w:rsidRPr="00723D4A">
        <w:instrText>,</w:instrText>
      </w:r>
      <w:r w:rsidRPr="00723D4A">
        <w:rPr>
          <w:rFonts w:hint="eastAsia"/>
          <w:i/>
          <w:iCs/>
        </w:rPr>
        <w:instrText>m</w:instrText>
      </w:r>
      <w:r w:rsidRPr="00723D4A">
        <w:rPr>
          <w:rFonts w:ascii="Book Antiqua" w:hAnsi="Book Antiqua"/>
          <w:i/>
          <w:iCs/>
        </w:rPr>
        <w:instrText>v</w:instrText>
      </w:r>
      <w:r w:rsidRPr="00723D4A">
        <w:rPr>
          <w:rFonts w:hint="eastAsia"/>
          <w:vertAlign w:val="superscript"/>
        </w:rPr>
        <w:instrText>2</w:instrText>
      </w:r>
      <w:r w:rsidRPr="00723D4A">
        <w:rPr>
          <w:rFonts w:hint="eastAsia"/>
        </w:rPr>
        <w:instrText>)</w:instrText>
      </w:r>
      <w:r w:rsidRPr="00723D4A">
        <w:fldChar w:fldCharType="separate"/>
      </w:r>
      <w:r w:rsidRPr="00723D4A">
        <w:fldChar w:fldCharType="end"/>
      </w:r>
    </w:p>
    <w:p w14:paraId="7347589D" w14:textId="09C6005D" w:rsidR="001D5941" w:rsidRPr="00723D4A" w:rsidRDefault="001D5941" w:rsidP="001D5941">
      <w:r w:rsidRPr="00723D4A">
        <w:rPr>
          <w:rFonts w:hint="eastAsia"/>
        </w:rPr>
        <w:t>（</w:t>
      </w:r>
      <w:r w:rsidRPr="00723D4A">
        <w:rPr>
          <w:rFonts w:hint="eastAsia"/>
        </w:rPr>
        <w:t>3</w:t>
      </w:r>
      <w:r w:rsidRPr="00723D4A">
        <w:rPr>
          <w:rFonts w:hint="eastAsia"/>
        </w:rPr>
        <w:t>）</w:t>
      </w:r>
      <w:r w:rsidRPr="00723D4A">
        <w:rPr>
          <w:rFonts w:hint="eastAsia"/>
          <w:i/>
          <w:iCs/>
        </w:rPr>
        <w:t>r</w:t>
      </w:r>
      <w:r w:rsidRPr="00723D4A">
        <w:rPr>
          <w:rFonts w:hint="eastAsia"/>
        </w:rPr>
        <w:t xml:space="preserve"> = </w:t>
      </w:r>
      <w:r w:rsidRPr="00723D4A">
        <w:fldChar w:fldCharType="begin"/>
      </w:r>
      <w:r w:rsidRPr="00723D4A">
        <w:instrText xml:space="preserve"> EQ \f(</w:instrText>
      </w:r>
      <w:r w:rsidRPr="00723D4A">
        <w:rPr>
          <w:rFonts w:hint="eastAsia"/>
          <w:i/>
          <w:iCs/>
        </w:rPr>
        <w:instrText>m</w:instrText>
      </w:r>
      <w:r w:rsidRPr="00723D4A">
        <w:rPr>
          <w:rFonts w:ascii="Book Antiqua" w:hAnsi="Book Antiqua"/>
          <w:i/>
          <w:iCs/>
        </w:rPr>
        <w:instrText>v</w:instrText>
      </w:r>
      <w:r w:rsidRPr="00723D4A">
        <w:rPr>
          <w:rFonts w:hint="eastAsia"/>
          <w:vertAlign w:val="superscript"/>
        </w:rPr>
        <w:instrText>2</w:instrText>
      </w:r>
      <w:r w:rsidRPr="00723D4A">
        <w:instrText>,</w:instrText>
      </w:r>
      <w:r w:rsidRPr="00723D4A">
        <w:rPr>
          <w:rFonts w:hint="eastAsia"/>
        </w:rPr>
        <w:instrText>2</w:instrText>
      </w:r>
      <w:r w:rsidRPr="00723D4A">
        <w:rPr>
          <w:rFonts w:hint="eastAsia"/>
          <w:i/>
          <w:iCs/>
        </w:rPr>
        <w:instrText>eE</w:instrText>
      </w:r>
      <w:r w:rsidRPr="00723D4A">
        <w:rPr>
          <w:rFonts w:hint="eastAsia"/>
        </w:rPr>
        <w:instrText>)</w:instrText>
      </w:r>
      <w:r w:rsidRPr="00723D4A">
        <w:fldChar w:fldCharType="separate"/>
      </w:r>
      <w:r w:rsidRPr="00723D4A">
        <w:fldChar w:fldCharType="end"/>
      </w:r>
    </w:p>
    <w:p w14:paraId="0233360C" w14:textId="20A528DC" w:rsidR="001D5941" w:rsidRPr="00723D4A" w:rsidRDefault="001D5941" w:rsidP="001D5941">
      <w:r w:rsidRPr="00723D4A">
        <w:rPr>
          <w:rFonts w:hint="eastAsia"/>
        </w:rPr>
        <w:t>（</w:t>
      </w:r>
      <w:r w:rsidRPr="00723D4A">
        <w:rPr>
          <w:rFonts w:hint="eastAsia"/>
        </w:rPr>
        <w:t>4</w:t>
      </w:r>
      <w:r w:rsidRPr="00723D4A">
        <w:rPr>
          <w:rFonts w:hint="eastAsia"/>
        </w:rPr>
        <w:t>）</w:t>
      </w:r>
      <w:r w:rsidRPr="00723D4A">
        <w:rPr>
          <w:rFonts w:hint="eastAsia"/>
          <w:i/>
          <w:iCs/>
        </w:rPr>
        <w:t>t</w:t>
      </w:r>
      <w:r w:rsidRPr="00723D4A">
        <w:rPr>
          <w:rFonts w:hint="eastAsia"/>
          <w:vertAlign w:val="subscript"/>
        </w:rPr>
        <w:t>1</w:t>
      </w:r>
      <w:r w:rsidRPr="00723D4A">
        <w:t xml:space="preserve"> &lt; </w:t>
      </w:r>
      <w:r w:rsidRPr="00723D4A">
        <w:rPr>
          <w:rFonts w:hint="eastAsia"/>
          <w:i/>
          <w:iCs/>
        </w:rPr>
        <w:t>t</w:t>
      </w:r>
      <w:r w:rsidRPr="00723D4A">
        <w:rPr>
          <w:rFonts w:hint="eastAsia"/>
          <w:vertAlign w:val="subscript"/>
        </w:rPr>
        <w:t>2</w:t>
      </w:r>
    </w:p>
    <w:p w14:paraId="6B7E473A" w14:textId="37F5BD05" w:rsidR="001D5941" w:rsidRDefault="00090452" w:rsidP="00090452">
      <w:r>
        <w:rPr>
          <w:rFonts w:hint="eastAsia"/>
        </w:rPr>
        <w:t>2025</w:t>
      </w:r>
      <w:r>
        <w:rPr>
          <w:rFonts w:hint="eastAsia"/>
        </w:rPr>
        <w:t>学年徐汇一模五</w:t>
      </w:r>
    </w:p>
  </w:comment>
  <w:comment w:id="5" w:author="physics" w:date="2026-01-14T20:54:00Z" w:initials="phy">
    <w:p w14:paraId="61C37276" w14:textId="01F6D38B" w:rsidR="00931F46" w:rsidRDefault="00931F46" w:rsidP="00931F46">
      <w:r>
        <w:rPr>
          <w:rStyle w:val="a9"/>
          <w:rFonts w:hint="eastAsia"/>
        </w:rPr>
        <w:annotationRef/>
      </w:r>
      <w:r w:rsidRPr="00723D4A">
        <w:rPr>
          <w:rFonts w:hint="eastAsia"/>
        </w:rPr>
        <w:t>1</w:t>
      </w:r>
      <w:r w:rsidRPr="00723D4A">
        <w:rPr>
          <w:rFonts w:hint="eastAsia"/>
        </w:rPr>
        <w:t>．（</w:t>
      </w:r>
      <w:r w:rsidRPr="00723D4A">
        <w:rPr>
          <w:rFonts w:hint="eastAsia"/>
        </w:rPr>
        <w:t>1</w:t>
      </w:r>
      <w:r w:rsidRPr="00723D4A">
        <w:rPr>
          <w:rFonts w:hint="eastAsia"/>
        </w:rPr>
        <w:t>）</w:t>
      </w:r>
      <w:r w:rsidRPr="00723D4A">
        <w:rPr>
          <w:rFonts w:hint="eastAsia"/>
          <w:shd w:val="clear" w:color="auto" w:fill="FFFFFF"/>
        </w:rPr>
        <w:t>D</w:t>
      </w:r>
      <w:r w:rsidRPr="00723D4A">
        <w:tab/>
      </w:r>
      <w:r w:rsidRPr="00723D4A">
        <w:rPr>
          <w:rFonts w:hint="eastAsia"/>
        </w:rPr>
        <w:t>（</w:t>
      </w:r>
      <w:r w:rsidRPr="00723D4A">
        <w:rPr>
          <w:rFonts w:hint="eastAsia"/>
        </w:rPr>
        <w:t>2</w:t>
      </w:r>
      <w:r w:rsidRPr="00723D4A">
        <w:rPr>
          <w:rFonts w:hint="eastAsia"/>
        </w:rPr>
        <w:t>）</w:t>
      </w:r>
      <w:r w:rsidRPr="00723D4A">
        <w:rPr>
          <w:rFonts w:hint="eastAsia"/>
          <w:shd w:val="clear" w:color="auto" w:fill="FFFFFF"/>
        </w:rPr>
        <w:t>B</w:t>
      </w:r>
    </w:p>
    <w:p w14:paraId="220AF4BB" w14:textId="220297E0" w:rsidR="00931F46" w:rsidRDefault="00931F46" w:rsidP="00931F46">
      <w:r w:rsidRPr="00723D4A">
        <w:rPr>
          <w:rFonts w:hint="eastAsia"/>
        </w:rPr>
        <w:t>2</w:t>
      </w:r>
      <w:r w:rsidRPr="00723D4A">
        <w:rPr>
          <w:rFonts w:hint="eastAsia"/>
        </w:rPr>
        <w:t>．</w:t>
      </w:r>
      <w:r w:rsidRPr="00723D4A">
        <w:rPr>
          <w:rFonts w:hint="eastAsia"/>
          <w:shd w:val="clear" w:color="auto" w:fill="FFFFFF"/>
        </w:rPr>
        <w:t>B</w:t>
      </w:r>
    </w:p>
    <w:p w14:paraId="195B77F0" w14:textId="58892E3C" w:rsidR="00931F46" w:rsidRPr="00723D4A" w:rsidRDefault="00931F46" w:rsidP="00931F46">
      <w:r w:rsidRPr="00723D4A">
        <w:rPr>
          <w:rFonts w:hint="eastAsia"/>
        </w:rPr>
        <w:t>3</w:t>
      </w:r>
      <w:r w:rsidRPr="00723D4A">
        <w:rPr>
          <w:rFonts w:hint="eastAsia"/>
        </w:rPr>
        <w:t>．</w:t>
      </w:r>
      <w:r w:rsidRPr="00723D4A">
        <w:rPr>
          <w:rFonts w:hint="eastAsia"/>
          <w:shd w:val="clear" w:color="auto" w:fill="FFFFFF"/>
        </w:rPr>
        <w:t>B</w:t>
      </w:r>
    </w:p>
    <w:p w14:paraId="7A8AA131" w14:textId="4EEA6231" w:rsidR="00931F46" w:rsidRPr="00740EDB" w:rsidRDefault="00931F46" w:rsidP="00931F46">
      <w:pPr>
        <w:rPr>
          <w:shd w:val="clear" w:color="auto" w:fill="FFFFFF"/>
        </w:rPr>
      </w:pPr>
      <w:r w:rsidRPr="00740EDB">
        <w:rPr>
          <w:rFonts w:hint="eastAsia"/>
        </w:rPr>
        <w:t>4</w:t>
      </w:r>
      <w:r w:rsidRPr="00740EDB">
        <w:rPr>
          <w:rFonts w:hint="eastAsia"/>
        </w:rPr>
        <w:t>．（</w:t>
      </w:r>
      <w:r w:rsidRPr="00740EDB">
        <w:rPr>
          <w:rFonts w:hint="eastAsia"/>
        </w:rPr>
        <w:t>1</w:t>
      </w:r>
      <w:r w:rsidRPr="00740EDB">
        <w:rPr>
          <w:rFonts w:hint="eastAsia"/>
        </w:rPr>
        <w:t>）</w:t>
      </w:r>
      <w:r w:rsidRPr="00740EDB">
        <w:rPr>
          <w:rFonts w:hint="eastAsia"/>
          <w:i/>
          <w:iCs/>
          <w:shd w:val="clear" w:color="auto" w:fill="FFFFFF"/>
        </w:rPr>
        <w:t>F</w:t>
      </w:r>
      <w:r w:rsidRPr="00740EDB">
        <w:rPr>
          <w:rFonts w:hint="eastAsia"/>
          <w:shd w:val="clear" w:color="auto" w:fill="FFFFFF"/>
        </w:rPr>
        <w:t xml:space="preserve"> =</w:t>
      </w:r>
      <w:r w:rsidRPr="00740EDB">
        <w:rPr>
          <w:rFonts w:hint="eastAsia"/>
        </w:rPr>
        <w:t xml:space="preserve"> </w:t>
      </w:r>
      <w:r w:rsidRPr="00740EDB">
        <w:rPr>
          <w:rFonts w:hint="eastAsia"/>
          <w:i/>
          <w:iCs/>
        </w:rPr>
        <w:t>q</w:t>
      </w:r>
      <w:r w:rsidRPr="00740EDB">
        <w:t>(</w:t>
      </w:r>
      <w:r w:rsidRPr="00740EDB">
        <w:rPr>
          <w:rFonts w:ascii="Book Antiqua" w:hAnsi="Book Antiqua"/>
          <w:i/>
          <w:iCs/>
          <w:shd w:val="clear" w:color="auto" w:fill="FFFFFF"/>
        </w:rPr>
        <w:t>v</w:t>
      </w:r>
      <w:r w:rsidRPr="00740EDB">
        <w:rPr>
          <w:rFonts w:hint="eastAsia"/>
          <w:i/>
          <w:iCs/>
          <w:vertAlign w:val="subscript"/>
        </w:rPr>
        <w:t>t</w:t>
      </w:r>
      <w:r w:rsidRPr="00740EDB">
        <w:t xml:space="preserve"> </w:t>
      </w:r>
      <w:r>
        <w:rPr>
          <w:rFonts w:cs="Times New Roman"/>
        </w:rPr>
        <w:t>−</w:t>
      </w:r>
      <w:r w:rsidRPr="00740EDB">
        <w:t xml:space="preserve"> </w:t>
      </w:r>
      <w:r w:rsidRPr="00740EDB">
        <w:rPr>
          <w:rFonts w:ascii="Book Antiqua" w:hAnsi="Book Antiqua"/>
          <w:i/>
          <w:iCs/>
          <w:shd w:val="clear" w:color="auto" w:fill="FFFFFF"/>
        </w:rPr>
        <w:t>v</w:t>
      </w:r>
      <w:r w:rsidRPr="00740EDB">
        <w:t>)</w:t>
      </w:r>
    </w:p>
    <w:p w14:paraId="3A8E68FF" w14:textId="18DBD66A" w:rsidR="00931F46" w:rsidRPr="00740EDB" w:rsidRDefault="00931F46" w:rsidP="00931F46">
      <w:r w:rsidRPr="00740EDB">
        <w:rPr>
          <w:rFonts w:hint="eastAsia"/>
        </w:rPr>
        <w:t>（</w:t>
      </w:r>
      <w:r w:rsidRPr="00740EDB">
        <w:rPr>
          <w:rFonts w:hint="eastAsia"/>
        </w:rPr>
        <w:t>2</w:t>
      </w:r>
      <w:r w:rsidRPr="00740EDB">
        <w:rPr>
          <w:rFonts w:hint="eastAsia"/>
        </w:rPr>
        <w:t>）</w:t>
      </w:r>
      <w:r w:rsidRPr="00740EDB">
        <w:rPr>
          <w:i/>
          <w:iCs/>
        </w:rPr>
        <w:t>η</w:t>
      </w:r>
      <w:r w:rsidRPr="00740EDB">
        <w:rPr>
          <w:rFonts w:hint="eastAsia"/>
        </w:rPr>
        <w:t xml:space="preserve"> = </w:t>
      </w:r>
      <w:r w:rsidRPr="00740EDB">
        <w:fldChar w:fldCharType="begin"/>
      </w:r>
      <w:r w:rsidRPr="00740EDB">
        <w:instrText xml:space="preserve"> EQ \f(</w:instrText>
      </w:r>
      <w:r w:rsidRPr="00740EDB">
        <w:rPr>
          <w:rFonts w:hint="eastAsia"/>
        </w:rPr>
        <w:instrText>2</w:instrText>
      </w:r>
      <w:r w:rsidRPr="00740EDB">
        <w:instrText>,</w:instrText>
      </w:r>
      <w:r w:rsidRPr="00740EDB">
        <w:rPr>
          <w:rFonts w:hint="eastAsia"/>
        </w:rPr>
        <w:instrText xml:space="preserve">1 + </w:instrText>
      </w:r>
      <w:r w:rsidRPr="00740EDB">
        <w:instrText>\f(</w:instrText>
      </w:r>
      <w:r w:rsidRPr="00740EDB">
        <w:rPr>
          <w:rFonts w:ascii="Book Antiqua" w:hAnsi="Book Antiqua"/>
          <w:i/>
          <w:iCs/>
          <w:shd w:val="clear" w:color="auto" w:fill="FFFFFF"/>
        </w:rPr>
        <w:instrText>v</w:instrText>
      </w:r>
      <w:r w:rsidRPr="00740EDB">
        <w:rPr>
          <w:rFonts w:hint="eastAsia"/>
          <w:i/>
          <w:iCs/>
          <w:vertAlign w:val="subscript"/>
        </w:rPr>
        <w:instrText>t</w:instrText>
      </w:r>
      <w:r w:rsidRPr="00740EDB">
        <w:instrText>,</w:instrText>
      </w:r>
      <w:r w:rsidRPr="00740EDB">
        <w:rPr>
          <w:rFonts w:ascii="Book Antiqua" w:hAnsi="Book Antiqua"/>
          <w:i/>
          <w:iCs/>
          <w:shd w:val="clear" w:color="auto" w:fill="FFFFFF"/>
        </w:rPr>
        <w:instrText xml:space="preserve"> v</w:instrText>
      </w:r>
      <w:r w:rsidRPr="00740EDB">
        <w:instrText>)</w:instrText>
      </w:r>
      <w:r w:rsidRPr="00740EDB">
        <w:rPr>
          <w:rFonts w:hint="eastAsia"/>
        </w:rPr>
        <w:instrText>)</w:instrText>
      </w:r>
      <w:r w:rsidRPr="00740EDB">
        <w:instrText xml:space="preserve"> </w:instrText>
      </w:r>
      <w:r w:rsidRPr="00740EDB">
        <w:fldChar w:fldCharType="separate"/>
      </w:r>
      <w:r w:rsidRPr="00740EDB">
        <w:fldChar w:fldCharType="end"/>
      </w:r>
    </w:p>
    <w:p w14:paraId="4C36EE19" w14:textId="4E97DEEA" w:rsidR="00931F46" w:rsidRDefault="00090452" w:rsidP="00090452">
      <w:r>
        <w:rPr>
          <w:rFonts w:hint="eastAsia"/>
        </w:rPr>
        <w:t>2025</w:t>
      </w:r>
      <w:r>
        <w:rPr>
          <w:rFonts w:hint="eastAsia"/>
        </w:rPr>
        <w:t>学年徐汇一模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2B7FF589" w15:done="0"/>
  <w15:commentEx w15:paraId="5F1B8DCC" w15:done="0"/>
  <w15:commentEx w15:paraId="62DF36C3" w15:done="0"/>
  <w15:commentEx w15:paraId="7F75E251" w15:done="0"/>
  <w15:commentEx w15:paraId="6B7E473A" w15:done="0"/>
  <w15:commentEx w15:paraId="4C36EE1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6DF9F3EB" w16cex:dateUtc="2026-01-14T12:37:00Z"/>
  <w16cex:commentExtensible w16cex:durableId="44612B4D" w16cex:dateUtc="2026-01-14T12:38:00Z"/>
  <w16cex:commentExtensible w16cex:durableId="630B4683" w16cex:dateUtc="2026-01-14T12:41:00Z"/>
  <w16cex:commentExtensible w16cex:durableId="130D3F1C" w16cex:dateUtc="2026-01-14T12:44:00Z"/>
  <w16cex:commentExtensible w16cex:durableId="07637E18" w16cex:dateUtc="2026-01-14T12:44:00Z"/>
  <w16cex:commentExtensible w16cex:durableId="1F5796B4" w16cex:dateUtc="2026-01-14T12: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2B7FF589" w16cid:durableId="6DF9F3EB"/>
  <w16cid:commentId w16cid:paraId="5F1B8DCC" w16cid:durableId="44612B4D"/>
  <w16cid:commentId w16cid:paraId="62DF36C3" w16cid:durableId="630B4683"/>
  <w16cid:commentId w16cid:paraId="7F75E251" w16cid:durableId="130D3F1C"/>
  <w16cid:commentId w16cid:paraId="6B7E473A" w16cid:durableId="07637E18"/>
  <w16cid:commentId w16cid:paraId="4C36EE19" w16cid:durableId="1F5796B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FEB9B09" w14:textId="77777777" w:rsidR="007975C0" w:rsidRDefault="007975C0" w:rsidP="003B6B68">
      <w:r>
        <w:separator/>
      </w:r>
    </w:p>
  </w:endnote>
  <w:endnote w:type="continuationSeparator" w:id="0">
    <w:p w14:paraId="1ACB07D2" w14:textId="77777777" w:rsidR="007975C0" w:rsidRDefault="007975C0" w:rsidP="003B6B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楷体">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28682266"/>
      <w:docPartObj>
        <w:docPartGallery w:val="Page Numbers (Bottom of Page)"/>
        <w:docPartUnique/>
      </w:docPartObj>
    </w:sdtPr>
    <w:sdtEndPr>
      <w:rPr>
        <w:rFonts w:ascii="Times New Roman" w:eastAsia="华文中宋" w:hAnsi="Times New Roman" w:cs="Times New Roman"/>
      </w:rPr>
    </w:sdtEndPr>
    <w:sdtContent>
      <w:sdt>
        <w:sdtPr>
          <w:id w:val="-1401974948"/>
          <w:docPartObj>
            <w:docPartGallery w:val="Page Numbers (Top of Page)"/>
            <w:docPartUnique/>
          </w:docPartObj>
        </w:sdtPr>
        <w:sdtEndPr>
          <w:rPr>
            <w:rFonts w:ascii="Times New Roman" w:eastAsia="华文中宋" w:hAnsi="Times New Roman" w:cs="Times New Roman"/>
          </w:rPr>
        </w:sdtEndPr>
        <w:sdtContent>
          <w:p w14:paraId="086E4282" w14:textId="77777777" w:rsidR="00F43876" w:rsidRPr="003B6B68" w:rsidRDefault="00F43876">
            <w:pPr>
              <w:pStyle w:val="a7"/>
              <w:jc w:val="center"/>
              <w:rPr>
                <w:rFonts w:ascii="Times New Roman" w:eastAsia="华文中宋" w:hAnsi="Times New Roman" w:cs="Times New Roman"/>
              </w:rPr>
            </w:pPr>
            <w:r>
              <w:rPr>
                <w:lang w:val="zh-CN"/>
              </w:rPr>
              <w:t xml:space="preserve"> </w:t>
            </w:r>
            <w:r w:rsidRPr="003B6B68">
              <w:rPr>
                <w:rFonts w:ascii="Times New Roman" w:eastAsia="华文中宋" w:hAnsi="Times New Roman" w:cs="Times New Roman"/>
                <w:lang w:val="zh-CN"/>
              </w:rPr>
              <w:t>第</w:t>
            </w:r>
            <w:r w:rsidRPr="003B6B68">
              <w:rPr>
                <w:rFonts w:ascii="Times New Roman" w:eastAsia="华文中宋" w:hAnsi="Times New Roman" w:cs="Times New Roman"/>
                <w:bCs/>
              </w:rPr>
              <w:fldChar w:fldCharType="begin"/>
            </w:r>
            <w:r w:rsidRPr="003B6B68">
              <w:rPr>
                <w:rFonts w:ascii="Times New Roman" w:eastAsia="华文中宋" w:hAnsi="Times New Roman" w:cs="Times New Roman"/>
                <w:bCs/>
              </w:rPr>
              <w:instrText>PAGE</w:instrText>
            </w:r>
            <w:r w:rsidRPr="003B6B68">
              <w:rPr>
                <w:rFonts w:ascii="Times New Roman" w:eastAsia="华文中宋" w:hAnsi="Times New Roman" w:cs="Times New Roman"/>
                <w:bCs/>
              </w:rPr>
              <w:fldChar w:fldCharType="separate"/>
            </w:r>
            <w:r>
              <w:rPr>
                <w:rFonts w:ascii="Times New Roman" w:eastAsia="华文中宋" w:hAnsi="Times New Roman" w:cs="Times New Roman"/>
                <w:bCs/>
                <w:noProof/>
              </w:rPr>
              <w:t>5</w:t>
            </w:r>
            <w:r w:rsidRPr="003B6B68">
              <w:rPr>
                <w:rFonts w:ascii="Times New Roman" w:eastAsia="华文中宋" w:hAnsi="Times New Roman" w:cs="Times New Roman"/>
                <w:bCs/>
              </w:rPr>
              <w:fldChar w:fldCharType="end"/>
            </w:r>
            <w:r w:rsidRPr="003B6B68">
              <w:rPr>
                <w:rFonts w:ascii="Times New Roman" w:eastAsia="华文中宋" w:hAnsi="Times New Roman" w:cs="Times New Roman"/>
                <w:bCs/>
              </w:rPr>
              <w:t>页</w:t>
            </w:r>
            <w:r w:rsidRPr="003B6B68">
              <w:rPr>
                <w:rFonts w:ascii="Times New Roman" w:eastAsia="华文中宋" w:hAnsi="Times New Roman" w:cs="Times New Roman"/>
                <w:lang w:val="zh-CN"/>
              </w:rPr>
              <w:t xml:space="preserve"> / </w:t>
            </w:r>
            <w:r w:rsidRPr="003B6B68">
              <w:rPr>
                <w:rFonts w:ascii="Times New Roman" w:eastAsia="华文中宋" w:hAnsi="Times New Roman" w:cs="Times New Roman"/>
                <w:lang w:val="zh-CN"/>
              </w:rPr>
              <w:t>共</w:t>
            </w:r>
            <w:r w:rsidRPr="003B6B68">
              <w:rPr>
                <w:rFonts w:ascii="Times New Roman" w:eastAsia="华文中宋" w:hAnsi="Times New Roman" w:cs="Times New Roman"/>
                <w:bCs/>
              </w:rPr>
              <w:fldChar w:fldCharType="begin"/>
            </w:r>
            <w:r w:rsidRPr="003B6B68">
              <w:rPr>
                <w:rFonts w:ascii="Times New Roman" w:eastAsia="华文中宋" w:hAnsi="Times New Roman" w:cs="Times New Roman"/>
                <w:bCs/>
              </w:rPr>
              <w:instrText>NUMPAGES</w:instrText>
            </w:r>
            <w:r w:rsidRPr="003B6B68">
              <w:rPr>
                <w:rFonts w:ascii="Times New Roman" w:eastAsia="华文中宋" w:hAnsi="Times New Roman" w:cs="Times New Roman"/>
                <w:bCs/>
              </w:rPr>
              <w:fldChar w:fldCharType="separate"/>
            </w:r>
            <w:r>
              <w:rPr>
                <w:rFonts w:ascii="Times New Roman" w:eastAsia="华文中宋" w:hAnsi="Times New Roman" w:cs="Times New Roman"/>
                <w:bCs/>
                <w:noProof/>
              </w:rPr>
              <w:t>6</w:t>
            </w:r>
            <w:r w:rsidRPr="003B6B68">
              <w:rPr>
                <w:rFonts w:ascii="Times New Roman" w:eastAsia="华文中宋" w:hAnsi="Times New Roman" w:cs="Times New Roman"/>
                <w:bCs/>
              </w:rPr>
              <w:fldChar w:fldCharType="end"/>
            </w:r>
            <w:r w:rsidRPr="003B6B68">
              <w:rPr>
                <w:rFonts w:ascii="Times New Roman" w:eastAsia="华文中宋" w:hAnsi="Times New Roman" w:cs="Times New Roman"/>
                <w:bCs/>
              </w:rPr>
              <w:t>页</w:t>
            </w:r>
          </w:p>
        </w:sdtContent>
      </w:sdt>
    </w:sdtContent>
  </w:sdt>
  <w:p w14:paraId="08FA1FF0" w14:textId="77777777" w:rsidR="00F43876" w:rsidRDefault="00F43876">
    <w:pPr>
      <w:pStyle w:val="a7"/>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F799226" w14:textId="77777777" w:rsidR="007975C0" w:rsidRDefault="007975C0" w:rsidP="003B6B68">
      <w:r>
        <w:separator/>
      </w:r>
    </w:p>
  </w:footnote>
  <w:footnote w:type="continuationSeparator" w:id="0">
    <w:p w14:paraId="0049F71C" w14:textId="77777777" w:rsidR="007975C0" w:rsidRDefault="007975C0" w:rsidP="003B6B6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8DEBA86"/>
    <w:multiLevelType w:val="singleLevel"/>
    <w:tmpl w:val="88DEBA86"/>
    <w:lvl w:ilvl="0">
      <w:start w:val="1"/>
      <w:numFmt w:val="decimal"/>
      <w:suff w:val="nothing"/>
      <w:lvlText w:val="（%1）"/>
      <w:lvlJc w:val="left"/>
    </w:lvl>
  </w:abstractNum>
  <w:abstractNum w:abstractNumId="1" w15:restartNumberingAfterBreak="0">
    <w:nsid w:val="06797447"/>
    <w:multiLevelType w:val="hybridMultilevel"/>
    <w:tmpl w:val="823CC194"/>
    <w:lvl w:ilvl="0" w:tplc="00D666D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E5C0928"/>
    <w:multiLevelType w:val="hybridMultilevel"/>
    <w:tmpl w:val="079A122E"/>
    <w:lvl w:ilvl="0" w:tplc="70222D4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C6500B8"/>
    <w:multiLevelType w:val="hybridMultilevel"/>
    <w:tmpl w:val="E7425304"/>
    <w:lvl w:ilvl="0" w:tplc="10283768">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25ED215A"/>
    <w:multiLevelType w:val="hybridMultilevel"/>
    <w:tmpl w:val="2FB0FAAA"/>
    <w:lvl w:ilvl="0" w:tplc="B156C4BE">
      <w:start w:val="1"/>
      <w:numFmt w:val="japaneseCounting"/>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8953D0D"/>
    <w:multiLevelType w:val="hybridMultilevel"/>
    <w:tmpl w:val="882EF7B8"/>
    <w:lvl w:ilvl="0" w:tplc="25DA6880">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4E555C96"/>
    <w:multiLevelType w:val="hybridMultilevel"/>
    <w:tmpl w:val="568CB5D8"/>
    <w:lvl w:ilvl="0" w:tplc="70222D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2DF796E"/>
    <w:multiLevelType w:val="hybridMultilevel"/>
    <w:tmpl w:val="03449474"/>
    <w:lvl w:ilvl="0" w:tplc="5802C0E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56C92601"/>
    <w:multiLevelType w:val="hybridMultilevel"/>
    <w:tmpl w:val="42BCA058"/>
    <w:lvl w:ilvl="0" w:tplc="D212BA5E">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5ABB7896"/>
    <w:multiLevelType w:val="hybridMultilevel"/>
    <w:tmpl w:val="47D04BE0"/>
    <w:lvl w:ilvl="0" w:tplc="09B2317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72416539">
    <w:abstractNumId w:val="0"/>
  </w:num>
  <w:num w:numId="2" w16cid:durableId="587616834">
    <w:abstractNumId w:val="4"/>
  </w:num>
  <w:num w:numId="3" w16cid:durableId="99374111">
    <w:abstractNumId w:val="6"/>
  </w:num>
  <w:num w:numId="4" w16cid:durableId="1700163697">
    <w:abstractNumId w:val="2"/>
  </w:num>
  <w:num w:numId="5" w16cid:durableId="1135879590">
    <w:abstractNumId w:val="1"/>
  </w:num>
  <w:num w:numId="6" w16cid:durableId="1044866301">
    <w:abstractNumId w:val="5"/>
  </w:num>
  <w:num w:numId="7" w16cid:durableId="1184635665">
    <w:abstractNumId w:val="3"/>
  </w:num>
  <w:num w:numId="8" w16cid:durableId="1717705134">
    <w:abstractNumId w:val="8"/>
  </w:num>
  <w:num w:numId="9" w16cid:durableId="39862262">
    <w:abstractNumId w:val="9"/>
  </w:num>
  <w:num w:numId="10" w16cid:durableId="72787445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2"/>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47369"/>
    <w:rsid w:val="0000049A"/>
    <w:rsid w:val="00001690"/>
    <w:rsid w:val="0000354B"/>
    <w:rsid w:val="0000374A"/>
    <w:rsid w:val="000045C5"/>
    <w:rsid w:val="0000608B"/>
    <w:rsid w:val="00007076"/>
    <w:rsid w:val="00007C7E"/>
    <w:rsid w:val="00010889"/>
    <w:rsid w:val="00010D41"/>
    <w:rsid w:val="00011BE5"/>
    <w:rsid w:val="00015F05"/>
    <w:rsid w:val="0002074B"/>
    <w:rsid w:val="00025443"/>
    <w:rsid w:val="000255C6"/>
    <w:rsid w:val="00026C44"/>
    <w:rsid w:val="000277C5"/>
    <w:rsid w:val="000304DC"/>
    <w:rsid w:val="0003085F"/>
    <w:rsid w:val="00030E02"/>
    <w:rsid w:val="00030FF1"/>
    <w:rsid w:val="0003445F"/>
    <w:rsid w:val="0003763A"/>
    <w:rsid w:val="000376B1"/>
    <w:rsid w:val="000406CC"/>
    <w:rsid w:val="00040F2E"/>
    <w:rsid w:val="00041491"/>
    <w:rsid w:val="000436FB"/>
    <w:rsid w:val="00045110"/>
    <w:rsid w:val="000474C9"/>
    <w:rsid w:val="00047779"/>
    <w:rsid w:val="00047C20"/>
    <w:rsid w:val="00047CC9"/>
    <w:rsid w:val="00047E68"/>
    <w:rsid w:val="00050676"/>
    <w:rsid w:val="00050F88"/>
    <w:rsid w:val="000516C6"/>
    <w:rsid w:val="00051B2F"/>
    <w:rsid w:val="00051BF8"/>
    <w:rsid w:val="000539A0"/>
    <w:rsid w:val="00054705"/>
    <w:rsid w:val="00056851"/>
    <w:rsid w:val="000573F8"/>
    <w:rsid w:val="0006026C"/>
    <w:rsid w:val="000605AA"/>
    <w:rsid w:val="00061CB6"/>
    <w:rsid w:val="00063645"/>
    <w:rsid w:val="000636EA"/>
    <w:rsid w:val="00063A84"/>
    <w:rsid w:val="00063C12"/>
    <w:rsid w:val="00064C79"/>
    <w:rsid w:val="000650F4"/>
    <w:rsid w:val="00065CA7"/>
    <w:rsid w:val="00066BAD"/>
    <w:rsid w:val="00067336"/>
    <w:rsid w:val="00071531"/>
    <w:rsid w:val="00071604"/>
    <w:rsid w:val="00072430"/>
    <w:rsid w:val="0007264D"/>
    <w:rsid w:val="00072A64"/>
    <w:rsid w:val="00077A40"/>
    <w:rsid w:val="00080B21"/>
    <w:rsid w:val="00080F5B"/>
    <w:rsid w:val="00081408"/>
    <w:rsid w:val="00082563"/>
    <w:rsid w:val="0008275E"/>
    <w:rsid w:val="00083252"/>
    <w:rsid w:val="00084BBE"/>
    <w:rsid w:val="00085C40"/>
    <w:rsid w:val="000862F7"/>
    <w:rsid w:val="000879E9"/>
    <w:rsid w:val="0009017F"/>
    <w:rsid w:val="00090408"/>
    <w:rsid w:val="00090452"/>
    <w:rsid w:val="00091F24"/>
    <w:rsid w:val="00092BF8"/>
    <w:rsid w:val="00093576"/>
    <w:rsid w:val="00093DDD"/>
    <w:rsid w:val="00095180"/>
    <w:rsid w:val="00095669"/>
    <w:rsid w:val="00096974"/>
    <w:rsid w:val="000975CE"/>
    <w:rsid w:val="000A02B1"/>
    <w:rsid w:val="000A036C"/>
    <w:rsid w:val="000A0619"/>
    <w:rsid w:val="000A1684"/>
    <w:rsid w:val="000A23C8"/>
    <w:rsid w:val="000A3F74"/>
    <w:rsid w:val="000A513C"/>
    <w:rsid w:val="000A744B"/>
    <w:rsid w:val="000A7CDD"/>
    <w:rsid w:val="000B1433"/>
    <w:rsid w:val="000B2CF6"/>
    <w:rsid w:val="000B3ECE"/>
    <w:rsid w:val="000B57B1"/>
    <w:rsid w:val="000B7660"/>
    <w:rsid w:val="000B7941"/>
    <w:rsid w:val="000C0557"/>
    <w:rsid w:val="000C094A"/>
    <w:rsid w:val="000C0E1C"/>
    <w:rsid w:val="000C207E"/>
    <w:rsid w:val="000C2559"/>
    <w:rsid w:val="000C2A36"/>
    <w:rsid w:val="000C3C32"/>
    <w:rsid w:val="000C68F3"/>
    <w:rsid w:val="000C74EE"/>
    <w:rsid w:val="000D3D20"/>
    <w:rsid w:val="000D44F6"/>
    <w:rsid w:val="000D52B3"/>
    <w:rsid w:val="000D52C5"/>
    <w:rsid w:val="000D5412"/>
    <w:rsid w:val="000D5C05"/>
    <w:rsid w:val="000D631D"/>
    <w:rsid w:val="000D651C"/>
    <w:rsid w:val="000D65B0"/>
    <w:rsid w:val="000D7692"/>
    <w:rsid w:val="000D795A"/>
    <w:rsid w:val="000D7C4B"/>
    <w:rsid w:val="000D7C4F"/>
    <w:rsid w:val="000D7F57"/>
    <w:rsid w:val="000E17F5"/>
    <w:rsid w:val="000E3450"/>
    <w:rsid w:val="000E42DF"/>
    <w:rsid w:val="000E4430"/>
    <w:rsid w:val="000E700F"/>
    <w:rsid w:val="000E720A"/>
    <w:rsid w:val="000E7BAF"/>
    <w:rsid w:val="000F03B8"/>
    <w:rsid w:val="000F0F12"/>
    <w:rsid w:val="000F1C5B"/>
    <w:rsid w:val="000F4A9B"/>
    <w:rsid w:val="000F5BFF"/>
    <w:rsid w:val="000F5CC6"/>
    <w:rsid w:val="001008C9"/>
    <w:rsid w:val="001008CB"/>
    <w:rsid w:val="001049C4"/>
    <w:rsid w:val="00105B73"/>
    <w:rsid w:val="00106313"/>
    <w:rsid w:val="0010681C"/>
    <w:rsid w:val="0010708C"/>
    <w:rsid w:val="0010714F"/>
    <w:rsid w:val="00110385"/>
    <w:rsid w:val="00110700"/>
    <w:rsid w:val="00112129"/>
    <w:rsid w:val="00112C92"/>
    <w:rsid w:val="00112EF2"/>
    <w:rsid w:val="00113278"/>
    <w:rsid w:val="00116B9A"/>
    <w:rsid w:val="00117F31"/>
    <w:rsid w:val="0012134F"/>
    <w:rsid w:val="00123829"/>
    <w:rsid w:val="00124B49"/>
    <w:rsid w:val="00124DDE"/>
    <w:rsid w:val="00131454"/>
    <w:rsid w:val="00132366"/>
    <w:rsid w:val="00132A79"/>
    <w:rsid w:val="00135486"/>
    <w:rsid w:val="0013560B"/>
    <w:rsid w:val="00135EED"/>
    <w:rsid w:val="00137960"/>
    <w:rsid w:val="001422B5"/>
    <w:rsid w:val="00142501"/>
    <w:rsid w:val="00143D6E"/>
    <w:rsid w:val="00145FA2"/>
    <w:rsid w:val="00146B73"/>
    <w:rsid w:val="00146C31"/>
    <w:rsid w:val="001477CB"/>
    <w:rsid w:val="00147BCE"/>
    <w:rsid w:val="00150461"/>
    <w:rsid w:val="00151DE6"/>
    <w:rsid w:val="001520D5"/>
    <w:rsid w:val="001528E9"/>
    <w:rsid w:val="00154910"/>
    <w:rsid w:val="00155788"/>
    <w:rsid w:val="00160845"/>
    <w:rsid w:val="00160D05"/>
    <w:rsid w:val="00163C38"/>
    <w:rsid w:val="001645A8"/>
    <w:rsid w:val="001666A8"/>
    <w:rsid w:val="001706E3"/>
    <w:rsid w:val="001739C0"/>
    <w:rsid w:val="00173B57"/>
    <w:rsid w:val="00174AEE"/>
    <w:rsid w:val="00174CBD"/>
    <w:rsid w:val="00177416"/>
    <w:rsid w:val="001777F8"/>
    <w:rsid w:val="0018193A"/>
    <w:rsid w:val="00182F73"/>
    <w:rsid w:val="0018344D"/>
    <w:rsid w:val="00183C70"/>
    <w:rsid w:val="001864A1"/>
    <w:rsid w:val="001874DD"/>
    <w:rsid w:val="00190B5C"/>
    <w:rsid w:val="001914BA"/>
    <w:rsid w:val="00196ED7"/>
    <w:rsid w:val="001A17F4"/>
    <w:rsid w:val="001A19DF"/>
    <w:rsid w:val="001A31BF"/>
    <w:rsid w:val="001A437E"/>
    <w:rsid w:val="001A439E"/>
    <w:rsid w:val="001A5536"/>
    <w:rsid w:val="001A56DF"/>
    <w:rsid w:val="001A671E"/>
    <w:rsid w:val="001A6E8F"/>
    <w:rsid w:val="001A71A7"/>
    <w:rsid w:val="001A721F"/>
    <w:rsid w:val="001B0C69"/>
    <w:rsid w:val="001B1596"/>
    <w:rsid w:val="001B310A"/>
    <w:rsid w:val="001B3783"/>
    <w:rsid w:val="001B3BE9"/>
    <w:rsid w:val="001B3DA3"/>
    <w:rsid w:val="001B4197"/>
    <w:rsid w:val="001B4721"/>
    <w:rsid w:val="001B53A3"/>
    <w:rsid w:val="001B74F4"/>
    <w:rsid w:val="001C17B4"/>
    <w:rsid w:val="001C1DD1"/>
    <w:rsid w:val="001C24F7"/>
    <w:rsid w:val="001C3192"/>
    <w:rsid w:val="001C3457"/>
    <w:rsid w:val="001C4DE6"/>
    <w:rsid w:val="001C5504"/>
    <w:rsid w:val="001D03A9"/>
    <w:rsid w:val="001D0F88"/>
    <w:rsid w:val="001D1713"/>
    <w:rsid w:val="001D1AA6"/>
    <w:rsid w:val="001D3548"/>
    <w:rsid w:val="001D3E25"/>
    <w:rsid w:val="001D47FE"/>
    <w:rsid w:val="001D5568"/>
    <w:rsid w:val="001D5941"/>
    <w:rsid w:val="001D60C8"/>
    <w:rsid w:val="001D671B"/>
    <w:rsid w:val="001E0EA9"/>
    <w:rsid w:val="001E1DB3"/>
    <w:rsid w:val="001E2287"/>
    <w:rsid w:val="001E29EF"/>
    <w:rsid w:val="001F1E8A"/>
    <w:rsid w:val="001F310A"/>
    <w:rsid w:val="001F365A"/>
    <w:rsid w:val="001F3ED6"/>
    <w:rsid w:val="001F532C"/>
    <w:rsid w:val="001F590A"/>
    <w:rsid w:val="001F60F8"/>
    <w:rsid w:val="001F6C6D"/>
    <w:rsid w:val="001F71B5"/>
    <w:rsid w:val="00200335"/>
    <w:rsid w:val="00200C68"/>
    <w:rsid w:val="00200D31"/>
    <w:rsid w:val="00201A46"/>
    <w:rsid w:val="00203DBC"/>
    <w:rsid w:val="00204823"/>
    <w:rsid w:val="002048D0"/>
    <w:rsid w:val="0020557C"/>
    <w:rsid w:val="00205C12"/>
    <w:rsid w:val="00205D3F"/>
    <w:rsid w:val="00206D62"/>
    <w:rsid w:val="00207EC7"/>
    <w:rsid w:val="00210942"/>
    <w:rsid w:val="00211448"/>
    <w:rsid w:val="0021184D"/>
    <w:rsid w:val="002144C5"/>
    <w:rsid w:val="00220017"/>
    <w:rsid w:val="00220A6F"/>
    <w:rsid w:val="00221D6A"/>
    <w:rsid w:val="00222E9E"/>
    <w:rsid w:val="00222F14"/>
    <w:rsid w:val="002241EF"/>
    <w:rsid w:val="002254D8"/>
    <w:rsid w:val="00230A83"/>
    <w:rsid w:val="00230FDD"/>
    <w:rsid w:val="0023184E"/>
    <w:rsid w:val="00232971"/>
    <w:rsid w:val="00233114"/>
    <w:rsid w:val="002338D9"/>
    <w:rsid w:val="002360CB"/>
    <w:rsid w:val="00236244"/>
    <w:rsid w:val="002372A2"/>
    <w:rsid w:val="00241752"/>
    <w:rsid w:val="00242504"/>
    <w:rsid w:val="00244587"/>
    <w:rsid w:val="00246492"/>
    <w:rsid w:val="002468CF"/>
    <w:rsid w:val="002470D1"/>
    <w:rsid w:val="002472C7"/>
    <w:rsid w:val="00247D17"/>
    <w:rsid w:val="002518E0"/>
    <w:rsid w:val="002519B6"/>
    <w:rsid w:val="00253A0C"/>
    <w:rsid w:val="00254105"/>
    <w:rsid w:val="00254D72"/>
    <w:rsid w:val="0025542A"/>
    <w:rsid w:val="00256C79"/>
    <w:rsid w:val="00257513"/>
    <w:rsid w:val="00257825"/>
    <w:rsid w:val="002578C5"/>
    <w:rsid w:val="00260BB4"/>
    <w:rsid w:val="00261A67"/>
    <w:rsid w:val="00262454"/>
    <w:rsid w:val="0026343E"/>
    <w:rsid w:val="00263633"/>
    <w:rsid w:val="00264AF2"/>
    <w:rsid w:val="00264DBD"/>
    <w:rsid w:val="002651B2"/>
    <w:rsid w:val="0026538D"/>
    <w:rsid w:val="0026570E"/>
    <w:rsid w:val="002700F8"/>
    <w:rsid w:val="00271068"/>
    <w:rsid w:val="00275832"/>
    <w:rsid w:val="00276BFF"/>
    <w:rsid w:val="00277591"/>
    <w:rsid w:val="00281936"/>
    <w:rsid w:val="002823CB"/>
    <w:rsid w:val="0028380E"/>
    <w:rsid w:val="00284C38"/>
    <w:rsid w:val="00285AEE"/>
    <w:rsid w:val="00286D28"/>
    <w:rsid w:val="0028710D"/>
    <w:rsid w:val="002875A2"/>
    <w:rsid w:val="00287D50"/>
    <w:rsid w:val="002900B0"/>
    <w:rsid w:val="00290BB4"/>
    <w:rsid w:val="00292178"/>
    <w:rsid w:val="002923F8"/>
    <w:rsid w:val="0029281F"/>
    <w:rsid w:val="00292B32"/>
    <w:rsid w:val="002934C5"/>
    <w:rsid w:val="00296A4E"/>
    <w:rsid w:val="00297151"/>
    <w:rsid w:val="002979C8"/>
    <w:rsid w:val="002A3FDD"/>
    <w:rsid w:val="002A5204"/>
    <w:rsid w:val="002A5F72"/>
    <w:rsid w:val="002A6A92"/>
    <w:rsid w:val="002B3054"/>
    <w:rsid w:val="002B37C2"/>
    <w:rsid w:val="002B40A8"/>
    <w:rsid w:val="002B422E"/>
    <w:rsid w:val="002B5D13"/>
    <w:rsid w:val="002B6A9F"/>
    <w:rsid w:val="002B6C23"/>
    <w:rsid w:val="002B7DBC"/>
    <w:rsid w:val="002C2EB0"/>
    <w:rsid w:val="002C37B2"/>
    <w:rsid w:val="002C390E"/>
    <w:rsid w:val="002C66B7"/>
    <w:rsid w:val="002C689B"/>
    <w:rsid w:val="002D00A9"/>
    <w:rsid w:val="002D112B"/>
    <w:rsid w:val="002D1D2B"/>
    <w:rsid w:val="002D245B"/>
    <w:rsid w:val="002D354D"/>
    <w:rsid w:val="002D46C9"/>
    <w:rsid w:val="002D6B51"/>
    <w:rsid w:val="002D7BF2"/>
    <w:rsid w:val="002E051C"/>
    <w:rsid w:val="002E163D"/>
    <w:rsid w:val="002E2D63"/>
    <w:rsid w:val="002E3473"/>
    <w:rsid w:val="002E3E38"/>
    <w:rsid w:val="002E3EC7"/>
    <w:rsid w:val="002E4600"/>
    <w:rsid w:val="002E4DA8"/>
    <w:rsid w:val="002E51C6"/>
    <w:rsid w:val="002E6E24"/>
    <w:rsid w:val="002E7049"/>
    <w:rsid w:val="002E7FD7"/>
    <w:rsid w:val="002F0EBB"/>
    <w:rsid w:val="002F0F1D"/>
    <w:rsid w:val="002F1673"/>
    <w:rsid w:val="002F38BB"/>
    <w:rsid w:val="002F3CFD"/>
    <w:rsid w:val="002F53E2"/>
    <w:rsid w:val="002F5704"/>
    <w:rsid w:val="002F7070"/>
    <w:rsid w:val="002F72EF"/>
    <w:rsid w:val="002F7D5D"/>
    <w:rsid w:val="003007A0"/>
    <w:rsid w:val="00301542"/>
    <w:rsid w:val="0030269B"/>
    <w:rsid w:val="00302DFD"/>
    <w:rsid w:val="00302EF0"/>
    <w:rsid w:val="00303651"/>
    <w:rsid w:val="00305DD2"/>
    <w:rsid w:val="00305EC1"/>
    <w:rsid w:val="00310418"/>
    <w:rsid w:val="00310EC7"/>
    <w:rsid w:val="003118DC"/>
    <w:rsid w:val="00312B89"/>
    <w:rsid w:val="003134B3"/>
    <w:rsid w:val="00313A56"/>
    <w:rsid w:val="0031463B"/>
    <w:rsid w:val="00314981"/>
    <w:rsid w:val="00314F4E"/>
    <w:rsid w:val="003152A3"/>
    <w:rsid w:val="003154B6"/>
    <w:rsid w:val="00316054"/>
    <w:rsid w:val="00316B23"/>
    <w:rsid w:val="003174FF"/>
    <w:rsid w:val="00320D4D"/>
    <w:rsid w:val="00320F10"/>
    <w:rsid w:val="0032111D"/>
    <w:rsid w:val="00323265"/>
    <w:rsid w:val="003233F3"/>
    <w:rsid w:val="003238CD"/>
    <w:rsid w:val="0032438C"/>
    <w:rsid w:val="00324CAA"/>
    <w:rsid w:val="00325EB2"/>
    <w:rsid w:val="003264C5"/>
    <w:rsid w:val="00326E7B"/>
    <w:rsid w:val="00332328"/>
    <w:rsid w:val="00332BBB"/>
    <w:rsid w:val="00333D15"/>
    <w:rsid w:val="003341C7"/>
    <w:rsid w:val="00335857"/>
    <w:rsid w:val="00335B79"/>
    <w:rsid w:val="00336013"/>
    <w:rsid w:val="003411C2"/>
    <w:rsid w:val="00341549"/>
    <w:rsid w:val="003417B0"/>
    <w:rsid w:val="00342B86"/>
    <w:rsid w:val="00343DA6"/>
    <w:rsid w:val="00343F77"/>
    <w:rsid w:val="00345DB9"/>
    <w:rsid w:val="003472D1"/>
    <w:rsid w:val="003475D3"/>
    <w:rsid w:val="00350C1D"/>
    <w:rsid w:val="00351490"/>
    <w:rsid w:val="003517D4"/>
    <w:rsid w:val="0035192C"/>
    <w:rsid w:val="00351BEE"/>
    <w:rsid w:val="0035269F"/>
    <w:rsid w:val="00353933"/>
    <w:rsid w:val="00353C5A"/>
    <w:rsid w:val="00353EC1"/>
    <w:rsid w:val="003541E7"/>
    <w:rsid w:val="00354D9B"/>
    <w:rsid w:val="00355985"/>
    <w:rsid w:val="00355FF3"/>
    <w:rsid w:val="00356065"/>
    <w:rsid w:val="00361D2F"/>
    <w:rsid w:val="00363C4E"/>
    <w:rsid w:val="003642ED"/>
    <w:rsid w:val="00364DA6"/>
    <w:rsid w:val="00364F28"/>
    <w:rsid w:val="0036623B"/>
    <w:rsid w:val="00366477"/>
    <w:rsid w:val="00367E97"/>
    <w:rsid w:val="003705B5"/>
    <w:rsid w:val="00372F78"/>
    <w:rsid w:val="003761AC"/>
    <w:rsid w:val="003776D2"/>
    <w:rsid w:val="00377FBE"/>
    <w:rsid w:val="003800B4"/>
    <w:rsid w:val="003814A5"/>
    <w:rsid w:val="00381A2F"/>
    <w:rsid w:val="00382121"/>
    <w:rsid w:val="00383E22"/>
    <w:rsid w:val="00383FD2"/>
    <w:rsid w:val="00384FD5"/>
    <w:rsid w:val="003863F1"/>
    <w:rsid w:val="00387457"/>
    <w:rsid w:val="00387D6C"/>
    <w:rsid w:val="00387FB9"/>
    <w:rsid w:val="00390F15"/>
    <w:rsid w:val="00391304"/>
    <w:rsid w:val="00394B33"/>
    <w:rsid w:val="00394BC9"/>
    <w:rsid w:val="00395BC6"/>
    <w:rsid w:val="003964F2"/>
    <w:rsid w:val="0039698A"/>
    <w:rsid w:val="00397267"/>
    <w:rsid w:val="00397892"/>
    <w:rsid w:val="003A2997"/>
    <w:rsid w:val="003A2FBF"/>
    <w:rsid w:val="003A39D8"/>
    <w:rsid w:val="003A3C0C"/>
    <w:rsid w:val="003B0126"/>
    <w:rsid w:val="003B0819"/>
    <w:rsid w:val="003B0B86"/>
    <w:rsid w:val="003B1B27"/>
    <w:rsid w:val="003B2419"/>
    <w:rsid w:val="003B2F97"/>
    <w:rsid w:val="003B5786"/>
    <w:rsid w:val="003B69DD"/>
    <w:rsid w:val="003B6B68"/>
    <w:rsid w:val="003B7B62"/>
    <w:rsid w:val="003C02C1"/>
    <w:rsid w:val="003C1D17"/>
    <w:rsid w:val="003C1F4F"/>
    <w:rsid w:val="003C22CE"/>
    <w:rsid w:val="003C34FA"/>
    <w:rsid w:val="003C42C7"/>
    <w:rsid w:val="003C4DCC"/>
    <w:rsid w:val="003C556D"/>
    <w:rsid w:val="003C6212"/>
    <w:rsid w:val="003C6CA9"/>
    <w:rsid w:val="003D0B45"/>
    <w:rsid w:val="003D1A82"/>
    <w:rsid w:val="003D3C5E"/>
    <w:rsid w:val="003D3ED3"/>
    <w:rsid w:val="003D3F4B"/>
    <w:rsid w:val="003D4E32"/>
    <w:rsid w:val="003D5427"/>
    <w:rsid w:val="003D5BA2"/>
    <w:rsid w:val="003D6105"/>
    <w:rsid w:val="003D6A7C"/>
    <w:rsid w:val="003E0F55"/>
    <w:rsid w:val="003E1832"/>
    <w:rsid w:val="003E3644"/>
    <w:rsid w:val="003E46C2"/>
    <w:rsid w:val="003E47F0"/>
    <w:rsid w:val="003E7B94"/>
    <w:rsid w:val="003F08E3"/>
    <w:rsid w:val="003F11FC"/>
    <w:rsid w:val="003F1561"/>
    <w:rsid w:val="003F329A"/>
    <w:rsid w:val="003F3571"/>
    <w:rsid w:val="003F368E"/>
    <w:rsid w:val="003F6963"/>
    <w:rsid w:val="003F69D7"/>
    <w:rsid w:val="003F69DD"/>
    <w:rsid w:val="004015D9"/>
    <w:rsid w:val="004022D9"/>
    <w:rsid w:val="0040413F"/>
    <w:rsid w:val="00406A60"/>
    <w:rsid w:val="00410D1B"/>
    <w:rsid w:val="004115EB"/>
    <w:rsid w:val="004138BF"/>
    <w:rsid w:val="00413B42"/>
    <w:rsid w:val="00413FF1"/>
    <w:rsid w:val="004140F9"/>
    <w:rsid w:val="004145BA"/>
    <w:rsid w:val="0041575A"/>
    <w:rsid w:val="004165F3"/>
    <w:rsid w:val="004172DD"/>
    <w:rsid w:val="00417716"/>
    <w:rsid w:val="00423738"/>
    <w:rsid w:val="0042402B"/>
    <w:rsid w:val="004258C7"/>
    <w:rsid w:val="00426110"/>
    <w:rsid w:val="004261DB"/>
    <w:rsid w:val="00427905"/>
    <w:rsid w:val="004302FC"/>
    <w:rsid w:val="00430D29"/>
    <w:rsid w:val="004310D3"/>
    <w:rsid w:val="0043155D"/>
    <w:rsid w:val="004353DE"/>
    <w:rsid w:val="00435D8F"/>
    <w:rsid w:val="00436597"/>
    <w:rsid w:val="0043760D"/>
    <w:rsid w:val="00437C10"/>
    <w:rsid w:val="004415CA"/>
    <w:rsid w:val="00441D00"/>
    <w:rsid w:val="00442221"/>
    <w:rsid w:val="00442A24"/>
    <w:rsid w:val="00443D64"/>
    <w:rsid w:val="004442DC"/>
    <w:rsid w:val="00444F4E"/>
    <w:rsid w:val="00445CC8"/>
    <w:rsid w:val="00446637"/>
    <w:rsid w:val="00450D61"/>
    <w:rsid w:val="00450FEC"/>
    <w:rsid w:val="00451D6E"/>
    <w:rsid w:val="00452568"/>
    <w:rsid w:val="0045373B"/>
    <w:rsid w:val="00454B20"/>
    <w:rsid w:val="00455EA5"/>
    <w:rsid w:val="00456BC4"/>
    <w:rsid w:val="00457365"/>
    <w:rsid w:val="00457FA9"/>
    <w:rsid w:val="004625F9"/>
    <w:rsid w:val="00462D1C"/>
    <w:rsid w:val="00462EA5"/>
    <w:rsid w:val="00462ECA"/>
    <w:rsid w:val="00463A8C"/>
    <w:rsid w:val="004650E4"/>
    <w:rsid w:val="00466861"/>
    <w:rsid w:val="00467637"/>
    <w:rsid w:val="004703D8"/>
    <w:rsid w:val="004722E0"/>
    <w:rsid w:val="00472B4F"/>
    <w:rsid w:val="00472BAD"/>
    <w:rsid w:val="00473513"/>
    <w:rsid w:val="004736B6"/>
    <w:rsid w:val="00475397"/>
    <w:rsid w:val="004852C0"/>
    <w:rsid w:val="0048733F"/>
    <w:rsid w:val="004879BF"/>
    <w:rsid w:val="00487A73"/>
    <w:rsid w:val="00492E26"/>
    <w:rsid w:val="00493ECF"/>
    <w:rsid w:val="00493F04"/>
    <w:rsid w:val="0049446C"/>
    <w:rsid w:val="00495143"/>
    <w:rsid w:val="004A015A"/>
    <w:rsid w:val="004A0A28"/>
    <w:rsid w:val="004A3FA4"/>
    <w:rsid w:val="004A7075"/>
    <w:rsid w:val="004B18BD"/>
    <w:rsid w:val="004B2B8A"/>
    <w:rsid w:val="004B3A43"/>
    <w:rsid w:val="004B400A"/>
    <w:rsid w:val="004B58A0"/>
    <w:rsid w:val="004B67FA"/>
    <w:rsid w:val="004B7E7E"/>
    <w:rsid w:val="004C000D"/>
    <w:rsid w:val="004C04A7"/>
    <w:rsid w:val="004C2D1F"/>
    <w:rsid w:val="004C3F85"/>
    <w:rsid w:val="004C420B"/>
    <w:rsid w:val="004C45BA"/>
    <w:rsid w:val="004C60AE"/>
    <w:rsid w:val="004C7873"/>
    <w:rsid w:val="004C7CD1"/>
    <w:rsid w:val="004D0AD9"/>
    <w:rsid w:val="004D0C22"/>
    <w:rsid w:val="004D3103"/>
    <w:rsid w:val="004D3C3D"/>
    <w:rsid w:val="004D4B95"/>
    <w:rsid w:val="004D66A5"/>
    <w:rsid w:val="004D693F"/>
    <w:rsid w:val="004D6CD0"/>
    <w:rsid w:val="004D774A"/>
    <w:rsid w:val="004D78FD"/>
    <w:rsid w:val="004E1107"/>
    <w:rsid w:val="004E1C26"/>
    <w:rsid w:val="004E22EF"/>
    <w:rsid w:val="004E2688"/>
    <w:rsid w:val="004E2B3F"/>
    <w:rsid w:val="004E2FE6"/>
    <w:rsid w:val="004E3F0D"/>
    <w:rsid w:val="004E4094"/>
    <w:rsid w:val="004E4E9F"/>
    <w:rsid w:val="004E5B7F"/>
    <w:rsid w:val="004E6D28"/>
    <w:rsid w:val="004E6F55"/>
    <w:rsid w:val="004F03CA"/>
    <w:rsid w:val="004F32BD"/>
    <w:rsid w:val="004F3607"/>
    <w:rsid w:val="004F3921"/>
    <w:rsid w:val="004F49CE"/>
    <w:rsid w:val="004F7957"/>
    <w:rsid w:val="004F7BA3"/>
    <w:rsid w:val="00500CB6"/>
    <w:rsid w:val="00500EBD"/>
    <w:rsid w:val="005010FB"/>
    <w:rsid w:val="005012BC"/>
    <w:rsid w:val="00502E3E"/>
    <w:rsid w:val="00502EBC"/>
    <w:rsid w:val="00503C26"/>
    <w:rsid w:val="00503C53"/>
    <w:rsid w:val="00504A6A"/>
    <w:rsid w:val="00506E74"/>
    <w:rsid w:val="005118F9"/>
    <w:rsid w:val="0051205A"/>
    <w:rsid w:val="005138FB"/>
    <w:rsid w:val="005139FB"/>
    <w:rsid w:val="0051654E"/>
    <w:rsid w:val="00516FB1"/>
    <w:rsid w:val="00517AA1"/>
    <w:rsid w:val="00517AA4"/>
    <w:rsid w:val="0052102D"/>
    <w:rsid w:val="00521829"/>
    <w:rsid w:val="005234C8"/>
    <w:rsid w:val="00523B4C"/>
    <w:rsid w:val="00524DC6"/>
    <w:rsid w:val="00530599"/>
    <w:rsid w:val="00530842"/>
    <w:rsid w:val="00530DD3"/>
    <w:rsid w:val="00531AC1"/>
    <w:rsid w:val="00533F6D"/>
    <w:rsid w:val="00534D4D"/>
    <w:rsid w:val="00535D0D"/>
    <w:rsid w:val="00536459"/>
    <w:rsid w:val="00536949"/>
    <w:rsid w:val="00540FF1"/>
    <w:rsid w:val="00542065"/>
    <w:rsid w:val="005430C0"/>
    <w:rsid w:val="005430F7"/>
    <w:rsid w:val="005437E7"/>
    <w:rsid w:val="0054511A"/>
    <w:rsid w:val="00545D75"/>
    <w:rsid w:val="0054641E"/>
    <w:rsid w:val="00547201"/>
    <w:rsid w:val="005519FA"/>
    <w:rsid w:val="00551BAD"/>
    <w:rsid w:val="00553442"/>
    <w:rsid w:val="00553DFF"/>
    <w:rsid w:val="00557AFC"/>
    <w:rsid w:val="0056065F"/>
    <w:rsid w:val="00560C56"/>
    <w:rsid w:val="00561881"/>
    <w:rsid w:val="005620BA"/>
    <w:rsid w:val="00562766"/>
    <w:rsid w:val="00564754"/>
    <w:rsid w:val="00564D0C"/>
    <w:rsid w:val="005651AE"/>
    <w:rsid w:val="00570783"/>
    <w:rsid w:val="005729E2"/>
    <w:rsid w:val="00572D91"/>
    <w:rsid w:val="00573B22"/>
    <w:rsid w:val="00573D4E"/>
    <w:rsid w:val="00574696"/>
    <w:rsid w:val="005754FA"/>
    <w:rsid w:val="00576269"/>
    <w:rsid w:val="0057669C"/>
    <w:rsid w:val="005807D6"/>
    <w:rsid w:val="00581182"/>
    <w:rsid w:val="00581B1A"/>
    <w:rsid w:val="00581B2B"/>
    <w:rsid w:val="00582D69"/>
    <w:rsid w:val="005837D8"/>
    <w:rsid w:val="005841F6"/>
    <w:rsid w:val="005843F7"/>
    <w:rsid w:val="005857C7"/>
    <w:rsid w:val="00587CC2"/>
    <w:rsid w:val="0059130B"/>
    <w:rsid w:val="00591B3E"/>
    <w:rsid w:val="0059347E"/>
    <w:rsid w:val="00595F59"/>
    <w:rsid w:val="005A01C4"/>
    <w:rsid w:val="005A0BA3"/>
    <w:rsid w:val="005A1478"/>
    <w:rsid w:val="005A223E"/>
    <w:rsid w:val="005A3B66"/>
    <w:rsid w:val="005A5BCD"/>
    <w:rsid w:val="005A5C1E"/>
    <w:rsid w:val="005A6212"/>
    <w:rsid w:val="005A631C"/>
    <w:rsid w:val="005B186D"/>
    <w:rsid w:val="005B2C0E"/>
    <w:rsid w:val="005B3B4E"/>
    <w:rsid w:val="005B4303"/>
    <w:rsid w:val="005B4DA7"/>
    <w:rsid w:val="005B5BC7"/>
    <w:rsid w:val="005B73AB"/>
    <w:rsid w:val="005C017C"/>
    <w:rsid w:val="005C05D4"/>
    <w:rsid w:val="005C146D"/>
    <w:rsid w:val="005C1AD4"/>
    <w:rsid w:val="005C407B"/>
    <w:rsid w:val="005C4A17"/>
    <w:rsid w:val="005D08FB"/>
    <w:rsid w:val="005D1FAE"/>
    <w:rsid w:val="005D2B23"/>
    <w:rsid w:val="005D3CDC"/>
    <w:rsid w:val="005D3D4D"/>
    <w:rsid w:val="005D3FE0"/>
    <w:rsid w:val="005D4C68"/>
    <w:rsid w:val="005D7B34"/>
    <w:rsid w:val="005E02B5"/>
    <w:rsid w:val="005E151C"/>
    <w:rsid w:val="005E1827"/>
    <w:rsid w:val="005E1BFC"/>
    <w:rsid w:val="005E6F9E"/>
    <w:rsid w:val="005E74FF"/>
    <w:rsid w:val="005F0D3E"/>
    <w:rsid w:val="005F0D6F"/>
    <w:rsid w:val="005F12FC"/>
    <w:rsid w:val="005F2DBC"/>
    <w:rsid w:val="005F3265"/>
    <w:rsid w:val="005F4F97"/>
    <w:rsid w:val="005F538C"/>
    <w:rsid w:val="005F59AD"/>
    <w:rsid w:val="005F5D75"/>
    <w:rsid w:val="005F6F9E"/>
    <w:rsid w:val="005F7BD4"/>
    <w:rsid w:val="00601959"/>
    <w:rsid w:val="00601D6F"/>
    <w:rsid w:val="00601EA6"/>
    <w:rsid w:val="00602812"/>
    <w:rsid w:val="00602BA0"/>
    <w:rsid w:val="006042CD"/>
    <w:rsid w:val="00605206"/>
    <w:rsid w:val="006056F7"/>
    <w:rsid w:val="00605DFA"/>
    <w:rsid w:val="00605E54"/>
    <w:rsid w:val="006064F2"/>
    <w:rsid w:val="006065FA"/>
    <w:rsid w:val="00607412"/>
    <w:rsid w:val="00607D60"/>
    <w:rsid w:val="006103F8"/>
    <w:rsid w:val="00614EB9"/>
    <w:rsid w:val="00615C86"/>
    <w:rsid w:val="00615DD3"/>
    <w:rsid w:val="0061638C"/>
    <w:rsid w:val="00616D58"/>
    <w:rsid w:val="00616FDA"/>
    <w:rsid w:val="006218A9"/>
    <w:rsid w:val="006220F8"/>
    <w:rsid w:val="00623EBF"/>
    <w:rsid w:val="00624D35"/>
    <w:rsid w:val="006254A7"/>
    <w:rsid w:val="006258AB"/>
    <w:rsid w:val="00626073"/>
    <w:rsid w:val="00627FB5"/>
    <w:rsid w:val="006312E0"/>
    <w:rsid w:val="00636029"/>
    <w:rsid w:val="00636559"/>
    <w:rsid w:val="00636A89"/>
    <w:rsid w:val="00637A4D"/>
    <w:rsid w:val="00641DFA"/>
    <w:rsid w:val="00642109"/>
    <w:rsid w:val="0064273F"/>
    <w:rsid w:val="006449B0"/>
    <w:rsid w:val="00644A74"/>
    <w:rsid w:val="00646131"/>
    <w:rsid w:val="00647369"/>
    <w:rsid w:val="00651B6E"/>
    <w:rsid w:val="006520D1"/>
    <w:rsid w:val="006534D1"/>
    <w:rsid w:val="0065410E"/>
    <w:rsid w:val="006555E2"/>
    <w:rsid w:val="00655E57"/>
    <w:rsid w:val="00656831"/>
    <w:rsid w:val="00657C27"/>
    <w:rsid w:val="00657F90"/>
    <w:rsid w:val="00660394"/>
    <w:rsid w:val="006609C5"/>
    <w:rsid w:val="006649E4"/>
    <w:rsid w:val="0066559D"/>
    <w:rsid w:val="006665FC"/>
    <w:rsid w:val="0066668D"/>
    <w:rsid w:val="00667A7F"/>
    <w:rsid w:val="00667B7F"/>
    <w:rsid w:val="00670F1D"/>
    <w:rsid w:val="00672BB0"/>
    <w:rsid w:val="006732D9"/>
    <w:rsid w:val="00673C49"/>
    <w:rsid w:val="00676151"/>
    <w:rsid w:val="0068205F"/>
    <w:rsid w:val="00683156"/>
    <w:rsid w:val="006862A4"/>
    <w:rsid w:val="00695185"/>
    <w:rsid w:val="00696761"/>
    <w:rsid w:val="006A16A1"/>
    <w:rsid w:val="006A24E0"/>
    <w:rsid w:val="006A43B2"/>
    <w:rsid w:val="006A57FB"/>
    <w:rsid w:val="006A63C6"/>
    <w:rsid w:val="006A70A7"/>
    <w:rsid w:val="006B2047"/>
    <w:rsid w:val="006B280D"/>
    <w:rsid w:val="006B3256"/>
    <w:rsid w:val="006B3D57"/>
    <w:rsid w:val="006B5F2D"/>
    <w:rsid w:val="006B6C2E"/>
    <w:rsid w:val="006B734B"/>
    <w:rsid w:val="006B7928"/>
    <w:rsid w:val="006C18C1"/>
    <w:rsid w:val="006C2E1F"/>
    <w:rsid w:val="006C3558"/>
    <w:rsid w:val="006C3882"/>
    <w:rsid w:val="006C66FB"/>
    <w:rsid w:val="006D0774"/>
    <w:rsid w:val="006D1A61"/>
    <w:rsid w:val="006D24AF"/>
    <w:rsid w:val="006D3DA9"/>
    <w:rsid w:val="006D3DC3"/>
    <w:rsid w:val="006D3FBC"/>
    <w:rsid w:val="006D4F42"/>
    <w:rsid w:val="006D684C"/>
    <w:rsid w:val="006D68E6"/>
    <w:rsid w:val="006D714E"/>
    <w:rsid w:val="006D7AE4"/>
    <w:rsid w:val="006E1A1C"/>
    <w:rsid w:val="006E3BD7"/>
    <w:rsid w:val="006E44F6"/>
    <w:rsid w:val="006E7454"/>
    <w:rsid w:val="006E7568"/>
    <w:rsid w:val="006E7D1B"/>
    <w:rsid w:val="006F0125"/>
    <w:rsid w:val="006F1EA9"/>
    <w:rsid w:val="006F2BFB"/>
    <w:rsid w:val="006F4954"/>
    <w:rsid w:val="006F60C9"/>
    <w:rsid w:val="006F7FBF"/>
    <w:rsid w:val="00701CDA"/>
    <w:rsid w:val="00702AED"/>
    <w:rsid w:val="00702F8F"/>
    <w:rsid w:val="0070303F"/>
    <w:rsid w:val="00703799"/>
    <w:rsid w:val="00703F83"/>
    <w:rsid w:val="00704178"/>
    <w:rsid w:val="0070759A"/>
    <w:rsid w:val="00707FFC"/>
    <w:rsid w:val="007104D0"/>
    <w:rsid w:val="00710500"/>
    <w:rsid w:val="00710E70"/>
    <w:rsid w:val="00711256"/>
    <w:rsid w:val="00713288"/>
    <w:rsid w:val="00713531"/>
    <w:rsid w:val="00713AEE"/>
    <w:rsid w:val="007142B3"/>
    <w:rsid w:val="007148AC"/>
    <w:rsid w:val="00714A98"/>
    <w:rsid w:val="0071524F"/>
    <w:rsid w:val="00715605"/>
    <w:rsid w:val="00715B0A"/>
    <w:rsid w:val="00715E53"/>
    <w:rsid w:val="007167F6"/>
    <w:rsid w:val="00717CB3"/>
    <w:rsid w:val="0072154B"/>
    <w:rsid w:val="007217B5"/>
    <w:rsid w:val="00721876"/>
    <w:rsid w:val="00721EF8"/>
    <w:rsid w:val="00722719"/>
    <w:rsid w:val="007227AF"/>
    <w:rsid w:val="00723696"/>
    <w:rsid w:val="007237BF"/>
    <w:rsid w:val="00723909"/>
    <w:rsid w:val="00725216"/>
    <w:rsid w:val="00725FE8"/>
    <w:rsid w:val="00727755"/>
    <w:rsid w:val="00730DA8"/>
    <w:rsid w:val="00730FFD"/>
    <w:rsid w:val="007310C5"/>
    <w:rsid w:val="0073241B"/>
    <w:rsid w:val="00732DB3"/>
    <w:rsid w:val="00732DC2"/>
    <w:rsid w:val="0073353D"/>
    <w:rsid w:val="0073458A"/>
    <w:rsid w:val="007371AA"/>
    <w:rsid w:val="007402A5"/>
    <w:rsid w:val="00741430"/>
    <w:rsid w:val="00741644"/>
    <w:rsid w:val="00741E08"/>
    <w:rsid w:val="0074300C"/>
    <w:rsid w:val="00744CC7"/>
    <w:rsid w:val="00745F5A"/>
    <w:rsid w:val="0074798D"/>
    <w:rsid w:val="00750943"/>
    <w:rsid w:val="00751F85"/>
    <w:rsid w:val="00752906"/>
    <w:rsid w:val="0075375C"/>
    <w:rsid w:val="00754D33"/>
    <w:rsid w:val="00755DF8"/>
    <w:rsid w:val="0075688A"/>
    <w:rsid w:val="00757842"/>
    <w:rsid w:val="007603E6"/>
    <w:rsid w:val="00761586"/>
    <w:rsid w:val="0076276A"/>
    <w:rsid w:val="007634C4"/>
    <w:rsid w:val="00763D62"/>
    <w:rsid w:val="007641BC"/>
    <w:rsid w:val="00764618"/>
    <w:rsid w:val="0076538E"/>
    <w:rsid w:val="007654E2"/>
    <w:rsid w:val="00765CB3"/>
    <w:rsid w:val="0076707C"/>
    <w:rsid w:val="007678C0"/>
    <w:rsid w:val="00770495"/>
    <w:rsid w:val="00771E38"/>
    <w:rsid w:val="00774018"/>
    <w:rsid w:val="00774B3A"/>
    <w:rsid w:val="00774B4A"/>
    <w:rsid w:val="007771AE"/>
    <w:rsid w:val="00780E92"/>
    <w:rsid w:val="00781A8A"/>
    <w:rsid w:val="00783090"/>
    <w:rsid w:val="0078489A"/>
    <w:rsid w:val="00785A2D"/>
    <w:rsid w:val="00786B23"/>
    <w:rsid w:val="00792FAC"/>
    <w:rsid w:val="00795263"/>
    <w:rsid w:val="00796E65"/>
    <w:rsid w:val="007975C0"/>
    <w:rsid w:val="007A08F0"/>
    <w:rsid w:val="007A112A"/>
    <w:rsid w:val="007A14AE"/>
    <w:rsid w:val="007A1719"/>
    <w:rsid w:val="007A3DFE"/>
    <w:rsid w:val="007B2E67"/>
    <w:rsid w:val="007B30E1"/>
    <w:rsid w:val="007B35F3"/>
    <w:rsid w:val="007B371D"/>
    <w:rsid w:val="007B4553"/>
    <w:rsid w:val="007C0E07"/>
    <w:rsid w:val="007C55EE"/>
    <w:rsid w:val="007C57F3"/>
    <w:rsid w:val="007C712A"/>
    <w:rsid w:val="007D14D0"/>
    <w:rsid w:val="007D1E00"/>
    <w:rsid w:val="007D2E58"/>
    <w:rsid w:val="007D321C"/>
    <w:rsid w:val="007D41A1"/>
    <w:rsid w:val="007D4B97"/>
    <w:rsid w:val="007D5A71"/>
    <w:rsid w:val="007D7AC4"/>
    <w:rsid w:val="007E04DF"/>
    <w:rsid w:val="007E26D4"/>
    <w:rsid w:val="007E34B4"/>
    <w:rsid w:val="007E3536"/>
    <w:rsid w:val="007E4B58"/>
    <w:rsid w:val="007E5F78"/>
    <w:rsid w:val="007E6F46"/>
    <w:rsid w:val="007E6F5A"/>
    <w:rsid w:val="007E7D87"/>
    <w:rsid w:val="007F1BEB"/>
    <w:rsid w:val="007F33E6"/>
    <w:rsid w:val="007F4A10"/>
    <w:rsid w:val="007F4B84"/>
    <w:rsid w:val="007F6C52"/>
    <w:rsid w:val="008009F4"/>
    <w:rsid w:val="00801A33"/>
    <w:rsid w:val="008020F8"/>
    <w:rsid w:val="008047CB"/>
    <w:rsid w:val="00805F81"/>
    <w:rsid w:val="008065EC"/>
    <w:rsid w:val="00806D6B"/>
    <w:rsid w:val="00807512"/>
    <w:rsid w:val="00811AE7"/>
    <w:rsid w:val="00811CCA"/>
    <w:rsid w:val="0081231D"/>
    <w:rsid w:val="00812567"/>
    <w:rsid w:val="00813E0B"/>
    <w:rsid w:val="00814528"/>
    <w:rsid w:val="00814FD0"/>
    <w:rsid w:val="0081733A"/>
    <w:rsid w:val="008174A5"/>
    <w:rsid w:val="00820884"/>
    <w:rsid w:val="008225E8"/>
    <w:rsid w:val="0082463E"/>
    <w:rsid w:val="00824C6D"/>
    <w:rsid w:val="00824DF3"/>
    <w:rsid w:val="00824F18"/>
    <w:rsid w:val="00825A06"/>
    <w:rsid w:val="00826E8E"/>
    <w:rsid w:val="0082751C"/>
    <w:rsid w:val="008277B0"/>
    <w:rsid w:val="008306AA"/>
    <w:rsid w:val="00830BD7"/>
    <w:rsid w:val="00831D51"/>
    <w:rsid w:val="00832D33"/>
    <w:rsid w:val="00833017"/>
    <w:rsid w:val="00833ADA"/>
    <w:rsid w:val="00835D4F"/>
    <w:rsid w:val="0083629A"/>
    <w:rsid w:val="00836489"/>
    <w:rsid w:val="008378FC"/>
    <w:rsid w:val="008406B4"/>
    <w:rsid w:val="00840C72"/>
    <w:rsid w:val="008420AF"/>
    <w:rsid w:val="00843410"/>
    <w:rsid w:val="00845102"/>
    <w:rsid w:val="0084646F"/>
    <w:rsid w:val="00850F75"/>
    <w:rsid w:val="00853899"/>
    <w:rsid w:val="008560BB"/>
    <w:rsid w:val="00857100"/>
    <w:rsid w:val="00857572"/>
    <w:rsid w:val="0085794E"/>
    <w:rsid w:val="00860C67"/>
    <w:rsid w:val="00860E60"/>
    <w:rsid w:val="0086252D"/>
    <w:rsid w:val="00863464"/>
    <w:rsid w:val="00863497"/>
    <w:rsid w:val="008647C5"/>
    <w:rsid w:val="008648F7"/>
    <w:rsid w:val="00864D29"/>
    <w:rsid w:val="00865134"/>
    <w:rsid w:val="00866A10"/>
    <w:rsid w:val="00866F04"/>
    <w:rsid w:val="00870047"/>
    <w:rsid w:val="00870318"/>
    <w:rsid w:val="00870AEA"/>
    <w:rsid w:val="008710F1"/>
    <w:rsid w:val="008717EA"/>
    <w:rsid w:val="00871BE3"/>
    <w:rsid w:val="00871CD1"/>
    <w:rsid w:val="00873172"/>
    <w:rsid w:val="008757A7"/>
    <w:rsid w:val="00875BE5"/>
    <w:rsid w:val="00877A77"/>
    <w:rsid w:val="00880130"/>
    <w:rsid w:val="008806A7"/>
    <w:rsid w:val="00881356"/>
    <w:rsid w:val="0088321E"/>
    <w:rsid w:val="0088442C"/>
    <w:rsid w:val="00884A62"/>
    <w:rsid w:val="008873C5"/>
    <w:rsid w:val="00887416"/>
    <w:rsid w:val="008942B9"/>
    <w:rsid w:val="0089445F"/>
    <w:rsid w:val="00894492"/>
    <w:rsid w:val="00895805"/>
    <w:rsid w:val="008960F4"/>
    <w:rsid w:val="00896B6A"/>
    <w:rsid w:val="008A07D8"/>
    <w:rsid w:val="008A08B5"/>
    <w:rsid w:val="008A2902"/>
    <w:rsid w:val="008A68F5"/>
    <w:rsid w:val="008A6C28"/>
    <w:rsid w:val="008A78E9"/>
    <w:rsid w:val="008B4132"/>
    <w:rsid w:val="008B5747"/>
    <w:rsid w:val="008B5E60"/>
    <w:rsid w:val="008B6FC6"/>
    <w:rsid w:val="008B72F3"/>
    <w:rsid w:val="008C22D0"/>
    <w:rsid w:val="008C58A4"/>
    <w:rsid w:val="008C6C6C"/>
    <w:rsid w:val="008D13BE"/>
    <w:rsid w:val="008D24C4"/>
    <w:rsid w:val="008D270D"/>
    <w:rsid w:val="008D2DAF"/>
    <w:rsid w:val="008D6BD0"/>
    <w:rsid w:val="008E07CA"/>
    <w:rsid w:val="008E11F9"/>
    <w:rsid w:val="008E234D"/>
    <w:rsid w:val="008E4355"/>
    <w:rsid w:val="008E5C93"/>
    <w:rsid w:val="008F0228"/>
    <w:rsid w:val="008F0DBD"/>
    <w:rsid w:val="008F31D4"/>
    <w:rsid w:val="008F4DF1"/>
    <w:rsid w:val="008F503F"/>
    <w:rsid w:val="008F67AB"/>
    <w:rsid w:val="008F7279"/>
    <w:rsid w:val="00901B34"/>
    <w:rsid w:val="00901EE8"/>
    <w:rsid w:val="00902756"/>
    <w:rsid w:val="009032DD"/>
    <w:rsid w:val="00904263"/>
    <w:rsid w:val="009048A6"/>
    <w:rsid w:val="0090492A"/>
    <w:rsid w:val="0090501B"/>
    <w:rsid w:val="009058E1"/>
    <w:rsid w:val="009074E6"/>
    <w:rsid w:val="00907818"/>
    <w:rsid w:val="00911028"/>
    <w:rsid w:val="0091121A"/>
    <w:rsid w:val="00911C0D"/>
    <w:rsid w:val="009123A6"/>
    <w:rsid w:val="00916074"/>
    <w:rsid w:val="00916CC1"/>
    <w:rsid w:val="00917287"/>
    <w:rsid w:val="00917F12"/>
    <w:rsid w:val="00921546"/>
    <w:rsid w:val="00922555"/>
    <w:rsid w:val="009225F1"/>
    <w:rsid w:val="00922627"/>
    <w:rsid w:val="00922921"/>
    <w:rsid w:val="009229ED"/>
    <w:rsid w:val="00922F38"/>
    <w:rsid w:val="0092420C"/>
    <w:rsid w:val="0092595D"/>
    <w:rsid w:val="0092627C"/>
    <w:rsid w:val="00926C0E"/>
    <w:rsid w:val="00927AB6"/>
    <w:rsid w:val="00927FF2"/>
    <w:rsid w:val="009300E4"/>
    <w:rsid w:val="009317EF"/>
    <w:rsid w:val="00931F46"/>
    <w:rsid w:val="00932C3E"/>
    <w:rsid w:val="00934583"/>
    <w:rsid w:val="00934E1A"/>
    <w:rsid w:val="00936515"/>
    <w:rsid w:val="0093675A"/>
    <w:rsid w:val="00936D46"/>
    <w:rsid w:val="00940753"/>
    <w:rsid w:val="00941536"/>
    <w:rsid w:val="00941DF7"/>
    <w:rsid w:val="00943138"/>
    <w:rsid w:val="00943EBB"/>
    <w:rsid w:val="009444B0"/>
    <w:rsid w:val="00944781"/>
    <w:rsid w:val="00944D9D"/>
    <w:rsid w:val="00945AE6"/>
    <w:rsid w:val="00945D5C"/>
    <w:rsid w:val="00947329"/>
    <w:rsid w:val="00950729"/>
    <w:rsid w:val="009519FC"/>
    <w:rsid w:val="0095645F"/>
    <w:rsid w:val="00956A80"/>
    <w:rsid w:val="00962B7B"/>
    <w:rsid w:val="00963B75"/>
    <w:rsid w:val="00964B2F"/>
    <w:rsid w:val="009660BC"/>
    <w:rsid w:val="00966214"/>
    <w:rsid w:val="00966A52"/>
    <w:rsid w:val="00966F88"/>
    <w:rsid w:val="00970578"/>
    <w:rsid w:val="00970B47"/>
    <w:rsid w:val="009711E7"/>
    <w:rsid w:val="009717E0"/>
    <w:rsid w:val="00974016"/>
    <w:rsid w:val="00974DB2"/>
    <w:rsid w:val="00974E28"/>
    <w:rsid w:val="00974EA8"/>
    <w:rsid w:val="00980C47"/>
    <w:rsid w:val="009819EA"/>
    <w:rsid w:val="00982749"/>
    <w:rsid w:val="00982D08"/>
    <w:rsid w:val="00983D71"/>
    <w:rsid w:val="00985F58"/>
    <w:rsid w:val="00991891"/>
    <w:rsid w:val="009925E3"/>
    <w:rsid w:val="009929ED"/>
    <w:rsid w:val="009954E1"/>
    <w:rsid w:val="00995674"/>
    <w:rsid w:val="0099733F"/>
    <w:rsid w:val="009A0B67"/>
    <w:rsid w:val="009A3A23"/>
    <w:rsid w:val="009A470F"/>
    <w:rsid w:val="009A6C2F"/>
    <w:rsid w:val="009A7D6B"/>
    <w:rsid w:val="009A7F96"/>
    <w:rsid w:val="009B328D"/>
    <w:rsid w:val="009B38D6"/>
    <w:rsid w:val="009B3CA3"/>
    <w:rsid w:val="009B402E"/>
    <w:rsid w:val="009B61FD"/>
    <w:rsid w:val="009B68A8"/>
    <w:rsid w:val="009B6FFC"/>
    <w:rsid w:val="009B7C2E"/>
    <w:rsid w:val="009C277E"/>
    <w:rsid w:val="009C3055"/>
    <w:rsid w:val="009C3744"/>
    <w:rsid w:val="009C4DD8"/>
    <w:rsid w:val="009C6012"/>
    <w:rsid w:val="009C6719"/>
    <w:rsid w:val="009D0D53"/>
    <w:rsid w:val="009D0FAF"/>
    <w:rsid w:val="009D0FE2"/>
    <w:rsid w:val="009D35EE"/>
    <w:rsid w:val="009D47C3"/>
    <w:rsid w:val="009D54F8"/>
    <w:rsid w:val="009D7AF4"/>
    <w:rsid w:val="009E1F44"/>
    <w:rsid w:val="009E46F3"/>
    <w:rsid w:val="009E4B5B"/>
    <w:rsid w:val="009E4B90"/>
    <w:rsid w:val="009E7265"/>
    <w:rsid w:val="009F08E5"/>
    <w:rsid w:val="009F3460"/>
    <w:rsid w:val="009F34EE"/>
    <w:rsid w:val="009F3D14"/>
    <w:rsid w:val="009F7148"/>
    <w:rsid w:val="009F7CE2"/>
    <w:rsid w:val="00A0313F"/>
    <w:rsid w:val="00A03142"/>
    <w:rsid w:val="00A03328"/>
    <w:rsid w:val="00A0339C"/>
    <w:rsid w:val="00A03666"/>
    <w:rsid w:val="00A03D65"/>
    <w:rsid w:val="00A04019"/>
    <w:rsid w:val="00A0542F"/>
    <w:rsid w:val="00A05B55"/>
    <w:rsid w:val="00A05F80"/>
    <w:rsid w:val="00A068DF"/>
    <w:rsid w:val="00A07263"/>
    <w:rsid w:val="00A07FE7"/>
    <w:rsid w:val="00A1038D"/>
    <w:rsid w:val="00A10EDF"/>
    <w:rsid w:val="00A11650"/>
    <w:rsid w:val="00A11F6F"/>
    <w:rsid w:val="00A125DD"/>
    <w:rsid w:val="00A12E13"/>
    <w:rsid w:val="00A1348B"/>
    <w:rsid w:val="00A135B3"/>
    <w:rsid w:val="00A13DEB"/>
    <w:rsid w:val="00A170B7"/>
    <w:rsid w:val="00A17A36"/>
    <w:rsid w:val="00A20250"/>
    <w:rsid w:val="00A2232D"/>
    <w:rsid w:val="00A22B12"/>
    <w:rsid w:val="00A22EA9"/>
    <w:rsid w:val="00A23E5F"/>
    <w:rsid w:val="00A24F4A"/>
    <w:rsid w:val="00A2538B"/>
    <w:rsid w:val="00A257DD"/>
    <w:rsid w:val="00A3066A"/>
    <w:rsid w:val="00A31536"/>
    <w:rsid w:val="00A31834"/>
    <w:rsid w:val="00A34496"/>
    <w:rsid w:val="00A34D40"/>
    <w:rsid w:val="00A3556E"/>
    <w:rsid w:val="00A35F25"/>
    <w:rsid w:val="00A36236"/>
    <w:rsid w:val="00A40D2C"/>
    <w:rsid w:val="00A412E3"/>
    <w:rsid w:val="00A42537"/>
    <w:rsid w:val="00A43BEE"/>
    <w:rsid w:val="00A44318"/>
    <w:rsid w:val="00A44FEE"/>
    <w:rsid w:val="00A45F50"/>
    <w:rsid w:val="00A47E55"/>
    <w:rsid w:val="00A502BD"/>
    <w:rsid w:val="00A51D6D"/>
    <w:rsid w:val="00A52E50"/>
    <w:rsid w:val="00A5559E"/>
    <w:rsid w:val="00A55D36"/>
    <w:rsid w:val="00A57518"/>
    <w:rsid w:val="00A576A2"/>
    <w:rsid w:val="00A6046B"/>
    <w:rsid w:val="00A61770"/>
    <w:rsid w:val="00A6206D"/>
    <w:rsid w:val="00A62B5A"/>
    <w:rsid w:val="00A63D33"/>
    <w:rsid w:val="00A6418A"/>
    <w:rsid w:val="00A6449A"/>
    <w:rsid w:val="00A650C8"/>
    <w:rsid w:val="00A666F4"/>
    <w:rsid w:val="00A667DA"/>
    <w:rsid w:val="00A66A9B"/>
    <w:rsid w:val="00A676F1"/>
    <w:rsid w:val="00A676F5"/>
    <w:rsid w:val="00A67932"/>
    <w:rsid w:val="00A67963"/>
    <w:rsid w:val="00A67CD3"/>
    <w:rsid w:val="00A67D22"/>
    <w:rsid w:val="00A707EC"/>
    <w:rsid w:val="00A70944"/>
    <w:rsid w:val="00A71F3F"/>
    <w:rsid w:val="00A7305E"/>
    <w:rsid w:val="00A738B8"/>
    <w:rsid w:val="00A73E8D"/>
    <w:rsid w:val="00A768A9"/>
    <w:rsid w:val="00A76949"/>
    <w:rsid w:val="00A77156"/>
    <w:rsid w:val="00A777A1"/>
    <w:rsid w:val="00A839A0"/>
    <w:rsid w:val="00A843C8"/>
    <w:rsid w:val="00A84441"/>
    <w:rsid w:val="00A848A9"/>
    <w:rsid w:val="00A852D2"/>
    <w:rsid w:val="00A860B7"/>
    <w:rsid w:val="00A90628"/>
    <w:rsid w:val="00A912F0"/>
    <w:rsid w:val="00A93A9F"/>
    <w:rsid w:val="00A9436A"/>
    <w:rsid w:val="00A952DE"/>
    <w:rsid w:val="00A97DAC"/>
    <w:rsid w:val="00AA0F86"/>
    <w:rsid w:val="00AA1B85"/>
    <w:rsid w:val="00AA2D0A"/>
    <w:rsid w:val="00AA5C2A"/>
    <w:rsid w:val="00AA5EF7"/>
    <w:rsid w:val="00AA7071"/>
    <w:rsid w:val="00AB01C6"/>
    <w:rsid w:val="00AB03AB"/>
    <w:rsid w:val="00AB16F8"/>
    <w:rsid w:val="00AB1EC2"/>
    <w:rsid w:val="00AB3E07"/>
    <w:rsid w:val="00AB4A9D"/>
    <w:rsid w:val="00AB4C42"/>
    <w:rsid w:val="00AB5AA5"/>
    <w:rsid w:val="00AB688B"/>
    <w:rsid w:val="00AB6E88"/>
    <w:rsid w:val="00AC07D6"/>
    <w:rsid w:val="00AC2866"/>
    <w:rsid w:val="00AC4205"/>
    <w:rsid w:val="00AC4F51"/>
    <w:rsid w:val="00AC7E12"/>
    <w:rsid w:val="00AD1EC6"/>
    <w:rsid w:val="00AD269D"/>
    <w:rsid w:val="00AD3083"/>
    <w:rsid w:val="00AD3116"/>
    <w:rsid w:val="00AD3252"/>
    <w:rsid w:val="00AD36CE"/>
    <w:rsid w:val="00AD4956"/>
    <w:rsid w:val="00AD50ED"/>
    <w:rsid w:val="00AD57FF"/>
    <w:rsid w:val="00AD6924"/>
    <w:rsid w:val="00AD6E96"/>
    <w:rsid w:val="00AE0CA2"/>
    <w:rsid w:val="00AE1ABC"/>
    <w:rsid w:val="00AE56C4"/>
    <w:rsid w:val="00AE727C"/>
    <w:rsid w:val="00AE770B"/>
    <w:rsid w:val="00AE7795"/>
    <w:rsid w:val="00AE7D7C"/>
    <w:rsid w:val="00AE7E6D"/>
    <w:rsid w:val="00AF0C3D"/>
    <w:rsid w:val="00AF2684"/>
    <w:rsid w:val="00AF2D8E"/>
    <w:rsid w:val="00AF379A"/>
    <w:rsid w:val="00AF438D"/>
    <w:rsid w:val="00AF65AF"/>
    <w:rsid w:val="00AF7857"/>
    <w:rsid w:val="00B01A2C"/>
    <w:rsid w:val="00B02E81"/>
    <w:rsid w:val="00B0311D"/>
    <w:rsid w:val="00B0366A"/>
    <w:rsid w:val="00B05BAB"/>
    <w:rsid w:val="00B070DB"/>
    <w:rsid w:val="00B073FF"/>
    <w:rsid w:val="00B07614"/>
    <w:rsid w:val="00B0769C"/>
    <w:rsid w:val="00B076A7"/>
    <w:rsid w:val="00B118F1"/>
    <w:rsid w:val="00B11F94"/>
    <w:rsid w:val="00B123FB"/>
    <w:rsid w:val="00B12D17"/>
    <w:rsid w:val="00B12F53"/>
    <w:rsid w:val="00B13060"/>
    <w:rsid w:val="00B1484E"/>
    <w:rsid w:val="00B14F3D"/>
    <w:rsid w:val="00B152F8"/>
    <w:rsid w:val="00B15942"/>
    <w:rsid w:val="00B16B1E"/>
    <w:rsid w:val="00B17DD1"/>
    <w:rsid w:val="00B2009D"/>
    <w:rsid w:val="00B21215"/>
    <w:rsid w:val="00B2165C"/>
    <w:rsid w:val="00B224B5"/>
    <w:rsid w:val="00B236BA"/>
    <w:rsid w:val="00B24497"/>
    <w:rsid w:val="00B255A4"/>
    <w:rsid w:val="00B25CE6"/>
    <w:rsid w:val="00B25FD9"/>
    <w:rsid w:val="00B26CD5"/>
    <w:rsid w:val="00B26DD0"/>
    <w:rsid w:val="00B31CD4"/>
    <w:rsid w:val="00B325C5"/>
    <w:rsid w:val="00B32C27"/>
    <w:rsid w:val="00B32FA0"/>
    <w:rsid w:val="00B348C7"/>
    <w:rsid w:val="00B3509D"/>
    <w:rsid w:val="00B42181"/>
    <w:rsid w:val="00B421E9"/>
    <w:rsid w:val="00B425A8"/>
    <w:rsid w:val="00B42DD0"/>
    <w:rsid w:val="00B43A68"/>
    <w:rsid w:val="00B444DA"/>
    <w:rsid w:val="00B47C3F"/>
    <w:rsid w:val="00B502D8"/>
    <w:rsid w:val="00B51378"/>
    <w:rsid w:val="00B52563"/>
    <w:rsid w:val="00B52700"/>
    <w:rsid w:val="00B53E51"/>
    <w:rsid w:val="00B54B94"/>
    <w:rsid w:val="00B54EFD"/>
    <w:rsid w:val="00B60DA4"/>
    <w:rsid w:val="00B6416C"/>
    <w:rsid w:val="00B65361"/>
    <w:rsid w:val="00B65649"/>
    <w:rsid w:val="00B6565D"/>
    <w:rsid w:val="00B6640F"/>
    <w:rsid w:val="00B66891"/>
    <w:rsid w:val="00B71894"/>
    <w:rsid w:val="00B719B2"/>
    <w:rsid w:val="00B73271"/>
    <w:rsid w:val="00B75E5B"/>
    <w:rsid w:val="00B7671C"/>
    <w:rsid w:val="00B77F4A"/>
    <w:rsid w:val="00B806CF"/>
    <w:rsid w:val="00B827B9"/>
    <w:rsid w:val="00B83007"/>
    <w:rsid w:val="00B85230"/>
    <w:rsid w:val="00B85D4D"/>
    <w:rsid w:val="00B9068C"/>
    <w:rsid w:val="00B93240"/>
    <w:rsid w:val="00B937C6"/>
    <w:rsid w:val="00B94F69"/>
    <w:rsid w:val="00B95789"/>
    <w:rsid w:val="00B9618A"/>
    <w:rsid w:val="00B974D4"/>
    <w:rsid w:val="00BA1380"/>
    <w:rsid w:val="00BA4255"/>
    <w:rsid w:val="00BA5107"/>
    <w:rsid w:val="00BA5A84"/>
    <w:rsid w:val="00BB05E4"/>
    <w:rsid w:val="00BB1096"/>
    <w:rsid w:val="00BB14BD"/>
    <w:rsid w:val="00BB1B40"/>
    <w:rsid w:val="00BB27C9"/>
    <w:rsid w:val="00BB3FBC"/>
    <w:rsid w:val="00BB52E5"/>
    <w:rsid w:val="00BB546A"/>
    <w:rsid w:val="00BB6474"/>
    <w:rsid w:val="00BB65FE"/>
    <w:rsid w:val="00BC06CD"/>
    <w:rsid w:val="00BC139E"/>
    <w:rsid w:val="00BC1D2E"/>
    <w:rsid w:val="00BC222B"/>
    <w:rsid w:val="00BC26D6"/>
    <w:rsid w:val="00BC35C9"/>
    <w:rsid w:val="00BC377D"/>
    <w:rsid w:val="00BC52E3"/>
    <w:rsid w:val="00BC58BD"/>
    <w:rsid w:val="00BC6751"/>
    <w:rsid w:val="00BC7164"/>
    <w:rsid w:val="00BD106E"/>
    <w:rsid w:val="00BD13AF"/>
    <w:rsid w:val="00BD16C5"/>
    <w:rsid w:val="00BD21BC"/>
    <w:rsid w:val="00BD2615"/>
    <w:rsid w:val="00BD3605"/>
    <w:rsid w:val="00BD532F"/>
    <w:rsid w:val="00BD579C"/>
    <w:rsid w:val="00BD645D"/>
    <w:rsid w:val="00BD6AAB"/>
    <w:rsid w:val="00BE0A15"/>
    <w:rsid w:val="00BE2772"/>
    <w:rsid w:val="00BE28CC"/>
    <w:rsid w:val="00BE30E3"/>
    <w:rsid w:val="00BE50F3"/>
    <w:rsid w:val="00BE5B55"/>
    <w:rsid w:val="00BE727F"/>
    <w:rsid w:val="00BE7F59"/>
    <w:rsid w:val="00BF0830"/>
    <w:rsid w:val="00BF0DF3"/>
    <w:rsid w:val="00BF3427"/>
    <w:rsid w:val="00BF69E1"/>
    <w:rsid w:val="00BF7875"/>
    <w:rsid w:val="00C00905"/>
    <w:rsid w:val="00C03712"/>
    <w:rsid w:val="00C048C0"/>
    <w:rsid w:val="00C05D1A"/>
    <w:rsid w:val="00C06B21"/>
    <w:rsid w:val="00C06EBF"/>
    <w:rsid w:val="00C0704A"/>
    <w:rsid w:val="00C12671"/>
    <w:rsid w:val="00C12D30"/>
    <w:rsid w:val="00C14499"/>
    <w:rsid w:val="00C144C6"/>
    <w:rsid w:val="00C148AA"/>
    <w:rsid w:val="00C16BA1"/>
    <w:rsid w:val="00C171E0"/>
    <w:rsid w:val="00C20EAB"/>
    <w:rsid w:val="00C2227C"/>
    <w:rsid w:val="00C23AD6"/>
    <w:rsid w:val="00C23BD0"/>
    <w:rsid w:val="00C23C83"/>
    <w:rsid w:val="00C245B1"/>
    <w:rsid w:val="00C25033"/>
    <w:rsid w:val="00C25305"/>
    <w:rsid w:val="00C26169"/>
    <w:rsid w:val="00C27E22"/>
    <w:rsid w:val="00C30871"/>
    <w:rsid w:val="00C30DFD"/>
    <w:rsid w:val="00C312D4"/>
    <w:rsid w:val="00C31CC4"/>
    <w:rsid w:val="00C324A3"/>
    <w:rsid w:val="00C32538"/>
    <w:rsid w:val="00C34B35"/>
    <w:rsid w:val="00C3505A"/>
    <w:rsid w:val="00C375E3"/>
    <w:rsid w:val="00C40006"/>
    <w:rsid w:val="00C408DE"/>
    <w:rsid w:val="00C41BDB"/>
    <w:rsid w:val="00C43EF3"/>
    <w:rsid w:val="00C441A2"/>
    <w:rsid w:val="00C46259"/>
    <w:rsid w:val="00C508C4"/>
    <w:rsid w:val="00C52BE7"/>
    <w:rsid w:val="00C530CB"/>
    <w:rsid w:val="00C54B36"/>
    <w:rsid w:val="00C554BF"/>
    <w:rsid w:val="00C5566B"/>
    <w:rsid w:val="00C55817"/>
    <w:rsid w:val="00C5606A"/>
    <w:rsid w:val="00C607ED"/>
    <w:rsid w:val="00C6275E"/>
    <w:rsid w:val="00C62AF3"/>
    <w:rsid w:val="00C63466"/>
    <w:rsid w:val="00C63DA2"/>
    <w:rsid w:val="00C641AA"/>
    <w:rsid w:val="00C66D2E"/>
    <w:rsid w:val="00C678D6"/>
    <w:rsid w:val="00C703F4"/>
    <w:rsid w:val="00C7085B"/>
    <w:rsid w:val="00C720F4"/>
    <w:rsid w:val="00C72A06"/>
    <w:rsid w:val="00C72B27"/>
    <w:rsid w:val="00C757C3"/>
    <w:rsid w:val="00C769C5"/>
    <w:rsid w:val="00C811E0"/>
    <w:rsid w:val="00C82CD0"/>
    <w:rsid w:val="00C84086"/>
    <w:rsid w:val="00C84F94"/>
    <w:rsid w:val="00C85475"/>
    <w:rsid w:val="00C857A5"/>
    <w:rsid w:val="00C867C4"/>
    <w:rsid w:val="00C903B0"/>
    <w:rsid w:val="00C90F7F"/>
    <w:rsid w:val="00C91CE4"/>
    <w:rsid w:val="00C920B3"/>
    <w:rsid w:val="00C92F8D"/>
    <w:rsid w:val="00C93EF1"/>
    <w:rsid w:val="00C94029"/>
    <w:rsid w:val="00C9417E"/>
    <w:rsid w:val="00C954A9"/>
    <w:rsid w:val="00C9737B"/>
    <w:rsid w:val="00CA22B8"/>
    <w:rsid w:val="00CA5735"/>
    <w:rsid w:val="00CB041B"/>
    <w:rsid w:val="00CB1689"/>
    <w:rsid w:val="00CB2764"/>
    <w:rsid w:val="00CB2D7D"/>
    <w:rsid w:val="00CB2DCE"/>
    <w:rsid w:val="00CB374C"/>
    <w:rsid w:val="00CB39A4"/>
    <w:rsid w:val="00CB39C5"/>
    <w:rsid w:val="00CB49EC"/>
    <w:rsid w:val="00CB65EF"/>
    <w:rsid w:val="00CB7D45"/>
    <w:rsid w:val="00CC14FB"/>
    <w:rsid w:val="00CC3620"/>
    <w:rsid w:val="00CC6049"/>
    <w:rsid w:val="00CC693D"/>
    <w:rsid w:val="00CD111C"/>
    <w:rsid w:val="00CD15EB"/>
    <w:rsid w:val="00CD3102"/>
    <w:rsid w:val="00CD3858"/>
    <w:rsid w:val="00CD4600"/>
    <w:rsid w:val="00CD5229"/>
    <w:rsid w:val="00CD5768"/>
    <w:rsid w:val="00CD7D40"/>
    <w:rsid w:val="00CE05BB"/>
    <w:rsid w:val="00CE18FF"/>
    <w:rsid w:val="00CE3238"/>
    <w:rsid w:val="00CE3FF6"/>
    <w:rsid w:val="00CE6B39"/>
    <w:rsid w:val="00CE73ED"/>
    <w:rsid w:val="00CE7E0B"/>
    <w:rsid w:val="00CE7E28"/>
    <w:rsid w:val="00CF162A"/>
    <w:rsid w:val="00CF28E8"/>
    <w:rsid w:val="00CF2974"/>
    <w:rsid w:val="00CF3886"/>
    <w:rsid w:val="00CF432A"/>
    <w:rsid w:val="00CF4F04"/>
    <w:rsid w:val="00CF6491"/>
    <w:rsid w:val="00CF7224"/>
    <w:rsid w:val="00CF72DB"/>
    <w:rsid w:val="00CF790C"/>
    <w:rsid w:val="00CF7CCA"/>
    <w:rsid w:val="00D00355"/>
    <w:rsid w:val="00D00972"/>
    <w:rsid w:val="00D00CAE"/>
    <w:rsid w:val="00D011C9"/>
    <w:rsid w:val="00D03E5C"/>
    <w:rsid w:val="00D044FB"/>
    <w:rsid w:val="00D05476"/>
    <w:rsid w:val="00D067AA"/>
    <w:rsid w:val="00D137F5"/>
    <w:rsid w:val="00D16E6B"/>
    <w:rsid w:val="00D1794D"/>
    <w:rsid w:val="00D17D8D"/>
    <w:rsid w:val="00D17E9C"/>
    <w:rsid w:val="00D2038E"/>
    <w:rsid w:val="00D20705"/>
    <w:rsid w:val="00D20859"/>
    <w:rsid w:val="00D20A05"/>
    <w:rsid w:val="00D24ED2"/>
    <w:rsid w:val="00D276E0"/>
    <w:rsid w:val="00D27F0F"/>
    <w:rsid w:val="00D30E3C"/>
    <w:rsid w:val="00D31C4B"/>
    <w:rsid w:val="00D31FD7"/>
    <w:rsid w:val="00D33194"/>
    <w:rsid w:val="00D338B2"/>
    <w:rsid w:val="00D3428B"/>
    <w:rsid w:val="00D34445"/>
    <w:rsid w:val="00D35544"/>
    <w:rsid w:val="00D35778"/>
    <w:rsid w:val="00D40D12"/>
    <w:rsid w:val="00D4236A"/>
    <w:rsid w:val="00D42879"/>
    <w:rsid w:val="00D428A9"/>
    <w:rsid w:val="00D43503"/>
    <w:rsid w:val="00D44242"/>
    <w:rsid w:val="00D44313"/>
    <w:rsid w:val="00D453F6"/>
    <w:rsid w:val="00D46B2A"/>
    <w:rsid w:val="00D46CDF"/>
    <w:rsid w:val="00D479E4"/>
    <w:rsid w:val="00D5126E"/>
    <w:rsid w:val="00D52725"/>
    <w:rsid w:val="00D545ED"/>
    <w:rsid w:val="00D549EB"/>
    <w:rsid w:val="00D555CB"/>
    <w:rsid w:val="00D5675C"/>
    <w:rsid w:val="00D5695E"/>
    <w:rsid w:val="00D56AD5"/>
    <w:rsid w:val="00D6087B"/>
    <w:rsid w:val="00D61040"/>
    <w:rsid w:val="00D6146D"/>
    <w:rsid w:val="00D618BC"/>
    <w:rsid w:val="00D61926"/>
    <w:rsid w:val="00D6249F"/>
    <w:rsid w:val="00D63C59"/>
    <w:rsid w:val="00D6464D"/>
    <w:rsid w:val="00D64C0E"/>
    <w:rsid w:val="00D659EA"/>
    <w:rsid w:val="00D659F1"/>
    <w:rsid w:val="00D65DCE"/>
    <w:rsid w:val="00D66E6F"/>
    <w:rsid w:val="00D722C2"/>
    <w:rsid w:val="00D74034"/>
    <w:rsid w:val="00D7434B"/>
    <w:rsid w:val="00D76C7F"/>
    <w:rsid w:val="00D773A7"/>
    <w:rsid w:val="00D80718"/>
    <w:rsid w:val="00D80823"/>
    <w:rsid w:val="00D80E28"/>
    <w:rsid w:val="00D81075"/>
    <w:rsid w:val="00D84787"/>
    <w:rsid w:val="00D84EAC"/>
    <w:rsid w:val="00D86CB5"/>
    <w:rsid w:val="00D91076"/>
    <w:rsid w:val="00D91A8F"/>
    <w:rsid w:val="00D91DCD"/>
    <w:rsid w:val="00D92191"/>
    <w:rsid w:val="00D92782"/>
    <w:rsid w:val="00D92A0A"/>
    <w:rsid w:val="00D92DA5"/>
    <w:rsid w:val="00D93A0C"/>
    <w:rsid w:val="00D93B38"/>
    <w:rsid w:val="00D941AF"/>
    <w:rsid w:val="00D97030"/>
    <w:rsid w:val="00D976C2"/>
    <w:rsid w:val="00D97CCD"/>
    <w:rsid w:val="00D97D15"/>
    <w:rsid w:val="00DA1535"/>
    <w:rsid w:val="00DA2245"/>
    <w:rsid w:val="00DA2B5B"/>
    <w:rsid w:val="00DA2BD1"/>
    <w:rsid w:val="00DA32A7"/>
    <w:rsid w:val="00DA37CF"/>
    <w:rsid w:val="00DA38C7"/>
    <w:rsid w:val="00DA3B95"/>
    <w:rsid w:val="00DA46F9"/>
    <w:rsid w:val="00DA5C0D"/>
    <w:rsid w:val="00DA6848"/>
    <w:rsid w:val="00DA74E7"/>
    <w:rsid w:val="00DA7D62"/>
    <w:rsid w:val="00DA7E6E"/>
    <w:rsid w:val="00DB22F9"/>
    <w:rsid w:val="00DB3BCE"/>
    <w:rsid w:val="00DB45EE"/>
    <w:rsid w:val="00DB4743"/>
    <w:rsid w:val="00DB5547"/>
    <w:rsid w:val="00DB56CA"/>
    <w:rsid w:val="00DB5AFA"/>
    <w:rsid w:val="00DB5CDD"/>
    <w:rsid w:val="00DC0858"/>
    <w:rsid w:val="00DC1127"/>
    <w:rsid w:val="00DC12FA"/>
    <w:rsid w:val="00DC1A0C"/>
    <w:rsid w:val="00DC1FE2"/>
    <w:rsid w:val="00DC23DF"/>
    <w:rsid w:val="00DC5606"/>
    <w:rsid w:val="00DC5A09"/>
    <w:rsid w:val="00DC6782"/>
    <w:rsid w:val="00DC7BAC"/>
    <w:rsid w:val="00DD1020"/>
    <w:rsid w:val="00DD3871"/>
    <w:rsid w:val="00DD3C1C"/>
    <w:rsid w:val="00DD3D34"/>
    <w:rsid w:val="00DD56CD"/>
    <w:rsid w:val="00DD68FA"/>
    <w:rsid w:val="00DD6F45"/>
    <w:rsid w:val="00DD7F95"/>
    <w:rsid w:val="00DE01C6"/>
    <w:rsid w:val="00DE1329"/>
    <w:rsid w:val="00DE1603"/>
    <w:rsid w:val="00DE205E"/>
    <w:rsid w:val="00DE3C73"/>
    <w:rsid w:val="00DE407E"/>
    <w:rsid w:val="00DE4110"/>
    <w:rsid w:val="00DE411A"/>
    <w:rsid w:val="00DE4978"/>
    <w:rsid w:val="00DE557A"/>
    <w:rsid w:val="00DE5BD4"/>
    <w:rsid w:val="00DF0F1F"/>
    <w:rsid w:val="00DF0F49"/>
    <w:rsid w:val="00DF1ACE"/>
    <w:rsid w:val="00DF235A"/>
    <w:rsid w:val="00DF2D2C"/>
    <w:rsid w:val="00DF2F93"/>
    <w:rsid w:val="00DF2FB5"/>
    <w:rsid w:val="00DF34F9"/>
    <w:rsid w:val="00DF3596"/>
    <w:rsid w:val="00DF398C"/>
    <w:rsid w:val="00DF4A97"/>
    <w:rsid w:val="00DF5025"/>
    <w:rsid w:val="00DF5299"/>
    <w:rsid w:val="00DF52AC"/>
    <w:rsid w:val="00DF60E8"/>
    <w:rsid w:val="00DF62FA"/>
    <w:rsid w:val="00DF669E"/>
    <w:rsid w:val="00E000ED"/>
    <w:rsid w:val="00E02460"/>
    <w:rsid w:val="00E03C73"/>
    <w:rsid w:val="00E04AD2"/>
    <w:rsid w:val="00E06134"/>
    <w:rsid w:val="00E121D2"/>
    <w:rsid w:val="00E1306F"/>
    <w:rsid w:val="00E13616"/>
    <w:rsid w:val="00E159B7"/>
    <w:rsid w:val="00E15E77"/>
    <w:rsid w:val="00E16351"/>
    <w:rsid w:val="00E2077B"/>
    <w:rsid w:val="00E20A4F"/>
    <w:rsid w:val="00E20B8B"/>
    <w:rsid w:val="00E211D8"/>
    <w:rsid w:val="00E228AB"/>
    <w:rsid w:val="00E22ED1"/>
    <w:rsid w:val="00E23D30"/>
    <w:rsid w:val="00E24978"/>
    <w:rsid w:val="00E25A5F"/>
    <w:rsid w:val="00E25CC8"/>
    <w:rsid w:val="00E26D48"/>
    <w:rsid w:val="00E27340"/>
    <w:rsid w:val="00E305AA"/>
    <w:rsid w:val="00E30F9C"/>
    <w:rsid w:val="00E329AC"/>
    <w:rsid w:val="00E32C91"/>
    <w:rsid w:val="00E331CC"/>
    <w:rsid w:val="00E347E6"/>
    <w:rsid w:val="00E34E33"/>
    <w:rsid w:val="00E35959"/>
    <w:rsid w:val="00E35DA1"/>
    <w:rsid w:val="00E35E0C"/>
    <w:rsid w:val="00E35E6C"/>
    <w:rsid w:val="00E35F30"/>
    <w:rsid w:val="00E374E8"/>
    <w:rsid w:val="00E37704"/>
    <w:rsid w:val="00E41273"/>
    <w:rsid w:val="00E423F9"/>
    <w:rsid w:val="00E43CE0"/>
    <w:rsid w:val="00E4696D"/>
    <w:rsid w:val="00E50622"/>
    <w:rsid w:val="00E50F13"/>
    <w:rsid w:val="00E518ED"/>
    <w:rsid w:val="00E5205E"/>
    <w:rsid w:val="00E52A03"/>
    <w:rsid w:val="00E534F8"/>
    <w:rsid w:val="00E5388C"/>
    <w:rsid w:val="00E540C1"/>
    <w:rsid w:val="00E5544E"/>
    <w:rsid w:val="00E607A3"/>
    <w:rsid w:val="00E611F8"/>
    <w:rsid w:val="00E615E9"/>
    <w:rsid w:val="00E62F58"/>
    <w:rsid w:val="00E631A9"/>
    <w:rsid w:val="00E63AE3"/>
    <w:rsid w:val="00E675F0"/>
    <w:rsid w:val="00E700B2"/>
    <w:rsid w:val="00E70AD5"/>
    <w:rsid w:val="00E70BA2"/>
    <w:rsid w:val="00E71459"/>
    <w:rsid w:val="00E7177E"/>
    <w:rsid w:val="00E71A78"/>
    <w:rsid w:val="00E71F34"/>
    <w:rsid w:val="00E73C1D"/>
    <w:rsid w:val="00E74C38"/>
    <w:rsid w:val="00E754AD"/>
    <w:rsid w:val="00E75691"/>
    <w:rsid w:val="00E7675F"/>
    <w:rsid w:val="00E7739C"/>
    <w:rsid w:val="00E77D7B"/>
    <w:rsid w:val="00E828D6"/>
    <w:rsid w:val="00E82A48"/>
    <w:rsid w:val="00E837FC"/>
    <w:rsid w:val="00E83C5F"/>
    <w:rsid w:val="00E83F7A"/>
    <w:rsid w:val="00E84130"/>
    <w:rsid w:val="00E84A21"/>
    <w:rsid w:val="00E862F2"/>
    <w:rsid w:val="00E902FB"/>
    <w:rsid w:val="00E90B38"/>
    <w:rsid w:val="00E90DEC"/>
    <w:rsid w:val="00E90E71"/>
    <w:rsid w:val="00E92809"/>
    <w:rsid w:val="00E928FE"/>
    <w:rsid w:val="00E92D33"/>
    <w:rsid w:val="00E93B41"/>
    <w:rsid w:val="00E94805"/>
    <w:rsid w:val="00E94808"/>
    <w:rsid w:val="00E94E9A"/>
    <w:rsid w:val="00E94F44"/>
    <w:rsid w:val="00E966B8"/>
    <w:rsid w:val="00E969EA"/>
    <w:rsid w:val="00E96D38"/>
    <w:rsid w:val="00E97A9E"/>
    <w:rsid w:val="00E97F9A"/>
    <w:rsid w:val="00EA0680"/>
    <w:rsid w:val="00EA1178"/>
    <w:rsid w:val="00EA170B"/>
    <w:rsid w:val="00EA28D7"/>
    <w:rsid w:val="00EA38E6"/>
    <w:rsid w:val="00EA4984"/>
    <w:rsid w:val="00EA511C"/>
    <w:rsid w:val="00EB4062"/>
    <w:rsid w:val="00EB5138"/>
    <w:rsid w:val="00EB55B2"/>
    <w:rsid w:val="00EB68CD"/>
    <w:rsid w:val="00EB7496"/>
    <w:rsid w:val="00EB7AFA"/>
    <w:rsid w:val="00EC0BE6"/>
    <w:rsid w:val="00EC1941"/>
    <w:rsid w:val="00EC1AFD"/>
    <w:rsid w:val="00EC1DEC"/>
    <w:rsid w:val="00EC21CB"/>
    <w:rsid w:val="00EC246D"/>
    <w:rsid w:val="00EC2556"/>
    <w:rsid w:val="00EC2ADC"/>
    <w:rsid w:val="00EC39C2"/>
    <w:rsid w:val="00ED0B06"/>
    <w:rsid w:val="00ED0D27"/>
    <w:rsid w:val="00ED1102"/>
    <w:rsid w:val="00ED177F"/>
    <w:rsid w:val="00ED229D"/>
    <w:rsid w:val="00ED40AD"/>
    <w:rsid w:val="00ED48DE"/>
    <w:rsid w:val="00ED6AC4"/>
    <w:rsid w:val="00ED70B0"/>
    <w:rsid w:val="00EE45DC"/>
    <w:rsid w:val="00EE4A6B"/>
    <w:rsid w:val="00EF05ED"/>
    <w:rsid w:val="00EF070F"/>
    <w:rsid w:val="00EF07CD"/>
    <w:rsid w:val="00EF14F5"/>
    <w:rsid w:val="00EF3098"/>
    <w:rsid w:val="00EF3519"/>
    <w:rsid w:val="00EF3CDD"/>
    <w:rsid w:val="00EF3D04"/>
    <w:rsid w:val="00EF6986"/>
    <w:rsid w:val="00F0089D"/>
    <w:rsid w:val="00F02F9B"/>
    <w:rsid w:val="00F03E8B"/>
    <w:rsid w:val="00F043C0"/>
    <w:rsid w:val="00F04AF5"/>
    <w:rsid w:val="00F058F7"/>
    <w:rsid w:val="00F063B9"/>
    <w:rsid w:val="00F06F34"/>
    <w:rsid w:val="00F0762F"/>
    <w:rsid w:val="00F077E8"/>
    <w:rsid w:val="00F1035C"/>
    <w:rsid w:val="00F10A4B"/>
    <w:rsid w:val="00F10FD4"/>
    <w:rsid w:val="00F114A9"/>
    <w:rsid w:val="00F13174"/>
    <w:rsid w:val="00F151C8"/>
    <w:rsid w:val="00F165DD"/>
    <w:rsid w:val="00F17D7E"/>
    <w:rsid w:val="00F21E7B"/>
    <w:rsid w:val="00F2294C"/>
    <w:rsid w:val="00F2401C"/>
    <w:rsid w:val="00F2591C"/>
    <w:rsid w:val="00F2699B"/>
    <w:rsid w:val="00F274F6"/>
    <w:rsid w:val="00F2752D"/>
    <w:rsid w:val="00F30986"/>
    <w:rsid w:val="00F3166B"/>
    <w:rsid w:val="00F31FEA"/>
    <w:rsid w:val="00F32751"/>
    <w:rsid w:val="00F32845"/>
    <w:rsid w:val="00F34C9F"/>
    <w:rsid w:val="00F357B7"/>
    <w:rsid w:val="00F359AE"/>
    <w:rsid w:val="00F37DF6"/>
    <w:rsid w:val="00F40B07"/>
    <w:rsid w:val="00F40B70"/>
    <w:rsid w:val="00F40D55"/>
    <w:rsid w:val="00F4315D"/>
    <w:rsid w:val="00F43876"/>
    <w:rsid w:val="00F441B0"/>
    <w:rsid w:val="00F46609"/>
    <w:rsid w:val="00F467C4"/>
    <w:rsid w:val="00F50256"/>
    <w:rsid w:val="00F5113B"/>
    <w:rsid w:val="00F520FB"/>
    <w:rsid w:val="00F521EF"/>
    <w:rsid w:val="00F5275A"/>
    <w:rsid w:val="00F52ECB"/>
    <w:rsid w:val="00F5390B"/>
    <w:rsid w:val="00F55130"/>
    <w:rsid w:val="00F565B7"/>
    <w:rsid w:val="00F566CB"/>
    <w:rsid w:val="00F5781F"/>
    <w:rsid w:val="00F609A0"/>
    <w:rsid w:val="00F622E7"/>
    <w:rsid w:val="00F62517"/>
    <w:rsid w:val="00F6333E"/>
    <w:rsid w:val="00F664E7"/>
    <w:rsid w:val="00F66557"/>
    <w:rsid w:val="00F677A8"/>
    <w:rsid w:val="00F72E18"/>
    <w:rsid w:val="00F749FE"/>
    <w:rsid w:val="00F75303"/>
    <w:rsid w:val="00F775BD"/>
    <w:rsid w:val="00F8119A"/>
    <w:rsid w:val="00F84A67"/>
    <w:rsid w:val="00F84E43"/>
    <w:rsid w:val="00F869C1"/>
    <w:rsid w:val="00F86CA7"/>
    <w:rsid w:val="00F905BE"/>
    <w:rsid w:val="00F923CB"/>
    <w:rsid w:val="00F924B8"/>
    <w:rsid w:val="00F92DD3"/>
    <w:rsid w:val="00F94156"/>
    <w:rsid w:val="00F9541D"/>
    <w:rsid w:val="00F96319"/>
    <w:rsid w:val="00F97C31"/>
    <w:rsid w:val="00FA12B2"/>
    <w:rsid w:val="00FA1C89"/>
    <w:rsid w:val="00FA4352"/>
    <w:rsid w:val="00FA537C"/>
    <w:rsid w:val="00FB17F6"/>
    <w:rsid w:val="00FB1A67"/>
    <w:rsid w:val="00FB1B92"/>
    <w:rsid w:val="00FB1E2F"/>
    <w:rsid w:val="00FB4846"/>
    <w:rsid w:val="00FB4CD4"/>
    <w:rsid w:val="00FB6207"/>
    <w:rsid w:val="00FB6C2E"/>
    <w:rsid w:val="00FB769A"/>
    <w:rsid w:val="00FC2191"/>
    <w:rsid w:val="00FC2216"/>
    <w:rsid w:val="00FC23C3"/>
    <w:rsid w:val="00FC3A4F"/>
    <w:rsid w:val="00FC46BD"/>
    <w:rsid w:val="00FC4BA1"/>
    <w:rsid w:val="00FC692C"/>
    <w:rsid w:val="00FC6AC4"/>
    <w:rsid w:val="00FC6C51"/>
    <w:rsid w:val="00FD0C70"/>
    <w:rsid w:val="00FD1B3F"/>
    <w:rsid w:val="00FD24BF"/>
    <w:rsid w:val="00FD2E15"/>
    <w:rsid w:val="00FD336E"/>
    <w:rsid w:val="00FD3784"/>
    <w:rsid w:val="00FD3B21"/>
    <w:rsid w:val="00FD3E0D"/>
    <w:rsid w:val="00FD4CA2"/>
    <w:rsid w:val="00FD4E12"/>
    <w:rsid w:val="00FD500B"/>
    <w:rsid w:val="00FD6121"/>
    <w:rsid w:val="00FD6665"/>
    <w:rsid w:val="00FE11FD"/>
    <w:rsid w:val="00FE2908"/>
    <w:rsid w:val="00FE4435"/>
    <w:rsid w:val="00FE5591"/>
    <w:rsid w:val="00FE7C83"/>
    <w:rsid w:val="00FE7D9B"/>
    <w:rsid w:val="00FF0D31"/>
    <w:rsid w:val="00FF13E3"/>
    <w:rsid w:val="00FF1F3C"/>
    <w:rsid w:val="00FF22ED"/>
    <w:rsid w:val="00FF2634"/>
    <w:rsid w:val="00FF4133"/>
    <w:rsid w:val="00FF49D5"/>
    <w:rsid w:val="00FF4E1F"/>
    <w:rsid w:val="00FF75E4"/>
    <w:rsid w:val="00FF7BD5"/>
    <w:rsid w:val="00FF7D0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65C550"/>
  <w15:chartTrackingRefBased/>
  <w15:docId w15:val="{DDB850BD-3493-F64D-A31C-43B61EF382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B7941"/>
    <w:pPr>
      <w:jc w:val="both"/>
    </w:pPr>
    <w:rPr>
      <w:rFonts w:ascii="Times New Roman" w:eastAsia="宋体" w:hAnsi="Times New Roman" w:cs="宋体"/>
      <w:kern w:val="0"/>
      <w:szCs w:val="24"/>
    </w:rPr>
  </w:style>
  <w:style w:type="paragraph" w:styleId="1">
    <w:name w:val="heading 1"/>
    <w:basedOn w:val="a"/>
    <w:next w:val="a"/>
    <w:link w:val="10"/>
    <w:uiPriority w:val="9"/>
    <w:qFormat/>
    <w:rsid w:val="00F43876"/>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0B7941"/>
    <w:pPr>
      <w:keepNext/>
      <w:keepLines/>
      <w:spacing w:before="75" w:after="75"/>
      <w:jc w:val="center"/>
      <w:outlineLvl w:val="1"/>
    </w:pPr>
    <w:rPr>
      <w:rFonts w:eastAsia="黑体" w:cstheme="majorBidi"/>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qFormat/>
    <w:rsid w:val="00647369"/>
    <w:pPr>
      <w:widowControl w:val="0"/>
      <w:ind w:firstLineChars="200" w:firstLine="420"/>
    </w:pPr>
    <w:rPr>
      <w:rFonts w:asciiTheme="minorHAnsi" w:eastAsiaTheme="minorEastAsia" w:hAnsiTheme="minorHAnsi" w:cstheme="minorBidi"/>
      <w:kern w:val="2"/>
      <w:szCs w:val="22"/>
    </w:rPr>
  </w:style>
  <w:style w:type="paragraph" w:styleId="a4">
    <w:name w:val="Normal (Web)"/>
    <w:basedOn w:val="a"/>
    <w:uiPriority w:val="99"/>
    <w:unhideWhenUsed/>
    <w:rsid w:val="00836489"/>
    <w:pPr>
      <w:spacing w:before="100" w:beforeAutospacing="1" w:after="100" w:afterAutospacing="1"/>
    </w:pPr>
  </w:style>
  <w:style w:type="paragraph" w:styleId="a5">
    <w:name w:val="header"/>
    <w:basedOn w:val="a"/>
    <w:link w:val="a6"/>
    <w:uiPriority w:val="99"/>
    <w:unhideWhenUsed/>
    <w:rsid w:val="003B6B68"/>
    <w:pPr>
      <w:widowControl w:val="0"/>
      <w:pBdr>
        <w:bottom w:val="single" w:sz="6" w:space="1" w:color="auto"/>
      </w:pBdr>
      <w:tabs>
        <w:tab w:val="center" w:pos="4153"/>
        <w:tab w:val="right" w:pos="8306"/>
      </w:tabs>
      <w:snapToGrid w:val="0"/>
      <w:jc w:val="center"/>
    </w:pPr>
    <w:rPr>
      <w:rFonts w:asciiTheme="minorHAnsi" w:eastAsiaTheme="minorEastAsia" w:hAnsiTheme="minorHAnsi" w:cstheme="minorBidi"/>
      <w:kern w:val="2"/>
      <w:sz w:val="18"/>
      <w:szCs w:val="18"/>
    </w:rPr>
  </w:style>
  <w:style w:type="character" w:customStyle="1" w:styleId="a6">
    <w:name w:val="页眉 字符"/>
    <w:basedOn w:val="a0"/>
    <w:link w:val="a5"/>
    <w:uiPriority w:val="99"/>
    <w:rsid w:val="003B6B68"/>
    <w:rPr>
      <w:sz w:val="18"/>
      <w:szCs w:val="18"/>
    </w:rPr>
  </w:style>
  <w:style w:type="paragraph" w:styleId="a7">
    <w:name w:val="footer"/>
    <w:basedOn w:val="a"/>
    <w:link w:val="a8"/>
    <w:uiPriority w:val="99"/>
    <w:unhideWhenUsed/>
    <w:rsid w:val="003B6B68"/>
    <w:pPr>
      <w:widowControl w:val="0"/>
      <w:tabs>
        <w:tab w:val="center" w:pos="4153"/>
        <w:tab w:val="right" w:pos="8306"/>
      </w:tabs>
      <w:snapToGrid w:val="0"/>
    </w:pPr>
    <w:rPr>
      <w:rFonts w:asciiTheme="minorHAnsi" w:eastAsiaTheme="minorEastAsia" w:hAnsiTheme="minorHAnsi" w:cstheme="minorBidi"/>
      <w:kern w:val="2"/>
      <w:sz w:val="18"/>
      <w:szCs w:val="18"/>
    </w:rPr>
  </w:style>
  <w:style w:type="character" w:customStyle="1" w:styleId="a8">
    <w:name w:val="页脚 字符"/>
    <w:basedOn w:val="a0"/>
    <w:link w:val="a7"/>
    <w:uiPriority w:val="99"/>
    <w:rsid w:val="003B6B68"/>
    <w:rPr>
      <w:sz w:val="18"/>
      <w:szCs w:val="18"/>
    </w:rPr>
  </w:style>
  <w:style w:type="character" w:styleId="a9">
    <w:name w:val="annotation reference"/>
    <w:basedOn w:val="a0"/>
    <w:uiPriority w:val="99"/>
    <w:semiHidden/>
    <w:unhideWhenUsed/>
    <w:rsid w:val="00E20B8B"/>
    <w:rPr>
      <w:sz w:val="21"/>
      <w:szCs w:val="21"/>
    </w:rPr>
  </w:style>
  <w:style w:type="paragraph" w:styleId="aa">
    <w:name w:val="annotation text"/>
    <w:basedOn w:val="a"/>
    <w:link w:val="ab"/>
    <w:uiPriority w:val="99"/>
    <w:semiHidden/>
    <w:unhideWhenUsed/>
    <w:rsid w:val="00E20B8B"/>
    <w:pPr>
      <w:widowControl w:val="0"/>
    </w:pPr>
    <w:rPr>
      <w:rFonts w:asciiTheme="minorHAnsi" w:eastAsiaTheme="minorEastAsia" w:hAnsiTheme="minorHAnsi" w:cstheme="minorBidi"/>
      <w:kern w:val="2"/>
      <w:szCs w:val="22"/>
    </w:rPr>
  </w:style>
  <w:style w:type="character" w:customStyle="1" w:styleId="ab">
    <w:name w:val="批注文字 字符"/>
    <w:basedOn w:val="a0"/>
    <w:link w:val="aa"/>
    <w:uiPriority w:val="99"/>
    <w:semiHidden/>
    <w:rsid w:val="00E20B8B"/>
  </w:style>
  <w:style w:type="paragraph" w:styleId="ac">
    <w:name w:val="annotation subject"/>
    <w:basedOn w:val="aa"/>
    <w:next w:val="aa"/>
    <w:link w:val="ad"/>
    <w:uiPriority w:val="99"/>
    <w:semiHidden/>
    <w:unhideWhenUsed/>
    <w:rsid w:val="00E20B8B"/>
    <w:rPr>
      <w:b/>
      <w:bCs/>
    </w:rPr>
  </w:style>
  <w:style w:type="character" w:customStyle="1" w:styleId="ad">
    <w:name w:val="批注主题 字符"/>
    <w:basedOn w:val="ab"/>
    <w:link w:val="ac"/>
    <w:uiPriority w:val="99"/>
    <w:semiHidden/>
    <w:rsid w:val="00E20B8B"/>
    <w:rPr>
      <w:b/>
      <w:bCs/>
    </w:rPr>
  </w:style>
  <w:style w:type="character" w:styleId="ae">
    <w:name w:val="Placeholder Text"/>
    <w:basedOn w:val="a0"/>
    <w:uiPriority w:val="99"/>
    <w:semiHidden/>
    <w:rsid w:val="00884A62"/>
    <w:rPr>
      <w:color w:val="808080"/>
    </w:rPr>
  </w:style>
  <w:style w:type="character" w:customStyle="1" w:styleId="apple-converted-space">
    <w:name w:val="apple-converted-space"/>
    <w:basedOn w:val="a0"/>
    <w:rsid w:val="00E534F8"/>
  </w:style>
  <w:style w:type="table" w:styleId="af">
    <w:name w:val="Table Grid"/>
    <w:basedOn w:val="a1"/>
    <w:uiPriority w:val="59"/>
    <w:rsid w:val="00AD30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1">
    <w:name w:val="p1"/>
    <w:basedOn w:val="a"/>
    <w:rsid w:val="00205D3F"/>
    <w:rPr>
      <w:rFonts w:ascii="Helvetica" w:hAnsi="Helvetica"/>
      <w:color w:val="000000"/>
      <w:sz w:val="17"/>
      <w:szCs w:val="17"/>
    </w:rPr>
  </w:style>
  <w:style w:type="character" w:styleId="af0">
    <w:name w:val="Hyperlink"/>
    <w:basedOn w:val="a0"/>
    <w:uiPriority w:val="99"/>
    <w:semiHidden/>
    <w:unhideWhenUsed/>
    <w:rsid w:val="00163C38"/>
    <w:rPr>
      <w:color w:val="0000FF"/>
      <w:u w:val="single"/>
    </w:rPr>
  </w:style>
  <w:style w:type="character" w:styleId="af1">
    <w:name w:val="Emphasis"/>
    <w:basedOn w:val="a0"/>
    <w:uiPriority w:val="20"/>
    <w:qFormat/>
    <w:rsid w:val="00163C38"/>
    <w:rPr>
      <w:i/>
      <w:iCs/>
    </w:rPr>
  </w:style>
  <w:style w:type="character" w:styleId="af2">
    <w:name w:val="FollowedHyperlink"/>
    <w:basedOn w:val="a0"/>
    <w:uiPriority w:val="99"/>
    <w:semiHidden/>
    <w:unhideWhenUsed/>
    <w:rsid w:val="00AF379A"/>
    <w:rPr>
      <w:color w:val="954F72" w:themeColor="followedHyperlink"/>
      <w:u w:val="single"/>
    </w:rPr>
  </w:style>
  <w:style w:type="character" w:customStyle="1" w:styleId="qseq">
    <w:name w:val="qseq"/>
    <w:basedOn w:val="a0"/>
    <w:rsid w:val="00132366"/>
  </w:style>
  <w:style w:type="paragraph" w:customStyle="1" w:styleId="p2">
    <w:name w:val="p2"/>
    <w:basedOn w:val="a"/>
    <w:rsid w:val="00ED0B06"/>
    <w:rPr>
      <w:rFonts w:cs="Times New Roman"/>
      <w:color w:val="000000"/>
      <w:sz w:val="17"/>
      <w:szCs w:val="17"/>
    </w:rPr>
  </w:style>
  <w:style w:type="character" w:customStyle="1" w:styleId="s1">
    <w:name w:val="s1"/>
    <w:basedOn w:val="a0"/>
    <w:rsid w:val="00ED0B06"/>
    <w:rPr>
      <w:rFonts w:ascii="Times New Roman" w:hAnsi="Times New Roman" w:cs="Times New Roman" w:hint="default"/>
      <w:sz w:val="17"/>
      <w:szCs w:val="17"/>
    </w:rPr>
  </w:style>
  <w:style w:type="character" w:customStyle="1" w:styleId="s2">
    <w:name w:val="s2"/>
    <w:basedOn w:val="a0"/>
    <w:rsid w:val="00ED0B06"/>
    <w:rPr>
      <w:rFonts w:ascii="Times New Roman" w:hAnsi="Times New Roman" w:cs="Times New Roman" w:hint="default"/>
      <w:sz w:val="17"/>
      <w:szCs w:val="17"/>
    </w:rPr>
  </w:style>
  <w:style w:type="character" w:customStyle="1" w:styleId="s3">
    <w:name w:val="s3"/>
    <w:basedOn w:val="a0"/>
    <w:rsid w:val="00ED0B06"/>
    <w:rPr>
      <w:rFonts w:ascii="Times New Roman" w:hAnsi="Times New Roman" w:cs="Times New Roman" w:hint="default"/>
      <w:sz w:val="17"/>
      <w:szCs w:val="17"/>
    </w:rPr>
  </w:style>
  <w:style w:type="character" w:customStyle="1" w:styleId="s4">
    <w:name w:val="s4"/>
    <w:basedOn w:val="a0"/>
    <w:rsid w:val="00ED0B06"/>
    <w:rPr>
      <w:rFonts w:ascii="Times New Roman" w:hAnsi="Times New Roman" w:cs="Times New Roman" w:hint="default"/>
      <w:sz w:val="17"/>
      <w:szCs w:val="17"/>
    </w:rPr>
  </w:style>
  <w:style w:type="character" w:customStyle="1" w:styleId="s5">
    <w:name w:val="s5"/>
    <w:basedOn w:val="a0"/>
    <w:rsid w:val="00ED0B06"/>
    <w:rPr>
      <w:rFonts w:ascii="Times New Roman" w:hAnsi="Times New Roman" w:cs="Times New Roman" w:hint="default"/>
      <w:sz w:val="17"/>
      <w:szCs w:val="17"/>
    </w:rPr>
  </w:style>
  <w:style w:type="character" w:customStyle="1" w:styleId="s6">
    <w:name w:val="s6"/>
    <w:basedOn w:val="a0"/>
    <w:rsid w:val="00ED0B06"/>
    <w:rPr>
      <w:rFonts w:ascii="Times New Roman" w:hAnsi="Times New Roman" w:cs="Times New Roman" w:hint="default"/>
      <w:sz w:val="18"/>
      <w:szCs w:val="18"/>
    </w:rPr>
  </w:style>
  <w:style w:type="character" w:customStyle="1" w:styleId="s7">
    <w:name w:val="s7"/>
    <w:basedOn w:val="a0"/>
    <w:rsid w:val="005C4A17"/>
    <w:rPr>
      <w:rFonts w:ascii="Times New Roman" w:hAnsi="Times New Roman" w:cs="Times New Roman" w:hint="default"/>
      <w:sz w:val="17"/>
      <w:szCs w:val="17"/>
    </w:rPr>
  </w:style>
  <w:style w:type="character" w:customStyle="1" w:styleId="s8">
    <w:name w:val="s8"/>
    <w:basedOn w:val="a0"/>
    <w:rsid w:val="005C4A17"/>
    <w:rPr>
      <w:rFonts w:ascii="Times New Roman" w:hAnsi="Times New Roman" w:cs="Times New Roman" w:hint="default"/>
      <w:sz w:val="18"/>
      <w:szCs w:val="18"/>
    </w:rPr>
  </w:style>
  <w:style w:type="paragraph" w:customStyle="1" w:styleId="ABCDE">
    <w:name w:val="ABCDE"/>
    <w:basedOn w:val="a"/>
    <w:rsid w:val="005C4A17"/>
    <w:pPr>
      <w:tabs>
        <w:tab w:val="left" w:pos="2100"/>
        <w:tab w:val="left" w:pos="3885"/>
        <w:tab w:val="left" w:pos="5670"/>
        <w:tab w:val="left" w:pos="7455"/>
      </w:tabs>
      <w:autoSpaceDE w:val="0"/>
      <w:autoSpaceDN w:val="0"/>
      <w:adjustRightInd w:val="0"/>
      <w:spacing w:line="360" w:lineRule="atLeast"/>
      <w:ind w:leftChars="150" w:left="150"/>
      <w:textAlignment w:val="bottom"/>
    </w:pPr>
    <w:rPr>
      <w:rFonts w:eastAsia="PMingLiU" w:cs="Times New Roman"/>
      <w:spacing w:val="10"/>
      <w:sz w:val="22"/>
      <w:szCs w:val="20"/>
      <w:lang w:eastAsia="zh-TW"/>
    </w:rPr>
  </w:style>
  <w:style w:type="paragraph" w:customStyle="1" w:styleId="TIT1">
    <w:name w:val="TIT1"/>
    <w:basedOn w:val="a"/>
    <w:link w:val="TIT10"/>
    <w:rsid w:val="005C4A17"/>
    <w:pPr>
      <w:adjustRightInd w:val="0"/>
      <w:spacing w:beforeLines="25" w:before="25" w:line="360" w:lineRule="atLeast"/>
      <w:ind w:left="150" w:hangingChars="150" w:hanging="150"/>
    </w:pPr>
    <w:rPr>
      <w:rFonts w:eastAsia="PMingLiU" w:cs="Times New Roman"/>
      <w:spacing w:val="10"/>
      <w:sz w:val="22"/>
      <w:szCs w:val="22"/>
      <w:lang w:val="zh-TW" w:eastAsia="zh-TW"/>
    </w:rPr>
  </w:style>
  <w:style w:type="character" w:customStyle="1" w:styleId="TIT10">
    <w:name w:val="TIT1 字元"/>
    <w:link w:val="TIT1"/>
    <w:rsid w:val="005C4A17"/>
    <w:rPr>
      <w:rFonts w:ascii="Times New Roman" w:eastAsia="PMingLiU" w:hAnsi="Times New Roman" w:cs="Times New Roman"/>
      <w:spacing w:val="10"/>
      <w:kern w:val="0"/>
      <w:sz w:val="22"/>
      <w:lang w:val="zh-TW" w:eastAsia="zh-TW"/>
    </w:rPr>
  </w:style>
  <w:style w:type="character" w:customStyle="1" w:styleId="10">
    <w:name w:val="标题 1 字符"/>
    <w:basedOn w:val="a0"/>
    <w:link w:val="1"/>
    <w:uiPriority w:val="9"/>
    <w:rsid w:val="00F43876"/>
    <w:rPr>
      <w:rFonts w:ascii="Times New Roman" w:eastAsia="黑体" w:hAnsi="Times New Roman" w:cs="宋体"/>
      <w:bCs/>
      <w:kern w:val="44"/>
      <w:sz w:val="32"/>
      <w:szCs w:val="44"/>
    </w:rPr>
  </w:style>
  <w:style w:type="character" w:customStyle="1" w:styleId="20">
    <w:name w:val="标题 2 字符"/>
    <w:basedOn w:val="a0"/>
    <w:link w:val="2"/>
    <w:uiPriority w:val="9"/>
    <w:rsid w:val="000B7941"/>
    <w:rPr>
      <w:rFonts w:ascii="Times New Roman" w:eastAsia="黑体" w:hAnsi="Times New Roman" w:cstheme="majorBidi"/>
      <w:bCs/>
      <w:kern w:val="0"/>
      <w:sz w:val="24"/>
      <w:szCs w:val="32"/>
    </w:rPr>
  </w:style>
  <w:style w:type="paragraph" w:customStyle="1" w:styleId="af3">
    <w:name w:val="题干"/>
    <w:basedOn w:val="a"/>
    <w:link w:val="af4"/>
    <w:qFormat/>
    <w:rsid w:val="00F43876"/>
    <w:rPr>
      <w:rFonts w:eastAsia="楷体"/>
    </w:rPr>
  </w:style>
  <w:style w:type="character" w:customStyle="1" w:styleId="af4">
    <w:name w:val="题干 字符"/>
    <w:basedOn w:val="a0"/>
    <w:link w:val="af3"/>
    <w:rsid w:val="00F43876"/>
    <w:rPr>
      <w:rFonts w:ascii="Times New Roman" w:eastAsia="楷体" w:hAnsi="Times New Roman"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885895">
      <w:bodyDiv w:val="1"/>
      <w:marLeft w:val="0"/>
      <w:marRight w:val="0"/>
      <w:marTop w:val="0"/>
      <w:marBottom w:val="0"/>
      <w:divBdr>
        <w:top w:val="none" w:sz="0" w:space="0" w:color="auto"/>
        <w:left w:val="none" w:sz="0" w:space="0" w:color="auto"/>
        <w:bottom w:val="none" w:sz="0" w:space="0" w:color="auto"/>
        <w:right w:val="none" w:sz="0" w:space="0" w:color="auto"/>
      </w:divBdr>
    </w:div>
    <w:div w:id="60835877">
      <w:bodyDiv w:val="1"/>
      <w:marLeft w:val="0"/>
      <w:marRight w:val="0"/>
      <w:marTop w:val="0"/>
      <w:marBottom w:val="0"/>
      <w:divBdr>
        <w:top w:val="none" w:sz="0" w:space="0" w:color="auto"/>
        <w:left w:val="none" w:sz="0" w:space="0" w:color="auto"/>
        <w:bottom w:val="none" w:sz="0" w:space="0" w:color="auto"/>
        <w:right w:val="none" w:sz="0" w:space="0" w:color="auto"/>
      </w:divBdr>
    </w:div>
    <w:div w:id="77558169">
      <w:bodyDiv w:val="1"/>
      <w:marLeft w:val="0"/>
      <w:marRight w:val="0"/>
      <w:marTop w:val="0"/>
      <w:marBottom w:val="0"/>
      <w:divBdr>
        <w:top w:val="none" w:sz="0" w:space="0" w:color="auto"/>
        <w:left w:val="none" w:sz="0" w:space="0" w:color="auto"/>
        <w:bottom w:val="none" w:sz="0" w:space="0" w:color="auto"/>
        <w:right w:val="none" w:sz="0" w:space="0" w:color="auto"/>
      </w:divBdr>
      <w:divsChild>
        <w:div w:id="1805392274">
          <w:marLeft w:val="0"/>
          <w:marRight w:val="0"/>
          <w:marTop w:val="0"/>
          <w:marBottom w:val="0"/>
          <w:divBdr>
            <w:top w:val="none" w:sz="0" w:space="0" w:color="auto"/>
            <w:left w:val="none" w:sz="0" w:space="0" w:color="auto"/>
            <w:bottom w:val="none" w:sz="0" w:space="0" w:color="auto"/>
            <w:right w:val="none" w:sz="0" w:space="0" w:color="auto"/>
          </w:divBdr>
          <w:divsChild>
            <w:div w:id="1382172840">
              <w:marLeft w:val="0"/>
              <w:marRight w:val="0"/>
              <w:marTop w:val="0"/>
              <w:marBottom w:val="0"/>
              <w:divBdr>
                <w:top w:val="none" w:sz="0" w:space="0" w:color="auto"/>
                <w:left w:val="none" w:sz="0" w:space="0" w:color="auto"/>
                <w:bottom w:val="none" w:sz="0" w:space="0" w:color="auto"/>
                <w:right w:val="none" w:sz="0" w:space="0" w:color="auto"/>
              </w:divBdr>
              <w:divsChild>
                <w:div w:id="658115947">
                  <w:marLeft w:val="0"/>
                  <w:marRight w:val="0"/>
                  <w:marTop w:val="0"/>
                  <w:marBottom w:val="0"/>
                  <w:divBdr>
                    <w:top w:val="none" w:sz="0" w:space="0" w:color="auto"/>
                    <w:left w:val="none" w:sz="0" w:space="0" w:color="auto"/>
                    <w:bottom w:val="none" w:sz="0" w:space="0" w:color="auto"/>
                    <w:right w:val="none" w:sz="0" w:space="0" w:color="auto"/>
                  </w:divBdr>
                  <w:divsChild>
                    <w:div w:id="958339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6088067">
      <w:bodyDiv w:val="1"/>
      <w:marLeft w:val="0"/>
      <w:marRight w:val="0"/>
      <w:marTop w:val="0"/>
      <w:marBottom w:val="0"/>
      <w:divBdr>
        <w:top w:val="none" w:sz="0" w:space="0" w:color="auto"/>
        <w:left w:val="none" w:sz="0" w:space="0" w:color="auto"/>
        <w:bottom w:val="none" w:sz="0" w:space="0" w:color="auto"/>
        <w:right w:val="none" w:sz="0" w:space="0" w:color="auto"/>
      </w:divBdr>
      <w:divsChild>
        <w:div w:id="508759843">
          <w:marLeft w:val="0"/>
          <w:marRight w:val="0"/>
          <w:marTop w:val="72"/>
          <w:marBottom w:val="72"/>
          <w:divBdr>
            <w:top w:val="none" w:sz="0" w:space="0" w:color="auto"/>
            <w:left w:val="none" w:sz="0" w:space="0" w:color="auto"/>
            <w:bottom w:val="none" w:sz="0" w:space="0" w:color="auto"/>
            <w:right w:val="none" w:sz="0" w:space="0" w:color="auto"/>
          </w:divBdr>
          <w:divsChild>
            <w:div w:id="693770876">
              <w:marLeft w:val="0"/>
              <w:marRight w:val="0"/>
              <w:marTop w:val="0"/>
              <w:marBottom w:val="0"/>
              <w:divBdr>
                <w:top w:val="none" w:sz="0" w:space="0" w:color="auto"/>
                <w:left w:val="none" w:sz="0" w:space="0" w:color="auto"/>
                <w:bottom w:val="none" w:sz="0" w:space="0" w:color="auto"/>
                <w:right w:val="none" w:sz="0" w:space="0" w:color="auto"/>
              </w:divBdr>
              <w:divsChild>
                <w:div w:id="73742564">
                  <w:marLeft w:val="0"/>
                  <w:marRight w:val="0"/>
                  <w:marTop w:val="0"/>
                  <w:marBottom w:val="0"/>
                  <w:divBdr>
                    <w:top w:val="none" w:sz="0" w:space="0" w:color="auto"/>
                    <w:left w:val="none" w:sz="0" w:space="0" w:color="auto"/>
                    <w:bottom w:val="none" w:sz="0" w:space="0" w:color="auto"/>
                    <w:right w:val="none" w:sz="0" w:space="0" w:color="auto"/>
                  </w:divBdr>
                </w:div>
                <w:div w:id="340475723">
                  <w:marLeft w:val="0"/>
                  <w:marRight w:val="0"/>
                  <w:marTop w:val="0"/>
                  <w:marBottom w:val="0"/>
                  <w:divBdr>
                    <w:top w:val="none" w:sz="0" w:space="0" w:color="auto"/>
                    <w:left w:val="none" w:sz="0" w:space="0" w:color="auto"/>
                    <w:bottom w:val="none" w:sz="0" w:space="0" w:color="auto"/>
                    <w:right w:val="none" w:sz="0" w:space="0" w:color="auto"/>
                  </w:divBdr>
                </w:div>
                <w:div w:id="360402062">
                  <w:marLeft w:val="0"/>
                  <w:marRight w:val="0"/>
                  <w:marTop w:val="0"/>
                  <w:marBottom w:val="0"/>
                  <w:divBdr>
                    <w:top w:val="none" w:sz="0" w:space="0" w:color="auto"/>
                    <w:left w:val="none" w:sz="0" w:space="0" w:color="auto"/>
                    <w:bottom w:val="none" w:sz="0" w:space="0" w:color="auto"/>
                    <w:right w:val="none" w:sz="0" w:space="0" w:color="auto"/>
                  </w:divBdr>
                </w:div>
                <w:div w:id="521091821">
                  <w:marLeft w:val="0"/>
                  <w:marRight w:val="0"/>
                  <w:marTop w:val="0"/>
                  <w:marBottom w:val="0"/>
                  <w:divBdr>
                    <w:top w:val="none" w:sz="0" w:space="0" w:color="auto"/>
                    <w:left w:val="none" w:sz="0" w:space="0" w:color="auto"/>
                    <w:bottom w:val="none" w:sz="0" w:space="0" w:color="auto"/>
                    <w:right w:val="none" w:sz="0" w:space="0" w:color="auto"/>
                  </w:divBdr>
                  <w:divsChild>
                    <w:div w:id="1058552026">
                      <w:marLeft w:val="0"/>
                      <w:marRight w:val="0"/>
                      <w:marTop w:val="0"/>
                      <w:marBottom w:val="0"/>
                      <w:divBdr>
                        <w:top w:val="none" w:sz="0" w:space="0" w:color="auto"/>
                        <w:left w:val="none" w:sz="0" w:space="0" w:color="auto"/>
                        <w:bottom w:val="none" w:sz="0" w:space="0" w:color="auto"/>
                        <w:right w:val="none" w:sz="0" w:space="0" w:color="auto"/>
                      </w:divBdr>
                    </w:div>
                  </w:divsChild>
                </w:div>
                <w:div w:id="533809405">
                  <w:marLeft w:val="0"/>
                  <w:marRight w:val="0"/>
                  <w:marTop w:val="0"/>
                  <w:marBottom w:val="0"/>
                  <w:divBdr>
                    <w:top w:val="none" w:sz="0" w:space="0" w:color="auto"/>
                    <w:left w:val="none" w:sz="0" w:space="0" w:color="auto"/>
                    <w:bottom w:val="none" w:sz="0" w:space="0" w:color="auto"/>
                    <w:right w:val="none" w:sz="0" w:space="0" w:color="auto"/>
                  </w:divBdr>
                </w:div>
                <w:div w:id="664359566">
                  <w:marLeft w:val="0"/>
                  <w:marRight w:val="0"/>
                  <w:marTop w:val="0"/>
                  <w:marBottom w:val="0"/>
                  <w:divBdr>
                    <w:top w:val="none" w:sz="0" w:space="0" w:color="auto"/>
                    <w:left w:val="none" w:sz="0" w:space="0" w:color="auto"/>
                    <w:bottom w:val="none" w:sz="0" w:space="0" w:color="auto"/>
                    <w:right w:val="none" w:sz="0" w:space="0" w:color="auto"/>
                  </w:divBdr>
                </w:div>
                <w:div w:id="837842943">
                  <w:marLeft w:val="0"/>
                  <w:marRight w:val="0"/>
                  <w:marTop w:val="0"/>
                  <w:marBottom w:val="0"/>
                  <w:divBdr>
                    <w:top w:val="none" w:sz="0" w:space="0" w:color="auto"/>
                    <w:left w:val="none" w:sz="0" w:space="0" w:color="auto"/>
                    <w:bottom w:val="none" w:sz="0" w:space="0" w:color="auto"/>
                    <w:right w:val="none" w:sz="0" w:space="0" w:color="auto"/>
                  </w:divBdr>
                </w:div>
                <w:div w:id="935794491">
                  <w:marLeft w:val="0"/>
                  <w:marRight w:val="0"/>
                  <w:marTop w:val="0"/>
                  <w:marBottom w:val="0"/>
                  <w:divBdr>
                    <w:top w:val="none" w:sz="0" w:space="0" w:color="auto"/>
                    <w:left w:val="none" w:sz="0" w:space="0" w:color="auto"/>
                    <w:bottom w:val="none" w:sz="0" w:space="0" w:color="auto"/>
                    <w:right w:val="none" w:sz="0" w:space="0" w:color="auto"/>
                  </w:divBdr>
                  <w:divsChild>
                    <w:div w:id="1681660961">
                      <w:marLeft w:val="0"/>
                      <w:marRight w:val="0"/>
                      <w:marTop w:val="0"/>
                      <w:marBottom w:val="0"/>
                      <w:divBdr>
                        <w:top w:val="none" w:sz="0" w:space="0" w:color="auto"/>
                        <w:left w:val="none" w:sz="0" w:space="0" w:color="auto"/>
                        <w:bottom w:val="none" w:sz="0" w:space="0" w:color="auto"/>
                        <w:right w:val="none" w:sz="0" w:space="0" w:color="auto"/>
                      </w:divBdr>
                    </w:div>
                  </w:divsChild>
                </w:div>
                <w:div w:id="1086420647">
                  <w:marLeft w:val="0"/>
                  <w:marRight w:val="0"/>
                  <w:marTop w:val="0"/>
                  <w:marBottom w:val="0"/>
                  <w:divBdr>
                    <w:top w:val="none" w:sz="0" w:space="0" w:color="auto"/>
                    <w:left w:val="none" w:sz="0" w:space="0" w:color="auto"/>
                    <w:bottom w:val="none" w:sz="0" w:space="0" w:color="auto"/>
                    <w:right w:val="none" w:sz="0" w:space="0" w:color="auto"/>
                  </w:divBdr>
                </w:div>
                <w:div w:id="1755084966">
                  <w:marLeft w:val="0"/>
                  <w:marRight w:val="0"/>
                  <w:marTop w:val="0"/>
                  <w:marBottom w:val="0"/>
                  <w:divBdr>
                    <w:top w:val="none" w:sz="0" w:space="0" w:color="auto"/>
                    <w:left w:val="none" w:sz="0" w:space="0" w:color="auto"/>
                    <w:bottom w:val="none" w:sz="0" w:space="0" w:color="auto"/>
                    <w:right w:val="none" w:sz="0" w:space="0" w:color="auto"/>
                  </w:divBdr>
                  <w:divsChild>
                    <w:div w:id="866866501">
                      <w:marLeft w:val="0"/>
                      <w:marRight w:val="0"/>
                      <w:marTop w:val="0"/>
                      <w:marBottom w:val="0"/>
                      <w:divBdr>
                        <w:top w:val="none" w:sz="0" w:space="0" w:color="auto"/>
                        <w:left w:val="none" w:sz="0" w:space="0" w:color="auto"/>
                        <w:bottom w:val="none" w:sz="0" w:space="0" w:color="auto"/>
                        <w:right w:val="none" w:sz="0" w:space="0" w:color="auto"/>
                      </w:divBdr>
                    </w:div>
                  </w:divsChild>
                </w:div>
                <w:div w:id="1979142821">
                  <w:marLeft w:val="0"/>
                  <w:marRight w:val="0"/>
                  <w:marTop w:val="0"/>
                  <w:marBottom w:val="0"/>
                  <w:divBdr>
                    <w:top w:val="none" w:sz="0" w:space="0" w:color="auto"/>
                    <w:left w:val="none" w:sz="0" w:space="0" w:color="auto"/>
                    <w:bottom w:val="none" w:sz="0" w:space="0" w:color="auto"/>
                    <w:right w:val="none" w:sz="0" w:space="0" w:color="auto"/>
                  </w:divBdr>
                  <w:divsChild>
                    <w:div w:id="1092043707">
                      <w:marLeft w:val="0"/>
                      <w:marRight w:val="0"/>
                      <w:marTop w:val="0"/>
                      <w:marBottom w:val="0"/>
                      <w:divBdr>
                        <w:top w:val="none" w:sz="0" w:space="0" w:color="auto"/>
                        <w:left w:val="none" w:sz="0" w:space="0" w:color="auto"/>
                        <w:bottom w:val="none" w:sz="0" w:space="0" w:color="auto"/>
                        <w:right w:val="none" w:sz="0" w:space="0" w:color="auto"/>
                      </w:divBdr>
                    </w:div>
                  </w:divsChild>
                </w:div>
                <w:div w:id="2142726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8339817">
          <w:marLeft w:val="0"/>
          <w:marRight w:val="0"/>
          <w:marTop w:val="72"/>
          <w:marBottom w:val="72"/>
          <w:divBdr>
            <w:top w:val="none" w:sz="0" w:space="0" w:color="auto"/>
            <w:left w:val="none" w:sz="0" w:space="0" w:color="auto"/>
            <w:bottom w:val="none" w:sz="0" w:space="0" w:color="auto"/>
            <w:right w:val="none" w:sz="0" w:space="0" w:color="auto"/>
          </w:divBdr>
          <w:divsChild>
            <w:div w:id="1441023856">
              <w:marLeft w:val="0"/>
              <w:marRight w:val="0"/>
              <w:marTop w:val="0"/>
              <w:marBottom w:val="0"/>
              <w:divBdr>
                <w:top w:val="none" w:sz="0" w:space="0" w:color="auto"/>
                <w:left w:val="none" w:sz="0" w:space="0" w:color="auto"/>
                <w:bottom w:val="none" w:sz="0" w:space="0" w:color="auto"/>
                <w:right w:val="none" w:sz="0" w:space="0" w:color="auto"/>
              </w:divBdr>
              <w:divsChild>
                <w:div w:id="253973270">
                  <w:marLeft w:val="0"/>
                  <w:marRight w:val="0"/>
                  <w:marTop w:val="0"/>
                  <w:marBottom w:val="0"/>
                  <w:divBdr>
                    <w:top w:val="none" w:sz="0" w:space="0" w:color="auto"/>
                    <w:left w:val="none" w:sz="0" w:space="0" w:color="auto"/>
                    <w:bottom w:val="none" w:sz="0" w:space="0" w:color="auto"/>
                    <w:right w:val="none" w:sz="0" w:space="0" w:color="auto"/>
                  </w:divBdr>
                  <w:divsChild>
                    <w:div w:id="1474910768">
                      <w:marLeft w:val="0"/>
                      <w:marRight w:val="0"/>
                      <w:marTop w:val="0"/>
                      <w:marBottom w:val="0"/>
                      <w:divBdr>
                        <w:top w:val="none" w:sz="0" w:space="0" w:color="auto"/>
                        <w:left w:val="none" w:sz="0" w:space="0" w:color="auto"/>
                        <w:bottom w:val="none" w:sz="0" w:space="0" w:color="auto"/>
                        <w:right w:val="none" w:sz="0" w:space="0" w:color="auto"/>
                      </w:divBdr>
                    </w:div>
                  </w:divsChild>
                </w:div>
                <w:div w:id="403841641">
                  <w:marLeft w:val="0"/>
                  <w:marRight w:val="0"/>
                  <w:marTop w:val="0"/>
                  <w:marBottom w:val="0"/>
                  <w:divBdr>
                    <w:top w:val="none" w:sz="0" w:space="0" w:color="auto"/>
                    <w:left w:val="none" w:sz="0" w:space="0" w:color="auto"/>
                    <w:bottom w:val="none" w:sz="0" w:space="0" w:color="auto"/>
                    <w:right w:val="none" w:sz="0" w:space="0" w:color="auto"/>
                  </w:divBdr>
                </w:div>
                <w:div w:id="605649971">
                  <w:marLeft w:val="0"/>
                  <w:marRight w:val="0"/>
                  <w:marTop w:val="0"/>
                  <w:marBottom w:val="0"/>
                  <w:divBdr>
                    <w:top w:val="none" w:sz="0" w:space="0" w:color="auto"/>
                    <w:left w:val="none" w:sz="0" w:space="0" w:color="auto"/>
                    <w:bottom w:val="none" w:sz="0" w:space="0" w:color="auto"/>
                    <w:right w:val="none" w:sz="0" w:space="0" w:color="auto"/>
                  </w:divBdr>
                  <w:divsChild>
                    <w:div w:id="2118089581">
                      <w:marLeft w:val="0"/>
                      <w:marRight w:val="0"/>
                      <w:marTop w:val="0"/>
                      <w:marBottom w:val="0"/>
                      <w:divBdr>
                        <w:top w:val="none" w:sz="0" w:space="0" w:color="auto"/>
                        <w:left w:val="none" w:sz="0" w:space="0" w:color="auto"/>
                        <w:bottom w:val="none" w:sz="0" w:space="0" w:color="auto"/>
                        <w:right w:val="none" w:sz="0" w:space="0" w:color="auto"/>
                      </w:divBdr>
                    </w:div>
                  </w:divsChild>
                </w:div>
                <w:div w:id="803424382">
                  <w:marLeft w:val="0"/>
                  <w:marRight w:val="0"/>
                  <w:marTop w:val="0"/>
                  <w:marBottom w:val="0"/>
                  <w:divBdr>
                    <w:top w:val="none" w:sz="0" w:space="0" w:color="auto"/>
                    <w:left w:val="none" w:sz="0" w:space="0" w:color="auto"/>
                    <w:bottom w:val="none" w:sz="0" w:space="0" w:color="auto"/>
                    <w:right w:val="none" w:sz="0" w:space="0" w:color="auto"/>
                  </w:divBdr>
                  <w:divsChild>
                    <w:div w:id="542986317">
                      <w:marLeft w:val="0"/>
                      <w:marRight w:val="0"/>
                      <w:marTop w:val="0"/>
                      <w:marBottom w:val="0"/>
                      <w:divBdr>
                        <w:top w:val="none" w:sz="0" w:space="0" w:color="auto"/>
                        <w:left w:val="none" w:sz="0" w:space="0" w:color="auto"/>
                        <w:bottom w:val="none" w:sz="0" w:space="0" w:color="auto"/>
                        <w:right w:val="none" w:sz="0" w:space="0" w:color="auto"/>
                      </w:divBdr>
                    </w:div>
                  </w:divsChild>
                </w:div>
                <w:div w:id="982075309">
                  <w:marLeft w:val="0"/>
                  <w:marRight w:val="0"/>
                  <w:marTop w:val="0"/>
                  <w:marBottom w:val="0"/>
                  <w:divBdr>
                    <w:top w:val="none" w:sz="0" w:space="0" w:color="auto"/>
                    <w:left w:val="none" w:sz="0" w:space="0" w:color="auto"/>
                    <w:bottom w:val="none" w:sz="0" w:space="0" w:color="auto"/>
                    <w:right w:val="none" w:sz="0" w:space="0" w:color="auto"/>
                  </w:divBdr>
                </w:div>
                <w:div w:id="1068768670">
                  <w:marLeft w:val="0"/>
                  <w:marRight w:val="0"/>
                  <w:marTop w:val="0"/>
                  <w:marBottom w:val="0"/>
                  <w:divBdr>
                    <w:top w:val="none" w:sz="0" w:space="0" w:color="auto"/>
                    <w:left w:val="none" w:sz="0" w:space="0" w:color="auto"/>
                    <w:bottom w:val="none" w:sz="0" w:space="0" w:color="auto"/>
                    <w:right w:val="none" w:sz="0" w:space="0" w:color="auto"/>
                  </w:divBdr>
                  <w:divsChild>
                    <w:div w:id="413816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3970301">
          <w:marLeft w:val="0"/>
          <w:marRight w:val="0"/>
          <w:marTop w:val="0"/>
          <w:marBottom w:val="0"/>
          <w:divBdr>
            <w:top w:val="none" w:sz="0" w:space="0" w:color="auto"/>
            <w:left w:val="none" w:sz="0" w:space="0" w:color="auto"/>
            <w:bottom w:val="none" w:sz="0" w:space="0" w:color="auto"/>
            <w:right w:val="none" w:sz="0" w:space="0" w:color="auto"/>
          </w:divBdr>
          <w:divsChild>
            <w:div w:id="1244219262">
              <w:marLeft w:val="0"/>
              <w:marRight w:val="0"/>
              <w:marTop w:val="0"/>
              <w:marBottom w:val="0"/>
              <w:divBdr>
                <w:top w:val="none" w:sz="0" w:space="0" w:color="auto"/>
                <w:left w:val="none" w:sz="0" w:space="0" w:color="auto"/>
                <w:bottom w:val="none" w:sz="0" w:space="0" w:color="auto"/>
                <w:right w:val="none" w:sz="0" w:space="0" w:color="auto"/>
              </w:divBdr>
            </w:div>
          </w:divsChild>
        </w:div>
        <w:div w:id="1296445593">
          <w:marLeft w:val="0"/>
          <w:marRight w:val="0"/>
          <w:marTop w:val="72"/>
          <w:marBottom w:val="72"/>
          <w:divBdr>
            <w:top w:val="none" w:sz="0" w:space="0" w:color="auto"/>
            <w:left w:val="none" w:sz="0" w:space="0" w:color="auto"/>
            <w:bottom w:val="none" w:sz="0" w:space="0" w:color="auto"/>
            <w:right w:val="none" w:sz="0" w:space="0" w:color="auto"/>
          </w:divBdr>
          <w:divsChild>
            <w:div w:id="974456491">
              <w:marLeft w:val="0"/>
              <w:marRight w:val="0"/>
              <w:marTop w:val="0"/>
              <w:marBottom w:val="0"/>
              <w:divBdr>
                <w:top w:val="none" w:sz="0" w:space="0" w:color="auto"/>
                <w:left w:val="none" w:sz="0" w:space="0" w:color="auto"/>
                <w:bottom w:val="none" w:sz="0" w:space="0" w:color="auto"/>
                <w:right w:val="none" w:sz="0" w:space="0" w:color="auto"/>
              </w:divBdr>
              <w:divsChild>
                <w:div w:id="17199432">
                  <w:marLeft w:val="0"/>
                  <w:marRight w:val="0"/>
                  <w:marTop w:val="0"/>
                  <w:marBottom w:val="0"/>
                  <w:divBdr>
                    <w:top w:val="none" w:sz="0" w:space="0" w:color="auto"/>
                    <w:left w:val="none" w:sz="0" w:space="0" w:color="auto"/>
                    <w:bottom w:val="none" w:sz="0" w:space="0" w:color="auto"/>
                    <w:right w:val="none" w:sz="0" w:space="0" w:color="auto"/>
                  </w:divBdr>
                </w:div>
                <w:div w:id="95948517">
                  <w:marLeft w:val="0"/>
                  <w:marRight w:val="0"/>
                  <w:marTop w:val="0"/>
                  <w:marBottom w:val="0"/>
                  <w:divBdr>
                    <w:top w:val="none" w:sz="0" w:space="0" w:color="auto"/>
                    <w:left w:val="none" w:sz="0" w:space="0" w:color="auto"/>
                    <w:bottom w:val="none" w:sz="0" w:space="0" w:color="auto"/>
                    <w:right w:val="none" w:sz="0" w:space="0" w:color="auto"/>
                  </w:divBdr>
                </w:div>
                <w:div w:id="125900485">
                  <w:marLeft w:val="0"/>
                  <w:marRight w:val="0"/>
                  <w:marTop w:val="0"/>
                  <w:marBottom w:val="0"/>
                  <w:divBdr>
                    <w:top w:val="none" w:sz="0" w:space="0" w:color="auto"/>
                    <w:left w:val="none" w:sz="0" w:space="0" w:color="auto"/>
                    <w:bottom w:val="none" w:sz="0" w:space="0" w:color="auto"/>
                    <w:right w:val="none" w:sz="0" w:space="0" w:color="auto"/>
                  </w:divBdr>
                </w:div>
                <w:div w:id="184515355">
                  <w:marLeft w:val="0"/>
                  <w:marRight w:val="0"/>
                  <w:marTop w:val="0"/>
                  <w:marBottom w:val="0"/>
                  <w:divBdr>
                    <w:top w:val="none" w:sz="0" w:space="0" w:color="auto"/>
                    <w:left w:val="none" w:sz="0" w:space="0" w:color="auto"/>
                    <w:bottom w:val="none" w:sz="0" w:space="0" w:color="auto"/>
                    <w:right w:val="none" w:sz="0" w:space="0" w:color="auto"/>
                  </w:divBdr>
                </w:div>
                <w:div w:id="786896821">
                  <w:marLeft w:val="0"/>
                  <w:marRight w:val="0"/>
                  <w:marTop w:val="0"/>
                  <w:marBottom w:val="0"/>
                  <w:divBdr>
                    <w:top w:val="none" w:sz="0" w:space="0" w:color="auto"/>
                    <w:left w:val="none" w:sz="0" w:space="0" w:color="auto"/>
                    <w:bottom w:val="none" w:sz="0" w:space="0" w:color="auto"/>
                    <w:right w:val="none" w:sz="0" w:space="0" w:color="auto"/>
                  </w:divBdr>
                </w:div>
                <w:div w:id="1355766968">
                  <w:marLeft w:val="0"/>
                  <w:marRight w:val="0"/>
                  <w:marTop w:val="0"/>
                  <w:marBottom w:val="0"/>
                  <w:divBdr>
                    <w:top w:val="none" w:sz="0" w:space="0" w:color="auto"/>
                    <w:left w:val="none" w:sz="0" w:space="0" w:color="auto"/>
                    <w:bottom w:val="none" w:sz="0" w:space="0" w:color="auto"/>
                    <w:right w:val="none" w:sz="0" w:space="0" w:color="auto"/>
                  </w:divBdr>
                </w:div>
                <w:div w:id="1758986975">
                  <w:marLeft w:val="0"/>
                  <w:marRight w:val="0"/>
                  <w:marTop w:val="0"/>
                  <w:marBottom w:val="0"/>
                  <w:divBdr>
                    <w:top w:val="none" w:sz="0" w:space="0" w:color="auto"/>
                    <w:left w:val="none" w:sz="0" w:space="0" w:color="auto"/>
                    <w:bottom w:val="none" w:sz="0" w:space="0" w:color="auto"/>
                    <w:right w:val="none" w:sz="0" w:space="0" w:color="auto"/>
                  </w:divBdr>
                </w:div>
                <w:div w:id="1830707704">
                  <w:marLeft w:val="0"/>
                  <w:marRight w:val="0"/>
                  <w:marTop w:val="0"/>
                  <w:marBottom w:val="0"/>
                  <w:divBdr>
                    <w:top w:val="none" w:sz="0" w:space="0" w:color="auto"/>
                    <w:left w:val="none" w:sz="0" w:space="0" w:color="auto"/>
                    <w:bottom w:val="none" w:sz="0" w:space="0" w:color="auto"/>
                    <w:right w:val="none" w:sz="0" w:space="0" w:color="auto"/>
                  </w:divBdr>
                  <w:divsChild>
                    <w:div w:id="1863978858">
                      <w:marLeft w:val="0"/>
                      <w:marRight w:val="0"/>
                      <w:marTop w:val="0"/>
                      <w:marBottom w:val="0"/>
                      <w:divBdr>
                        <w:top w:val="none" w:sz="0" w:space="0" w:color="auto"/>
                        <w:left w:val="none" w:sz="0" w:space="0" w:color="auto"/>
                        <w:bottom w:val="none" w:sz="0" w:space="0" w:color="auto"/>
                        <w:right w:val="none" w:sz="0" w:space="0" w:color="auto"/>
                      </w:divBdr>
                    </w:div>
                  </w:divsChild>
                </w:div>
                <w:div w:id="1859268310">
                  <w:marLeft w:val="0"/>
                  <w:marRight w:val="0"/>
                  <w:marTop w:val="0"/>
                  <w:marBottom w:val="0"/>
                  <w:divBdr>
                    <w:top w:val="none" w:sz="0" w:space="0" w:color="auto"/>
                    <w:left w:val="none" w:sz="0" w:space="0" w:color="auto"/>
                    <w:bottom w:val="none" w:sz="0" w:space="0" w:color="auto"/>
                    <w:right w:val="none" w:sz="0" w:space="0" w:color="auto"/>
                  </w:divBdr>
                  <w:divsChild>
                    <w:div w:id="774784645">
                      <w:marLeft w:val="0"/>
                      <w:marRight w:val="0"/>
                      <w:marTop w:val="0"/>
                      <w:marBottom w:val="0"/>
                      <w:divBdr>
                        <w:top w:val="none" w:sz="0" w:space="0" w:color="auto"/>
                        <w:left w:val="none" w:sz="0" w:space="0" w:color="auto"/>
                        <w:bottom w:val="none" w:sz="0" w:space="0" w:color="auto"/>
                        <w:right w:val="none" w:sz="0" w:space="0" w:color="auto"/>
                      </w:divBdr>
                    </w:div>
                  </w:divsChild>
                </w:div>
                <w:div w:id="1873690375">
                  <w:marLeft w:val="0"/>
                  <w:marRight w:val="0"/>
                  <w:marTop w:val="0"/>
                  <w:marBottom w:val="0"/>
                  <w:divBdr>
                    <w:top w:val="none" w:sz="0" w:space="0" w:color="auto"/>
                    <w:left w:val="none" w:sz="0" w:space="0" w:color="auto"/>
                    <w:bottom w:val="none" w:sz="0" w:space="0" w:color="auto"/>
                    <w:right w:val="none" w:sz="0" w:space="0" w:color="auto"/>
                  </w:divBdr>
                  <w:divsChild>
                    <w:div w:id="1354109359">
                      <w:marLeft w:val="0"/>
                      <w:marRight w:val="0"/>
                      <w:marTop w:val="0"/>
                      <w:marBottom w:val="0"/>
                      <w:divBdr>
                        <w:top w:val="none" w:sz="0" w:space="0" w:color="auto"/>
                        <w:left w:val="none" w:sz="0" w:space="0" w:color="auto"/>
                        <w:bottom w:val="none" w:sz="0" w:space="0" w:color="auto"/>
                        <w:right w:val="none" w:sz="0" w:space="0" w:color="auto"/>
                      </w:divBdr>
                    </w:div>
                  </w:divsChild>
                </w:div>
                <w:div w:id="2039768757">
                  <w:marLeft w:val="0"/>
                  <w:marRight w:val="0"/>
                  <w:marTop w:val="0"/>
                  <w:marBottom w:val="0"/>
                  <w:divBdr>
                    <w:top w:val="none" w:sz="0" w:space="0" w:color="auto"/>
                    <w:left w:val="none" w:sz="0" w:space="0" w:color="auto"/>
                    <w:bottom w:val="none" w:sz="0" w:space="0" w:color="auto"/>
                    <w:right w:val="none" w:sz="0" w:space="0" w:color="auto"/>
                  </w:divBdr>
                </w:div>
                <w:div w:id="2066952132">
                  <w:marLeft w:val="0"/>
                  <w:marRight w:val="0"/>
                  <w:marTop w:val="0"/>
                  <w:marBottom w:val="0"/>
                  <w:divBdr>
                    <w:top w:val="none" w:sz="0" w:space="0" w:color="auto"/>
                    <w:left w:val="none" w:sz="0" w:space="0" w:color="auto"/>
                    <w:bottom w:val="none" w:sz="0" w:space="0" w:color="auto"/>
                    <w:right w:val="none" w:sz="0" w:space="0" w:color="auto"/>
                  </w:divBdr>
                  <w:divsChild>
                    <w:div w:id="99878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9944105">
      <w:bodyDiv w:val="1"/>
      <w:marLeft w:val="0"/>
      <w:marRight w:val="0"/>
      <w:marTop w:val="0"/>
      <w:marBottom w:val="0"/>
      <w:divBdr>
        <w:top w:val="none" w:sz="0" w:space="0" w:color="auto"/>
        <w:left w:val="none" w:sz="0" w:space="0" w:color="auto"/>
        <w:bottom w:val="none" w:sz="0" w:space="0" w:color="auto"/>
        <w:right w:val="none" w:sz="0" w:space="0" w:color="auto"/>
      </w:divBdr>
    </w:div>
    <w:div w:id="283081875">
      <w:bodyDiv w:val="1"/>
      <w:marLeft w:val="0"/>
      <w:marRight w:val="0"/>
      <w:marTop w:val="0"/>
      <w:marBottom w:val="0"/>
      <w:divBdr>
        <w:top w:val="none" w:sz="0" w:space="0" w:color="auto"/>
        <w:left w:val="none" w:sz="0" w:space="0" w:color="auto"/>
        <w:bottom w:val="none" w:sz="0" w:space="0" w:color="auto"/>
        <w:right w:val="none" w:sz="0" w:space="0" w:color="auto"/>
      </w:divBdr>
    </w:div>
    <w:div w:id="327637758">
      <w:bodyDiv w:val="1"/>
      <w:marLeft w:val="0"/>
      <w:marRight w:val="0"/>
      <w:marTop w:val="0"/>
      <w:marBottom w:val="0"/>
      <w:divBdr>
        <w:top w:val="none" w:sz="0" w:space="0" w:color="auto"/>
        <w:left w:val="none" w:sz="0" w:space="0" w:color="auto"/>
        <w:bottom w:val="none" w:sz="0" w:space="0" w:color="auto"/>
        <w:right w:val="none" w:sz="0" w:space="0" w:color="auto"/>
      </w:divBdr>
    </w:div>
    <w:div w:id="329793963">
      <w:bodyDiv w:val="1"/>
      <w:marLeft w:val="0"/>
      <w:marRight w:val="0"/>
      <w:marTop w:val="0"/>
      <w:marBottom w:val="0"/>
      <w:divBdr>
        <w:top w:val="none" w:sz="0" w:space="0" w:color="auto"/>
        <w:left w:val="none" w:sz="0" w:space="0" w:color="auto"/>
        <w:bottom w:val="none" w:sz="0" w:space="0" w:color="auto"/>
        <w:right w:val="none" w:sz="0" w:space="0" w:color="auto"/>
      </w:divBdr>
      <w:divsChild>
        <w:div w:id="914705757">
          <w:marLeft w:val="45"/>
          <w:marRight w:val="45"/>
          <w:marTop w:val="0"/>
          <w:marBottom w:val="0"/>
          <w:divBdr>
            <w:top w:val="none" w:sz="0" w:space="0" w:color="auto"/>
            <w:left w:val="none" w:sz="0" w:space="0" w:color="auto"/>
            <w:bottom w:val="single" w:sz="6" w:space="1" w:color="0033FF"/>
            <w:right w:val="none" w:sz="0" w:space="0" w:color="auto"/>
          </w:divBdr>
        </w:div>
      </w:divsChild>
    </w:div>
    <w:div w:id="336808291">
      <w:bodyDiv w:val="1"/>
      <w:marLeft w:val="0"/>
      <w:marRight w:val="0"/>
      <w:marTop w:val="0"/>
      <w:marBottom w:val="0"/>
      <w:divBdr>
        <w:top w:val="none" w:sz="0" w:space="0" w:color="auto"/>
        <w:left w:val="none" w:sz="0" w:space="0" w:color="auto"/>
        <w:bottom w:val="none" w:sz="0" w:space="0" w:color="auto"/>
        <w:right w:val="none" w:sz="0" w:space="0" w:color="auto"/>
      </w:divBdr>
    </w:div>
    <w:div w:id="461382072">
      <w:bodyDiv w:val="1"/>
      <w:marLeft w:val="0"/>
      <w:marRight w:val="0"/>
      <w:marTop w:val="0"/>
      <w:marBottom w:val="0"/>
      <w:divBdr>
        <w:top w:val="none" w:sz="0" w:space="0" w:color="auto"/>
        <w:left w:val="none" w:sz="0" w:space="0" w:color="auto"/>
        <w:bottom w:val="none" w:sz="0" w:space="0" w:color="auto"/>
        <w:right w:val="none" w:sz="0" w:space="0" w:color="auto"/>
      </w:divBdr>
    </w:div>
    <w:div w:id="590311657">
      <w:bodyDiv w:val="1"/>
      <w:marLeft w:val="0"/>
      <w:marRight w:val="0"/>
      <w:marTop w:val="0"/>
      <w:marBottom w:val="0"/>
      <w:divBdr>
        <w:top w:val="none" w:sz="0" w:space="0" w:color="auto"/>
        <w:left w:val="none" w:sz="0" w:space="0" w:color="auto"/>
        <w:bottom w:val="none" w:sz="0" w:space="0" w:color="auto"/>
        <w:right w:val="none" w:sz="0" w:space="0" w:color="auto"/>
      </w:divBdr>
      <w:divsChild>
        <w:div w:id="912155489">
          <w:marLeft w:val="45"/>
          <w:marRight w:val="45"/>
          <w:marTop w:val="0"/>
          <w:marBottom w:val="0"/>
          <w:divBdr>
            <w:top w:val="none" w:sz="0" w:space="0" w:color="auto"/>
            <w:left w:val="none" w:sz="0" w:space="0" w:color="auto"/>
            <w:bottom w:val="single" w:sz="6" w:space="1" w:color="0033FF"/>
            <w:right w:val="none" w:sz="0" w:space="0" w:color="auto"/>
          </w:divBdr>
        </w:div>
      </w:divsChild>
    </w:div>
    <w:div w:id="702638413">
      <w:bodyDiv w:val="1"/>
      <w:marLeft w:val="0"/>
      <w:marRight w:val="0"/>
      <w:marTop w:val="0"/>
      <w:marBottom w:val="0"/>
      <w:divBdr>
        <w:top w:val="none" w:sz="0" w:space="0" w:color="auto"/>
        <w:left w:val="none" w:sz="0" w:space="0" w:color="auto"/>
        <w:bottom w:val="none" w:sz="0" w:space="0" w:color="auto"/>
        <w:right w:val="none" w:sz="0" w:space="0" w:color="auto"/>
      </w:divBdr>
      <w:divsChild>
        <w:div w:id="176891427">
          <w:marLeft w:val="0"/>
          <w:marRight w:val="0"/>
          <w:marTop w:val="0"/>
          <w:marBottom w:val="0"/>
          <w:divBdr>
            <w:top w:val="none" w:sz="0" w:space="0" w:color="auto"/>
            <w:left w:val="none" w:sz="0" w:space="0" w:color="auto"/>
            <w:bottom w:val="none" w:sz="0" w:space="0" w:color="auto"/>
            <w:right w:val="none" w:sz="0" w:space="0" w:color="auto"/>
          </w:divBdr>
          <w:divsChild>
            <w:div w:id="1317764609">
              <w:marLeft w:val="0"/>
              <w:marRight w:val="0"/>
              <w:marTop w:val="0"/>
              <w:marBottom w:val="0"/>
              <w:divBdr>
                <w:top w:val="none" w:sz="0" w:space="0" w:color="auto"/>
                <w:left w:val="none" w:sz="0" w:space="0" w:color="auto"/>
                <w:bottom w:val="none" w:sz="0" w:space="0" w:color="auto"/>
                <w:right w:val="none" w:sz="0" w:space="0" w:color="auto"/>
              </w:divBdr>
            </w:div>
          </w:divsChild>
        </w:div>
        <w:div w:id="267201939">
          <w:marLeft w:val="0"/>
          <w:marRight w:val="0"/>
          <w:marTop w:val="72"/>
          <w:marBottom w:val="72"/>
          <w:divBdr>
            <w:top w:val="none" w:sz="0" w:space="0" w:color="auto"/>
            <w:left w:val="none" w:sz="0" w:space="0" w:color="auto"/>
            <w:bottom w:val="none" w:sz="0" w:space="0" w:color="auto"/>
            <w:right w:val="none" w:sz="0" w:space="0" w:color="auto"/>
          </w:divBdr>
          <w:divsChild>
            <w:div w:id="876313118">
              <w:marLeft w:val="0"/>
              <w:marRight w:val="0"/>
              <w:marTop w:val="0"/>
              <w:marBottom w:val="0"/>
              <w:divBdr>
                <w:top w:val="none" w:sz="0" w:space="0" w:color="auto"/>
                <w:left w:val="none" w:sz="0" w:space="0" w:color="auto"/>
                <w:bottom w:val="none" w:sz="0" w:space="0" w:color="auto"/>
                <w:right w:val="none" w:sz="0" w:space="0" w:color="auto"/>
              </w:divBdr>
              <w:divsChild>
                <w:div w:id="63138889">
                  <w:marLeft w:val="0"/>
                  <w:marRight w:val="0"/>
                  <w:marTop w:val="0"/>
                  <w:marBottom w:val="0"/>
                  <w:divBdr>
                    <w:top w:val="none" w:sz="0" w:space="0" w:color="auto"/>
                    <w:left w:val="none" w:sz="0" w:space="0" w:color="auto"/>
                    <w:bottom w:val="none" w:sz="0" w:space="0" w:color="auto"/>
                    <w:right w:val="none" w:sz="0" w:space="0" w:color="auto"/>
                  </w:divBdr>
                </w:div>
                <w:div w:id="366570409">
                  <w:marLeft w:val="0"/>
                  <w:marRight w:val="0"/>
                  <w:marTop w:val="0"/>
                  <w:marBottom w:val="0"/>
                  <w:divBdr>
                    <w:top w:val="none" w:sz="0" w:space="0" w:color="auto"/>
                    <w:left w:val="none" w:sz="0" w:space="0" w:color="auto"/>
                    <w:bottom w:val="none" w:sz="0" w:space="0" w:color="auto"/>
                    <w:right w:val="none" w:sz="0" w:space="0" w:color="auto"/>
                  </w:divBdr>
                </w:div>
                <w:div w:id="462893901">
                  <w:marLeft w:val="0"/>
                  <w:marRight w:val="0"/>
                  <w:marTop w:val="0"/>
                  <w:marBottom w:val="0"/>
                  <w:divBdr>
                    <w:top w:val="none" w:sz="0" w:space="0" w:color="auto"/>
                    <w:left w:val="none" w:sz="0" w:space="0" w:color="auto"/>
                    <w:bottom w:val="none" w:sz="0" w:space="0" w:color="auto"/>
                    <w:right w:val="none" w:sz="0" w:space="0" w:color="auto"/>
                  </w:divBdr>
                  <w:divsChild>
                    <w:div w:id="1266957577">
                      <w:marLeft w:val="0"/>
                      <w:marRight w:val="0"/>
                      <w:marTop w:val="0"/>
                      <w:marBottom w:val="0"/>
                      <w:divBdr>
                        <w:top w:val="none" w:sz="0" w:space="0" w:color="auto"/>
                        <w:left w:val="none" w:sz="0" w:space="0" w:color="auto"/>
                        <w:bottom w:val="none" w:sz="0" w:space="0" w:color="auto"/>
                        <w:right w:val="none" w:sz="0" w:space="0" w:color="auto"/>
                      </w:divBdr>
                    </w:div>
                  </w:divsChild>
                </w:div>
                <w:div w:id="476803361">
                  <w:marLeft w:val="0"/>
                  <w:marRight w:val="0"/>
                  <w:marTop w:val="0"/>
                  <w:marBottom w:val="0"/>
                  <w:divBdr>
                    <w:top w:val="none" w:sz="0" w:space="0" w:color="auto"/>
                    <w:left w:val="none" w:sz="0" w:space="0" w:color="auto"/>
                    <w:bottom w:val="none" w:sz="0" w:space="0" w:color="auto"/>
                    <w:right w:val="none" w:sz="0" w:space="0" w:color="auto"/>
                  </w:divBdr>
                  <w:divsChild>
                    <w:div w:id="15620529">
                      <w:marLeft w:val="0"/>
                      <w:marRight w:val="0"/>
                      <w:marTop w:val="0"/>
                      <w:marBottom w:val="0"/>
                      <w:divBdr>
                        <w:top w:val="none" w:sz="0" w:space="0" w:color="auto"/>
                        <w:left w:val="none" w:sz="0" w:space="0" w:color="auto"/>
                        <w:bottom w:val="none" w:sz="0" w:space="0" w:color="auto"/>
                        <w:right w:val="none" w:sz="0" w:space="0" w:color="auto"/>
                      </w:divBdr>
                      <w:divsChild>
                        <w:div w:id="374089944">
                          <w:marLeft w:val="0"/>
                          <w:marRight w:val="0"/>
                          <w:marTop w:val="0"/>
                          <w:marBottom w:val="0"/>
                          <w:divBdr>
                            <w:top w:val="none" w:sz="0" w:space="0" w:color="auto"/>
                            <w:left w:val="none" w:sz="0" w:space="0" w:color="auto"/>
                            <w:bottom w:val="none" w:sz="0" w:space="0" w:color="auto"/>
                            <w:right w:val="none" w:sz="0" w:space="0" w:color="auto"/>
                          </w:divBdr>
                          <w:divsChild>
                            <w:div w:id="425273247">
                              <w:marLeft w:val="0"/>
                              <w:marRight w:val="0"/>
                              <w:marTop w:val="0"/>
                              <w:marBottom w:val="0"/>
                              <w:divBdr>
                                <w:top w:val="none" w:sz="0" w:space="0" w:color="auto"/>
                                <w:left w:val="none" w:sz="0" w:space="0" w:color="auto"/>
                                <w:bottom w:val="none" w:sz="0" w:space="0" w:color="auto"/>
                                <w:right w:val="none" w:sz="0" w:space="0" w:color="auto"/>
                              </w:divBdr>
                            </w:div>
                          </w:divsChild>
                        </w:div>
                        <w:div w:id="374963185">
                          <w:marLeft w:val="0"/>
                          <w:marRight w:val="0"/>
                          <w:marTop w:val="0"/>
                          <w:marBottom w:val="0"/>
                          <w:divBdr>
                            <w:top w:val="none" w:sz="0" w:space="0" w:color="auto"/>
                            <w:left w:val="none" w:sz="0" w:space="0" w:color="auto"/>
                            <w:bottom w:val="none" w:sz="0" w:space="0" w:color="auto"/>
                            <w:right w:val="none" w:sz="0" w:space="0" w:color="auto"/>
                          </w:divBdr>
                          <w:divsChild>
                            <w:div w:id="922909141">
                              <w:marLeft w:val="0"/>
                              <w:marRight w:val="0"/>
                              <w:marTop w:val="0"/>
                              <w:marBottom w:val="0"/>
                              <w:divBdr>
                                <w:top w:val="none" w:sz="0" w:space="0" w:color="auto"/>
                                <w:left w:val="none" w:sz="0" w:space="0" w:color="auto"/>
                                <w:bottom w:val="none" w:sz="0" w:space="0" w:color="auto"/>
                                <w:right w:val="none" w:sz="0" w:space="0" w:color="auto"/>
                              </w:divBdr>
                            </w:div>
                          </w:divsChild>
                        </w:div>
                        <w:div w:id="596600432">
                          <w:marLeft w:val="0"/>
                          <w:marRight w:val="0"/>
                          <w:marTop w:val="0"/>
                          <w:marBottom w:val="0"/>
                          <w:divBdr>
                            <w:top w:val="none" w:sz="0" w:space="0" w:color="auto"/>
                            <w:left w:val="none" w:sz="0" w:space="0" w:color="auto"/>
                            <w:bottom w:val="none" w:sz="0" w:space="0" w:color="auto"/>
                            <w:right w:val="none" w:sz="0" w:space="0" w:color="auto"/>
                          </w:divBdr>
                          <w:divsChild>
                            <w:div w:id="38865528">
                              <w:marLeft w:val="0"/>
                              <w:marRight w:val="0"/>
                              <w:marTop w:val="0"/>
                              <w:marBottom w:val="0"/>
                              <w:divBdr>
                                <w:top w:val="none" w:sz="0" w:space="0" w:color="auto"/>
                                <w:left w:val="none" w:sz="0" w:space="0" w:color="auto"/>
                                <w:bottom w:val="none" w:sz="0" w:space="0" w:color="auto"/>
                                <w:right w:val="none" w:sz="0" w:space="0" w:color="auto"/>
                              </w:divBdr>
                            </w:div>
                          </w:divsChild>
                        </w:div>
                        <w:div w:id="1690985009">
                          <w:marLeft w:val="0"/>
                          <w:marRight w:val="0"/>
                          <w:marTop w:val="0"/>
                          <w:marBottom w:val="0"/>
                          <w:divBdr>
                            <w:top w:val="none" w:sz="0" w:space="0" w:color="auto"/>
                            <w:left w:val="none" w:sz="0" w:space="0" w:color="auto"/>
                            <w:bottom w:val="none" w:sz="0" w:space="0" w:color="auto"/>
                            <w:right w:val="none" w:sz="0" w:space="0" w:color="auto"/>
                          </w:divBdr>
                          <w:divsChild>
                            <w:div w:id="2117207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2975630">
                      <w:marLeft w:val="0"/>
                      <w:marRight w:val="0"/>
                      <w:marTop w:val="0"/>
                      <w:marBottom w:val="0"/>
                      <w:divBdr>
                        <w:top w:val="none" w:sz="0" w:space="0" w:color="auto"/>
                        <w:left w:val="none" w:sz="0" w:space="0" w:color="auto"/>
                        <w:bottom w:val="none" w:sz="0" w:space="0" w:color="auto"/>
                        <w:right w:val="none" w:sz="0" w:space="0" w:color="auto"/>
                      </w:divBdr>
                      <w:divsChild>
                        <w:div w:id="228199564">
                          <w:marLeft w:val="0"/>
                          <w:marRight w:val="0"/>
                          <w:marTop w:val="0"/>
                          <w:marBottom w:val="0"/>
                          <w:divBdr>
                            <w:top w:val="none" w:sz="0" w:space="0" w:color="auto"/>
                            <w:left w:val="none" w:sz="0" w:space="0" w:color="auto"/>
                            <w:bottom w:val="none" w:sz="0" w:space="0" w:color="auto"/>
                            <w:right w:val="none" w:sz="0" w:space="0" w:color="auto"/>
                          </w:divBdr>
                          <w:divsChild>
                            <w:div w:id="64912243">
                              <w:marLeft w:val="0"/>
                              <w:marRight w:val="0"/>
                              <w:marTop w:val="0"/>
                              <w:marBottom w:val="0"/>
                              <w:divBdr>
                                <w:top w:val="none" w:sz="0" w:space="0" w:color="auto"/>
                                <w:left w:val="none" w:sz="0" w:space="0" w:color="auto"/>
                                <w:bottom w:val="none" w:sz="0" w:space="0" w:color="auto"/>
                                <w:right w:val="none" w:sz="0" w:space="0" w:color="auto"/>
                              </w:divBdr>
                            </w:div>
                          </w:divsChild>
                        </w:div>
                        <w:div w:id="1137142773">
                          <w:marLeft w:val="0"/>
                          <w:marRight w:val="0"/>
                          <w:marTop w:val="0"/>
                          <w:marBottom w:val="0"/>
                          <w:divBdr>
                            <w:top w:val="none" w:sz="0" w:space="0" w:color="auto"/>
                            <w:left w:val="none" w:sz="0" w:space="0" w:color="auto"/>
                            <w:bottom w:val="none" w:sz="0" w:space="0" w:color="auto"/>
                            <w:right w:val="none" w:sz="0" w:space="0" w:color="auto"/>
                          </w:divBdr>
                          <w:divsChild>
                            <w:div w:id="185602288">
                              <w:marLeft w:val="0"/>
                              <w:marRight w:val="0"/>
                              <w:marTop w:val="0"/>
                              <w:marBottom w:val="0"/>
                              <w:divBdr>
                                <w:top w:val="none" w:sz="0" w:space="0" w:color="auto"/>
                                <w:left w:val="none" w:sz="0" w:space="0" w:color="auto"/>
                                <w:bottom w:val="none" w:sz="0" w:space="0" w:color="auto"/>
                                <w:right w:val="none" w:sz="0" w:space="0" w:color="auto"/>
                              </w:divBdr>
                            </w:div>
                          </w:divsChild>
                        </w:div>
                        <w:div w:id="1193033250">
                          <w:marLeft w:val="0"/>
                          <w:marRight w:val="0"/>
                          <w:marTop w:val="0"/>
                          <w:marBottom w:val="0"/>
                          <w:divBdr>
                            <w:top w:val="none" w:sz="0" w:space="0" w:color="auto"/>
                            <w:left w:val="none" w:sz="0" w:space="0" w:color="auto"/>
                            <w:bottom w:val="none" w:sz="0" w:space="0" w:color="auto"/>
                            <w:right w:val="none" w:sz="0" w:space="0" w:color="auto"/>
                          </w:divBdr>
                          <w:divsChild>
                            <w:div w:id="1501315445">
                              <w:marLeft w:val="0"/>
                              <w:marRight w:val="0"/>
                              <w:marTop w:val="0"/>
                              <w:marBottom w:val="0"/>
                              <w:divBdr>
                                <w:top w:val="none" w:sz="0" w:space="0" w:color="auto"/>
                                <w:left w:val="none" w:sz="0" w:space="0" w:color="auto"/>
                                <w:bottom w:val="none" w:sz="0" w:space="0" w:color="auto"/>
                                <w:right w:val="none" w:sz="0" w:space="0" w:color="auto"/>
                              </w:divBdr>
                            </w:div>
                          </w:divsChild>
                        </w:div>
                        <w:div w:id="1236166033">
                          <w:marLeft w:val="0"/>
                          <w:marRight w:val="0"/>
                          <w:marTop w:val="0"/>
                          <w:marBottom w:val="0"/>
                          <w:divBdr>
                            <w:top w:val="none" w:sz="0" w:space="0" w:color="auto"/>
                            <w:left w:val="none" w:sz="0" w:space="0" w:color="auto"/>
                            <w:bottom w:val="none" w:sz="0" w:space="0" w:color="auto"/>
                            <w:right w:val="none" w:sz="0" w:space="0" w:color="auto"/>
                          </w:divBdr>
                        </w:div>
                        <w:div w:id="1989821562">
                          <w:marLeft w:val="0"/>
                          <w:marRight w:val="0"/>
                          <w:marTop w:val="0"/>
                          <w:marBottom w:val="0"/>
                          <w:divBdr>
                            <w:top w:val="none" w:sz="0" w:space="0" w:color="auto"/>
                            <w:left w:val="none" w:sz="0" w:space="0" w:color="auto"/>
                            <w:bottom w:val="none" w:sz="0" w:space="0" w:color="auto"/>
                            <w:right w:val="none" w:sz="0" w:space="0" w:color="auto"/>
                          </w:divBdr>
                          <w:divsChild>
                            <w:div w:id="238289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4526456">
                  <w:marLeft w:val="0"/>
                  <w:marRight w:val="0"/>
                  <w:marTop w:val="0"/>
                  <w:marBottom w:val="0"/>
                  <w:divBdr>
                    <w:top w:val="none" w:sz="0" w:space="0" w:color="auto"/>
                    <w:left w:val="none" w:sz="0" w:space="0" w:color="auto"/>
                    <w:bottom w:val="none" w:sz="0" w:space="0" w:color="auto"/>
                    <w:right w:val="none" w:sz="0" w:space="0" w:color="auto"/>
                  </w:divBdr>
                  <w:divsChild>
                    <w:div w:id="277956579">
                      <w:marLeft w:val="0"/>
                      <w:marRight w:val="0"/>
                      <w:marTop w:val="0"/>
                      <w:marBottom w:val="0"/>
                      <w:divBdr>
                        <w:top w:val="none" w:sz="0" w:space="0" w:color="auto"/>
                        <w:left w:val="none" w:sz="0" w:space="0" w:color="auto"/>
                        <w:bottom w:val="none" w:sz="0" w:space="0" w:color="auto"/>
                        <w:right w:val="none" w:sz="0" w:space="0" w:color="auto"/>
                      </w:divBdr>
                    </w:div>
                    <w:div w:id="278034259">
                      <w:marLeft w:val="0"/>
                      <w:marRight w:val="0"/>
                      <w:marTop w:val="0"/>
                      <w:marBottom w:val="0"/>
                      <w:divBdr>
                        <w:top w:val="none" w:sz="0" w:space="0" w:color="auto"/>
                        <w:left w:val="none" w:sz="0" w:space="0" w:color="auto"/>
                        <w:bottom w:val="none" w:sz="0" w:space="0" w:color="auto"/>
                        <w:right w:val="none" w:sz="0" w:space="0" w:color="auto"/>
                      </w:divBdr>
                    </w:div>
                    <w:div w:id="657075854">
                      <w:marLeft w:val="0"/>
                      <w:marRight w:val="0"/>
                      <w:marTop w:val="0"/>
                      <w:marBottom w:val="0"/>
                      <w:divBdr>
                        <w:top w:val="none" w:sz="0" w:space="0" w:color="auto"/>
                        <w:left w:val="none" w:sz="0" w:space="0" w:color="auto"/>
                        <w:bottom w:val="none" w:sz="0" w:space="0" w:color="auto"/>
                        <w:right w:val="none" w:sz="0" w:space="0" w:color="auto"/>
                      </w:divBdr>
                      <w:divsChild>
                        <w:div w:id="1747530666">
                          <w:marLeft w:val="0"/>
                          <w:marRight w:val="0"/>
                          <w:marTop w:val="0"/>
                          <w:marBottom w:val="0"/>
                          <w:divBdr>
                            <w:top w:val="none" w:sz="0" w:space="0" w:color="auto"/>
                            <w:left w:val="none" w:sz="0" w:space="0" w:color="auto"/>
                            <w:bottom w:val="none" w:sz="0" w:space="0" w:color="auto"/>
                            <w:right w:val="none" w:sz="0" w:space="0" w:color="auto"/>
                          </w:divBdr>
                        </w:div>
                      </w:divsChild>
                    </w:div>
                    <w:div w:id="1103114903">
                      <w:marLeft w:val="0"/>
                      <w:marRight w:val="0"/>
                      <w:marTop w:val="0"/>
                      <w:marBottom w:val="0"/>
                      <w:divBdr>
                        <w:top w:val="none" w:sz="0" w:space="0" w:color="auto"/>
                        <w:left w:val="none" w:sz="0" w:space="0" w:color="auto"/>
                        <w:bottom w:val="none" w:sz="0" w:space="0" w:color="auto"/>
                        <w:right w:val="none" w:sz="0" w:space="0" w:color="auto"/>
                      </w:divBdr>
                      <w:divsChild>
                        <w:div w:id="61760290">
                          <w:marLeft w:val="0"/>
                          <w:marRight w:val="0"/>
                          <w:marTop w:val="0"/>
                          <w:marBottom w:val="0"/>
                          <w:divBdr>
                            <w:top w:val="none" w:sz="0" w:space="0" w:color="auto"/>
                            <w:left w:val="none" w:sz="0" w:space="0" w:color="auto"/>
                            <w:bottom w:val="none" w:sz="0" w:space="0" w:color="auto"/>
                            <w:right w:val="none" w:sz="0" w:space="0" w:color="auto"/>
                          </w:divBdr>
                        </w:div>
                      </w:divsChild>
                    </w:div>
                    <w:div w:id="1427195863">
                      <w:marLeft w:val="0"/>
                      <w:marRight w:val="0"/>
                      <w:marTop w:val="0"/>
                      <w:marBottom w:val="0"/>
                      <w:divBdr>
                        <w:top w:val="none" w:sz="0" w:space="0" w:color="auto"/>
                        <w:left w:val="none" w:sz="0" w:space="0" w:color="auto"/>
                        <w:bottom w:val="none" w:sz="0" w:space="0" w:color="auto"/>
                        <w:right w:val="none" w:sz="0" w:space="0" w:color="auto"/>
                      </w:divBdr>
                      <w:divsChild>
                        <w:div w:id="1292323687">
                          <w:marLeft w:val="0"/>
                          <w:marRight w:val="0"/>
                          <w:marTop w:val="0"/>
                          <w:marBottom w:val="0"/>
                          <w:divBdr>
                            <w:top w:val="none" w:sz="0" w:space="0" w:color="auto"/>
                            <w:left w:val="none" w:sz="0" w:space="0" w:color="auto"/>
                            <w:bottom w:val="none" w:sz="0" w:space="0" w:color="auto"/>
                            <w:right w:val="none" w:sz="0" w:space="0" w:color="auto"/>
                          </w:divBdr>
                        </w:div>
                      </w:divsChild>
                    </w:div>
                    <w:div w:id="1496725001">
                      <w:marLeft w:val="0"/>
                      <w:marRight w:val="0"/>
                      <w:marTop w:val="0"/>
                      <w:marBottom w:val="0"/>
                      <w:divBdr>
                        <w:top w:val="none" w:sz="0" w:space="0" w:color="auto"/>
                        <w:left w:val="none" w:sz="0" w:space="0" w:color="auto"/>
                        <w:bottom w:val="none" w:sz="0" w:space="0" w:color="auto"/>
                        <w:right w:val="none" w:sz="0" w:space="0" w:color="auto"/>
                      </w:divBdr>
                    </w:div>
                    <w:div w:id="1497963023">
                      <w:marLeft w:val="0"/>
                      <w:marRight w:val="0"/>
                      <w:marTop w:val="0"/>
                      <w:marBottom w:val="0"/>
                      <w:divBdr>
                        <w:top w:val="none" w:sz="0" w:space="0" w:color="auto"/>
                        <w:left w:val="none" w:sz="0" w:space="0" w:color="auto"/>
                        <w:bottom w:val="none" w:sz="0" w:space="0" w:color="auto"/>
                        <w:right w:val="none" w:sz="0" w:space="0" w:color="auto"/>
                      </w:divBdr>
                      <w:divsChild>
                        <w:div w:id="1524395989">
                          <w:marLeft w:val="0"/>
                          <w:marRight w:val="0"/>
                          <w:marTop w:val="0"/>
                          <w:marBottom w:val="0"/>
                          <w:divBdr>
                            <w:top w:val="none" w:sz="0" w:space="0" w:color="auto"/>
                            <w:left w:val="none" w:sz="0" w:space="0" w:color="auto"/>
                            <w:bottom w:val="none" w:sz="0" w:space="0" w:color="auto"/>
                            <w:right w:val="none" w:sz="0" w:space="0" w:color="auto"/>
                          </w:divBdr>
                        </w:div>
                      </w:divsChild>
                    </w:div>
                    <w:div w:id="1766806648">
                      <w:marLeft w:val="0"/>
                      <w:marRight w:val="0"/>
                      <w:marTop w:val="0"/>
                      <w:marBottom w:val="0"/>
                      <w:divBdr>
                        <w:top w:val="none" w:sz="0" w:space="0" w:color="auto"/>
                        <w:left w:val="none" w:sz="0" w:space="0" w:color="auto"/>
                        <w:bottom w:val="none" w:sz="0" w:space="0" w:color="auto"/>
                        <w:right w:val="none" w:sz="0" w:space="0" w:color="auto"/>
                      </w:divBdr>
                    </w:div>
                  </w:divsChild>
                </w:div>
                <w:div w:id="1320575435">
                  <w:marLeft w:val="0"/>
                  <w:marRight w:val="0"/>
                  <w:marTop w:val="0"/>
                  <w:marBottom w:val="0"/>
                  <w:divBdr>
                    <w:top w:val="none" w:sz="0" w:space="0" w:color="auto"/>
                    <w:left w:val="none" w:sz="0" w:space="0" w:color="auto"/>
                    <w:bottom w:val="none" w:sz="0" w:space="0" w:color="auto"/>
                    <w:right w:val="none" w:sz="0" w:space="0" w:color="auto"/>
                  </w:divBdr>
                </w:div>
                <w:div w:id="2097052055">
                  <w:marLeft w:val="0"/>
                  <w:marRight w:val="0"/>
                  <w:marTop w:val="0"/>
                  <w:marBottom w:val="0"/>
                  <w:divBdr>
                    <w:top w:val="none" w:sz="0" w:space="0" w:color="auto"/>
                    <w:left w:val="none" w:sz="0" w:space="0" w:color="auto"/>
                    <w:bottom w:val="none" w:sz="0" w:space="0" w:color="auto"/>
                    <w:right w:val="none" w:sz="0" w:space="0" w:color="auto"/>
                  </w:divBdr>
                  <w:divsChild>
                    <w:div w:id="181893749">
                      <w:marLeft w:val="0"/>
                      <w:marRight w:val="0"/>
                      <w:marTop w:val="0"/>
                      <w:marBottom w:val="0"/>
                      <w:divBdr>
                        <w:top w:val="none" w:sz="0" w:space="0" w:color="auto"/>
                        <w:left w:val="none" w:sz="0" w:space="0" w:color="auto"/>
                        <w:bottom w:val="none" w:sz="0" w:space="0" w:color="auto"/>
                        <w:right w:val="none" w:sz="0" w:space="0" w:color="auto"/>
                      </w:divBdr>
                      <w:divsChild>
                        <w:div w:id="1205287894">
                          <w:marLeft w:val="0"/>
                          <w:marRight w:val="0"/>
                          <w:marTop w:val="0"/>
                          <w:marBottom w:val="0"/>
                          <w:divBdr>
                            <w:top w:val="none" w:sz="0" w:space="0" w:color="auto"/>
                            <w:left w:val="none" w:sz="0" w:space="0" w:color="auto"/>
                            <w:bottom w:val="none" w:sz="0" w:space="0" w:color="auto"/>
                            <w:right w:val="none" w:sz="0" w:space="0" w:color="auto"/>
                          </w:divBdr>
                        </w:div>
                      </w:divsChild>
                    </w:div>
                    <w:div w:id="424811078">
                      <w:marLeft w:val="0"/>
                      <w:marRight w:val="0"/>
                      <w:marTop w:val="0"/>
                      <w:marBottom w:val="0"/>
                      <w:divBdr>
                        <w:top w:val="none" w:sz="0" w:space="0" w:color="auto"/>
                        <w:left w:val="none" w:sz="0" w:space="0" w:color="auto"/>
                        <w:bottom w:val="none" w:sz="0" w:space="0" w:color="auto"/>
                        <w:right w:val="none" w:sz="0" w:space="0" w:color="auto"/>
                      </w:divBdr>
                      <w:divsChild>
                        <w:div w:id="410583851">
                          <w:marLeft w:val="0"/>
                          <w:marRight w:val="0"/>
                          <w:marTop w:val="0"/>
                          <w:marBottom w:val="0"/>
                          <w:divBdr>
                            <w:top w:val="none" w:sz="0" w:space="0" w:color="auto"/>
                            <w:left w:val="none" w:sz="0" w:space="0" w:color="auto"/>
                            <w:bottom w:val="none" w:sz="0" w:space="0" w:color="auto"/>
                            <w:right w:val="none" w:sz="0" w:space="0" w:color="auto"/>
                          </w:divBdr>
                        </w:div>
                      </w:divsChild>
                    </w:div>
                    <w:div w:id="1338311573">
                      <w:marLeft w:val="0"/>
                      <w:marRight w:val="0"/>
                      <w:marTop w:val="0"/>
                      <w:marBottom w:val="0"/>
                      <w:divBdr>
                        <w:top w:val="none" w:sz="0" w:space="0" w:color="auto"/>
                        <w:left w:val="none" w:sz="0" w:space="0" w:color="auto"/>
                        <w:bottom w:val="none" w:sz="0" w:space="0" w:color="auto"/>
                        <w:right w:val="none" w:sz="0" w:space="0" w:color="auto"/>
                      </w:divBdr>
                      <w:divsChild>
                        <w:div w:id="282810493">
                          <w:marLeft w:val="0"/>
                          <w:marRight w:val="0"/>
                          <w:marTop w:val="0"/>
                          <w:marBottom w:val="0"/>
                          <w:divBdr>
                            <w:top w:val="none" w:sz="0" w:space="0" w:color="auto"/>
                            <w:left w:val="none" w:sz="0" w:space="0" w:color="auto"/>
                            <w:bottom w:val="none" w:sz="0" w:space="0" w:color="auto"/>
                            <w:right w:val="none" w:sz="0" w:space="0" w:color="auto"/>
                          </w:divBdr>
                        </w:div>
                      </w:divsChild>
                    </w:div>
                    <w:div w:id="1599868397">
                      <w:marLeft w:val="0"/>
                      <w:marRight w:val="0"/>
                      <w:marTop w:val="0"/>
                      <w:marBottom w:val="0"/>
                      <w:divBdr>
                        <w:top w:val="none" w:sz="0" w:space="0" w:color="auto"/>
                        <w:left w:val="none" w:sz="0" w:space="0" w:color="auto"/>
                        <w:bottom w:val="none" w:sz="0" w:space="0" w:color="auto"/>
                        <w:right w:val="none" w:sz="0" w:space="0" w:color="auto"/>
                      </w:divBdr>
                      <w:divsChild>
                        <w:div w:id="1927038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28752973">
          <w:marLeft w:val="0"/>
          <w:marRight w:val="0"/>
          <w:marTop w:val="72"/>
          <w:marBottom w:val="72"/>
          <w:divBdr>
            <w:top w:val="none" w:sz="0" w:space="0" w:color="auto"/>
            <w:left w:val="none" w:sz="0" w:space="0" w:color="auto"/>
            <w:bottom w:val="none" w:sz="0" w:space="0" w:color="auto"/>
            <w:right w:val="none" w:sz="0" w:space="0" w:color="auto"/>
          </w:divBdr>
          <w:divsChild>
            <w:div w:id="57094551">
              <w:marLeft w:val="0"/>
              <w:marRight w:val="0"/>
              <w:marTop w:val="0"/>
              <w:marBottom w:val="0"/>
              <w:divBdr>
                <w:top w:val="none" w:sz="0" w:space="0" w:color="auto"/>
                <w:left w:val="none" w:sz="0" w:space="0" w:color="auto"/>
                <w:bottom w:val="none" w:sz="0" w:space="0" w:color="auto"/>
                <w:right w:val="none" w:sz="0" w:space="0" w:color="auto"/>
              </w:divBdr>
              <w:divsChild>
                <w:div w:id="527832780">
                  <w:marLeft w:val="0"/>
                  <w:marRight w:val="0"/>
                  <w:marTop w:val="0"/>
                  <w:marBottom w:val="0"/>
                  <w:divBdr>
                    <w:top w:val="none" w:sz="0" w:space="0" w:color="auto"/>
                    <w:left w:val="none" w:sz="0" w:space="0" w:color="auto"/>
                    <w:bottom w:val="none" w:sz="0" w:space="0" w:color="auto"/>
                    <w:right w:val="none" w:sz="0" w:space="0" w:color="auto"/>
                  </w:divBdr>
                  <w:divsChild>
                    <w:div w:id="422650304">
                      <w:marLeft w:val="0"/>
                      <w:marRight w:val="0"/>
                      <w:marTop w:val="0"/>
                      <w:marBottom w:val="0"/>
                      <w:divBdr>
                        <w:top w:val="none" w:sz="0" w:space="0" w:color="auto"/>
                        <w:left w:val="none" w:sz="0" w:space="0" w:color="auto"/>
                        <w:bottom w:val="none" w:sz="0" w:space="0" w:color="auto"/>
                        <w:right w:val="none" w:sz="0" w:space="0" w:color="auto"/>
                      </w:divBdr>
                    </w:div>
                    <w:div w:id="1069038332">
                      <w:marLeft w:val="0"/>
                      <w:marRight w:val="0"/>
                      <w:marTop w:val="0"/>
                      <w:marBottom w:val="0"/>
                      <w:divBdr>
                        <w:top w:val="none" w:sz="0" w:space="0" w:color="auto"/>
                        <w:left w:val="none" w:sz="0" w:space="0" w:color="auto"/>
                        <w:bottom w:val="none" w:sz="0" w:space="0" w:color="auto"/>
                        <w:right w:val="none" w:sz="0" w:space="0" w:color="auto"/>
                      </w:divBdr>
                    </w:div>
                    <w:div w:id="1491628925">
                      <w:marLeft w:val="0"/>
                      <w:marRight w:val="0"/>
                      <w:marTop w:val="0"/>
                      <w:marBottom w:val="0"/>
                      <w:divBdr>
                        <w:top w:val="none" w:sz="0" w:space="0" w:color="auto"/>
                        <w:left w:val="none" w:sz="0" w:space="0" w:color="auto"/>
                        <w:bottom w:val="none" w:sz="0" w:space="0" w:color="auto"/>
                        <w:right w:val="none" w:sz="0" w:space="0" w:color="auto"/>
                      </w:divBdr>
                    </w:div>
                    <w:div w:id="2124424032">
                      <w:marLeft w:val="0"/>
                      <w:marRight w:val="0"/>
                      <w:marTop w:val="0"/>
                      <w:marBottom w:val="0"/>
                      <w:divBdr>
                        <w:top w:val="none" w:sz="0" w:space="0" w:color="auto"/>
                        <w:left w:val="none" w:sz="0" w:space="0" w:color="auto"/>
                        <w:bottom w:val="none" w:sz="0" w:space="0" w:color="auto"/>
                        <w:right w:val="none" w:sz="0" w:space="0" w:color="auto"/>
                      </w:divBdr>
                    </w:div>
                  </w:divsChild>
                </w:div>
                <w:div w:id="837892490">
                  <w:marLeft w:val="0"/>
                  <w:marRight w:val="0"/>
                  <w:marTop w:val="0"/>
                  <w:marBottom w:val="0"/>
                  <w:divBdr>
                    <w:top w:val="none" w:sz="0" w:space="0" w:color="auto"/>
                    <w:left w:val="none" w:sz="0" w:space="0" w:color="auto"/>
                    <w:bottom w:val="none" w:sz="0" w:space="0" w:color="auto"/>
                    <w:right w:val="none" w:sz="0" w:space="0" w:color="auto"/>
                  </w:divBdr>
                  <w:divsChild>
                    <w:div w:id="286862961">
                      <w:marLeft w:val="0"/>
                      <w:marRight w:val="0"/>
                      <w:marTop w:val="0"/>
                      <w:marBottom w:val="0"/>
                      <w:divBdr>
                        <w:top w:val="none" w:sz="0" w:space="0" w:color="auto"/>
                        <w:left w:val="none" w:sz="0" w:space="0" w:color="auto"/>
                        <w:bottom w:val="none" w:sz="0" w:space="0" w:color="auto"/>
                        <w:right w:val="none" w:sz="0" w:space="0" w:color="auto"/>
                      </w:divBdr>
                    </w:div>
                  </w:divsChild>
                </w:div>
                <w:div w:id="985817989">
                  <w:marLeft w:val="0"/>
                  <w:marRight w:val="0"/>
                  <w:marTop w:val="0"/>
                  <w:marBottom w:val="0"/>
                  <w:divBdr>
                    <w:top w:val="none" w:sz="0" w:space="0" w:color="auto"/>
                    <w:left w:val="none" w:sz="0" w:space="0" w:color="auto"/>
                    <w:bottom w:val="none" w:sz="0" w:space="0" w:color="auto"/>
                    <w:right w:val="none" w:sz="0" w:space="0" w:color="auto"/>
                  </w:divBdr>
                </w:div>
                <w:div w:id="1011956216">
                  <w:marLeft w:val="0"/>
                  <w:marRight w:val="0"/>
                  <w:marTop w:val="0"/>
                  <w:marBottom w:val="0"/>
                  <w:divBdr>
                    <w:top w:val="none" w:sz="0" w:space="0" w:color="auto"/>
                    <w:left w:val="none" w:sz="0" w:space="0" w:color="auto"/>
                    <w:bottom w:val="none" w:sz="0" w:space="0" w:color="auto"/>
                    <w:right w:val="none" w:sz="0" w:space="0" w:color="auto"/>
                  </w:divBdr>
                </w:div>
                <w:div w:id="1331254670">
                  <w:marLeft w:val="0"/>
                  <w:marRight w:val="0"/>
                  <w:marTop w:val="0"/>
                  <w:marBottom w:val="0"/>
                  <w:divBdr>
                    <w:top w:val="none" w:sz="0" w:space="0" w:color="auto"/>
                    <w:left w:val="none" w:sz="0" w:space="0" w:color="auto"/>
                    <w:bottom w:val="none" w:sz="0" w:space="0" w:color="auto"/>
                    <w:right w:val="none" w:sz="0" w:space="0" w:color="auto"/>
                  </w:divBdr>
                  <w:divsChild>
                    <w:div w:id="1921720601">
                      <w:marLeft w:val="0"/>
                      <w:marRight w:val="0"/>
                      <w:marTop w:val="0"/>
                      <w:marBottom w:val="0"/>
                      <w:divBdr>
                        <w:top w:val="none" w:sz="0" w:space="0" w:color="auto"/>
                        <w:left w:val="none" w:sz="0" w:space="0" w:color="auto"/>
                        <w:bottom w:val="none" w:sz="0" w:space="0" w:color="auto"/>
                        <w:right w:val="none" w:sz="0" w:space="0" w:color="auto"/>
                      </w:divBdr>
                    </w:div>
                  </w:divsChild>
                </w:div>
                <w:div w:id="1342508666">
                  <w:marLeft w:val="0"/>
                  <w:marRight w:val="0"/>
                  <w:marTop w:val="0"/>
                  <w:marBottom w:val="0"/>
                  <w:divBdr>
                    <w:top w:val="none" w:sz="0" w:space="0" w:color="auto"/>
                    <w:left w:val="none" w:sz="0" w:space="0" w:color="auto"/>
                    <w:bottom w:val="none" w:sz="0" w:space="0" w:color="auto"/>
                    <w:right w:val="none" w:sz="0" w:space="0" w:color="auto"/>
                  </w:divBdr>
                  <w:divsChild>
                    <w:div w:id="249655592">
                      <w:marLeft w:val="0"/>
                      <w:marRight w:val="0"/>
                      <w:marTop w:val="0"/>
                      <w:marBottom w:val="0"/>
                      <w:divBdr>
                        <w:top w:val="none" w:sz="0" w:space="0" w:color="auto"/>
                        <w:left w:val="none" w:sz="0" w:space="0" w:color="auto"/>
                        <w:bottom w:val="none" w:sz="0" w:space="0" w:color="auto"/>
                        <w:right w:val="none" w:sz="0" w:space="0" w:color="auto"/>
                      </w:divBdr>
                    </w:div>
                    <w:div w:id="411780844">
                      <w:marLeft w:val="0"/>
                      <w:marRight w:val="0"/>
                      <w:marTop w:val="0"/>
                      <w:marBottom w:val="0"/>
                      <w:divBdr>
                        <w:top w:val="none" w:sz="0" w:space="0" w:color="auto"/>
                        <w:left w:val="none" w:sz="0" w:space="0" w:color="auto"/>
                        <w:bottom w:val="none" w:sz="0" w:space="0" w:color="auto"/>
                        <w:right w:val="none" w:sz="0" w:space="0" w:color="auto"/>
                      </w:divBdr>
                    </w:div>
                    <w:div w:id="610283237">
                      <w:marLeft w:val="0"/>
                      <w:marRight w:val="0"/>
                      <w:marTop w:val="0"/>
                      <w:marBottom w:val="0"/>
                      <w:divBdr>
                        <w:top w:val="none" w:sz="0" w:space="0" w:color="auto"/>
                        <w:left w:val="none" w:sz="0" w:space="0" w:color="auto"/>
                        <w:bottom w:val="none" w:sz="0" w:space="0" w:color="auto"/>
                        <w:right w:val="none" w:sz="0" w:space="0" w:color="auto"/>
                      </w:divBdr>
                    </w:div>
                    <w:div w:id="1867674290">
                      <w:marLeft w:val="0"/>
                      <w:marRight w:val="0"/>
                      <w:marTop w:val="0"/>
                      <w:marBottom w:val="0"/>
                      <w:divBdr>
                        <w:top w:val="none" w:sz="0" w:space="0" w:color="auto"/>
                        <w:left w:val="none" w:sz="0" w:space="0" w:color="auto"/>
                        <w:bottom w:val="none" w:sz="0" w:space="0" w:color="auto"/>
                        <w:right w:val="none" w:sz="0" w:space="0" w:color="auto"/>
                      </w:divBdr>
                    </w:div>
                  </w:divsChild>
                </w:div>
                <w:div w:id="1416514007">
                  <w:marLeft w:val="0"/>
                  <w:marRight w:val="0"/>
                  <w:marTop w:val="0"/>
                  <w:marBottom w:val="0"/>
                  <w:divBdr>
                    <w:top w:val="none" w:sz="0" w:space="0" w:color="auto"/>
                    <w:left w:val="none" w:sz="0" w:space="0" w:color="auto"/>
                    <w:bottom w:val="none" w:sz="0" w:space="0" w:color="auto"/>
                    <w:right w:val="none" w:sz="0" w:space="0" w:color="auto"/>
                  </w:divBdr>
                  <w:divsChild>
                    <w:div w:id="1307466847">
                      <w:marLeft w:val="0"/>
                      <w:marRight w:val="0"/>
                      <w:marTop w:val="0"/>
                      <w:marBottom w:val="0"/>
                      <w:divBdr>
                        <w:top w:val="none" w:sz="0" w:space="0" w:color="auto"/>
                        <w:left w:val="none" w:sz="0" w:space="0" w:color="auto"/>
                        <w:bottom w:val="none" w:sz="0" w:space="0" w:color="auto"/>
                        <w:right w:val="none" w:sz="0" w:space="0" w:color="auto"/>
                      </w:divBdr>
                    </w:div>
                  </w:divsChild>
                </w:div>
                <w:div w:id="1707606263">
                  <w:marLeft w:val="0"/>
                  <w:marRight w:val="0"/>
                  <w:marTop w:val="0"/>
                  <w:marBottom w:val="0"/>
                  <w:divBdr>
                    <w:top w:val="none" w:sz="0" w:space="0" w:color="auto"/>
                    <w:left w:val="none" w:sz="0" w:space="0" w:color="auto"/>
                    <w:bottom w:val="none" w:sz="0" w:space="0" w:color="auto"/>
                    <w:right w:val="none" w:sz="0" w:space="0" w:color="auto"/>
                  </w:divBdr>
                </w:div>
                <w:div w:id="1813867549">
                  <w:marLeft w:val="0"/>
                  <w:marRight w:val="0"/>
                  <w:marTop w:val="0"/>
                  <w:marBottom w:val="0"/>
                  <w:divBdr>
                    <w:top w:val="none" w:sz="0" w:space="0" w:color="auto"/>
                    <w:left w:val="none" w:sz="0" w:space="0" w:color="auto"/>
                    <w:bottom w:val="none" w:sz="0" w:space="0" w:color="auto"/>
                    <w:right w:val="none" w:sz="0" w:space="0" w:color="auto"/>
                  </w:divBdr>
                  <w:divsChild>
                    <w:div w:id="1259093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4346572">
          <w:marLeft w:val="0"/>
          <w:marRight w:val="0"/>
          <w:marTop w:val="72"/>
          <w:marBottom w:val="72"/>
          <w:divBdr>
            <w:top w:val="none" w:sz="0" w:space="0" w:color="auto"/>
            <w:left w:val="none" w:sz="0" w:space="0" w:color="auto"/>
            <w:bottom w:val="none" w:sz="0" w:space="0" w:color="auto"/>
            <w:right w:val="none" w:sz="0" w:space="0" w:color="auto"/>
          </w:divBdr>
          <w:divsChild>
            <w:div w:id="729230877">
              <w:marLeft w:val="0"/>
              <w:marRight w:val="0"/>
              <w:marTop w:val="0"/>
              <w:marBottom w:val="0"/>
              <w:divBdr>
                <w:top w:val="none" w:sz="0" w:space="0" w:color="auto"/>
                <w:left w:val="none" w:sz="0" w:space="0" w:color="auto"/>
                <w:bottom w:val="none" w:sz="0" w:space="0" w:color="auto"/>
                <w:right w:val="none" w:sz="0" w:space="0" w:color="auto"/>
              </w:divBdr>
              <w:divsChild>
                <w:div w:id="86968627">
                  <w:marLeft w:val="0"/>
                  <w:marRight w:val="0"/>
                  <w:marTop w:val="0"/>
                  <w:marBottom w:val="0"/>
                  <w:divBdr>
                    <w:top w:val="none" w:sz="0" w:space="0" w:color="auto"/>
                    <w:left w:val="none" w:sz="0" w:space="0" w:color="auto"/>
                    <w:bottom w:val="none" w:sz="0" w:space="0" w:color="auto"/>
                    <w:right w:val="none" w:sz="0" w:space="0" w:color="auto"/>
                  </w:divBdr>
                  <w:divsChild>
                    <w:div w:id="1413046939">
                      <w:marLeft w:val="0"/>
                      <w:marRight w:val="0"/>
                      <w:marTop w:val="0"/>
                      <w:marBottom w:val="0"/>
                      <w:divBdr>
                        <w:top w:val="none" w:sz="0" w:space="0" w:color="auto"/>
                        <w:left w:val="none" w:sz="0" w:space="0" w:color="auto"/>
                        <w:bottom w:val="none" w:sz="0" w:space="0" w:color="auto"/>
                        <w:right w:val="none" w:sz="0" w:space="0" w:color="auto"/>
                      </w:divBdr>
                    </w:div>
                  </w:divsChild>
                </w:div>
                <w:div w:id="803430262">
                  <w:marLeft w:val="0"/>
                  <w:marRight w:val="0"/>
                  <w:marTop w:val="0"/>
                  <w:marBottom w:val="0"/>
                  <w:divBdr>
                    <w:top w:val="none" w:sz="0" w:space="0" w:color="auto"/>
                    <w:left w:val="none" w:sz="0" w:space="0" w:color="auto"/>
                    <w:bottom w:val="none" w:sz="0" w:space="0" w:color="auto"/>
                    <w:right w:val="none" w:sz="0" w:space="0" w:color="auto"/>
                  </w:divBdr>
                </w:div>
                <w:div w:id="971787852">
                  <w:marLeft w:val="0"/>
                  <w:marRight w:val="0"/>
                  <w:marTop w:val="0"/>
                  <w:marBottom w:val="0"/>
                  <w:divBdr>
                    <w:top w:val="none" w:sz="0" w:space="0" w:color="auto"/>
                    <w:left w:val="none" w:sz="0" w:space="0" w:color="auto"/>
                    <w:bottom w:val="none" w:sz="0" w:space="0" w:color="auto"/>
                    <w:right w:val="none" w:sz="0" w:space="0" w:color="auto"/>
                  </w:divBdr>
                  <w:divsChild>
                    <w:div w:id="933510073">
                      <w:marLeft w:val="0"/>
                      <w:marRight w:val="0"/>
                      <w:marTop w:val="0"/>
                      <w:marBottom w:val="0"/>
                      <w:divBdr>
                        <w:top w:val="none" w:sz="0" w:space="0" w:color="auto"/>
                        <w:left w:val="none" w:sz="0" w:space="0" w:color="auto"/>
                        <w:bottom w:val="none" w:sz="0" w:space="0" w:color="auto"/>
                        <w:right w:val="none" w:sz="0" w:space="0" w:color="auto"/>
                      </w:divBdr>
                    </w:div>
                  </w:divsChild>
                </w:div>
                <w:div w:id="1397784149">
                  <w:marLeft w:val="0"/>
                  <w:marRight w:val="0"/>
                  <w:marTop w:val="0"/>
                  <w:marBottom w:val="0"/>
                  <w:divBdr>
                    <w:top w:val="none" w:sz="0" w:space="0" w:color="auto"/>
                    <w:left w:val="none" w:sz="0" w:space="0" w:color="auto"/>
                    <w:bottom w:val="none" w:sz="0" w:space="0" w:color="auto"/>
                    <w:right w:val="none" w:sz="0" w:space="0" w:color="auto"/>
                  </w:divBdr>
                  <w:divsChild>
                    <w:div w:id="1975985460">
                      <w:marLeft w:val="0"/>
                      <w:marRight w:val="0"/>
                      <w:marTop w:val="0"/>
                      <w:marBottom w:val="0"/>
                      <w:divBdr>
                        <w:top w:val="none" w:sz="0" w:space="0" w:color="auto"/>
                        <w:left w:val="none" w:sz="0" w:space="0" w:color="auto"/>
                        <w:bottom w:val="none" w:sz="0" w:space="0" w:color="auto"/>
                        <w:right w:val="none" w:sz="0" w:space="0" w:color="auto"/>
                      </w:divBdr>
                    </w:div>
                  </w:divsChild>
                </w:div>
                <w:div w:id="1432387292">
                  <w:marLeft w:val="0"/>
                  <w:marRight w:val="0"/>
                  <w:marTop w:val="0"/>
                  <w:marBottom w:val="0"/>
                  <w:divBdr>
                    <w:top w:val="none" w:sz="0" w:space="0" w:color="auto"/>
                    <w:left w:val="none" w:sz="0" w:space="0" w:color="auto"/>
                    <w:bottom w:val="none" w:sz="0" w:space="0" w:color="auto"/>
                    <w:right w:val="none" w:sz="0" w:space="0" w:color="auto"/>
                  </w:divBdr>
                  <w:divsChild>
                    <w:div w:id="1811553488">
                      <w:marLeft w:val="0"/>
                      <w:marRight w:val="0"/>
                      <w:marTop w:val="0"/>
                      <w:marBottom w:val="0"/>
                      <w:divBdr>
                        <w:top w:val="none" w:sz="0" w:space="0" w:color="auto"/>
                        <w:left w:val="none" w:sz="0" w:space="0" w:color="auto"/>
                        <w:bottom w:val="none" w:sz="0" w:space="0" w:color="auto"/>
                        <w:right w:val="none" w:sz="0" w:space="0" w:color="auto"/>
                      </w:divBdr>
                    </w:div>
                  </w:divsChild>
                </w:div>
                <w:div w:id="1711955769">
                  <w:marLeft w:val="0"/>
                  <w:marRight w:val="0"/>
                  <w:marTop w:val="0"/>
                  <w:marBottom w:val="0"/>
                  <w:divBdr>
                    <w:top w:val="none" w:sz="0" w:space="0" w:color="auto"/>
                    <w:left w:val="none" w:sz="0" w:space="0" w:color="auto"/>
                    <w:bottom w:val="none" w:sz="0" w:space="0" w:color="auto"/>
                    <w:right w:val="none" w:sz="0" w:space="0" w:color="auto"/>
                  </w:divBdr>
                  <w:divsChild>
                    <w:div w:id="1927493795">
                      <w:marLeft w:val="0"/>
                      <w:marRight w:val="0"/>
                      <w:marTop w:val="0"/>
                      <w:marBottom w:val="0"/>
                      <w:divBdr>
                        <w:top w:val="none" w:sz="0" w:space="0" w:color="auto"/>
                        <w:left w:val="none" w:sz="0" w:space="0" w:color="auto"/>
                        <w:bottom w:val="none" w:sz="0" w:space="0" w:color="auto"/>
                        <w:right w:val="none" w:sz="0" w:space="0" w:color="auto"/>
                      </w:divBdr>
                    </w:div>
                  </w:divsChild>
                </w:div>
                <w:div w:id="1877961990">
                  <w:marLeft w:val="0"/>
                  <w:marRight w:val="0"/>
                  <w:marTop w:val="0"/>
                  <w:marBottom w:val="0"/>
                  <w:divBdr>
                    <w:top w:val="none" w:sz="0" w:space="0" w:color="auto"/>
                    <w:left w:val="none" w:sz="0" w:space="0" w:color="auto"/>
                    <w:bottom w:val="none" w:sz="0" w:space="0" w:color="auto"/>
                    <w:right w:val="none" w:sz="0" w:space="0" w:color="auto"/>
                  </w:divBdr>
                  <w:divsChild>
                    <w:div w:id="1438913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8303485">
          <w:marLeft w:val="0"/>
          <w:marRight w:val="0"/>
          <w:marTop w:val="72"/>
          <w:marBottom w:val="72"/>
          <w:divBdr>
            <w:top w:val="none" w:sz="0" w:space="0" w:color="auto"/>
            <w:left w:val="none" w:sz="0" w:space="0" w:color="auto"/>
            <w:bottom w:val="none" w:sz="0" w:space="0" w:color="auto"/>
            <w:right w:val="none" w:sz="0" w:space="0" w:color="auto"/>
          </w:divBdr>
          <w:divsChild>
            <w:div w:id="2138911426">
              <w:marLeft w:val="0"/>
              <w:marRight w:val="0"/>
              <w:marTop w:val="0"/>
              <w:marBottom w:val="0"/>
              <w:divBdr>
                <w:top w:val="none" w:sz="0" w:space="0" w:color="auto"/>
                <w:left w:val="none" w:sz="0" w:space="0" w:color="auto"/>
                <w:bottom w:val="none" w:sz="0" w:space="0" w:color="auto"/>
                <w:right w:val="none" w:sz="0" w:space="0" w:color="auto"/>
              </w:divBdr>
              <w:divsChild>
                <w:div w:id="107355994">
                  <w:marLeft w:val="0"/>
                  <w:marRight w:val="0"/>
                  <w:marTop w:val="0"/>
                  <w:marBottom w:val="0"/>
                  <w:divBdr>
                    <w:top w:val="none" w:sz="0" w:space="0" w:color="auto"/>
                    <w:left w:val="none" w:sz="0" w:space="0" w:color="auto"/>
                    <w:bottom w:val="none" w:sz="0" w:space="0" w:color="auto"/>
                    <w:right w:val="none" w:sz="0" w:space="0" w:color="auto"/>
                  </w:divBdr>
                  <w:divsChild>
                    <w:div w:id="263732847">
                      <w:marLeft w:val="0"/>
                      <w:marRight w:val="0"/>
                      <w:marTop w:val="0"/>
                      <w:marBottom w:val="0"/>
                      <w:divBdr>
                        <w:top w:val="none" w:sz="0" w:space="0" w:color="auto"/>
                        <w:left w:val="none" w:sz="0" w:space="0" w:color="auto"/>
                        <w:bottom w:val="none" w:sz="0" w:space="0" w:color="auto"/>
                        <w:right w:val="none" w:sz="0" w:space="0" w:color="auto"/>
                      </w:divBdr>
                      <w:divsChild>
                        <w:div w:id="1270812803">
                          <w:marLeft w:val="0"/>
                          <w:marRight w:val="0"/>
                          <w:marTop w:val="0"/>
                          <w:marBottom w:val="0"/>
                          <w:divBdr>
                            <w:top w:val="none" w:sz="0" w:space="0" w:color="auto"/>
                            <w:left w:val="none" w:sz="0" w:space="0" w:color="auto"/>
                            <w:bottom w:val="none" w:sz="0" w:space="0" w:color="auto"/>
                            <w:right w:val="none" w:sz="0" w:space="0" w:color="auto"/>
                          </w:divBdr>
                        </w:div>
                      </w:divsChild>
                    </w:div>
                    <w:div w:id="1176728819">
                      <w:marLeft w:val="0"/>
                      <w:marRight w:val="0"/>
                      <w:marTop w:val="0"/>
                      <w:marBottom w:val="0"/>
                      <w:divBdr>
                        <w:top w:val="none" w:sz="0" w:space="0" w:color="auto"/>
                        <w:left w:val="none" w:sz="0" w:space="0" w:color="auto"/>
                        <w:bottom w:val="none" w:sz="0" w:space="0" w:color="auto"/>
                        <w:right w:val="none" w:sz="0" w:space="0" w:color="auto"/>
                      </w:divBdr>
                      <w:divsChild>
                        <w:div w:id="1937054230">
                          <w:marLeft w:val="0"/>
                          <w:marRight w:val="0"/>
                          <w:marTop w:val="0"/>
                          <w:marBottom w:val="0"/>
                          <w:divBdr>
                            <w:top w:val="none" w:sz="0" w:space="0" w:color="auto"/>
                            <w:left w:val="none" w:sz="0" w:space="0" w:color="auto"/>
                            <w:bottom w:val="none" w:sz="0" w:space="0" w:color="auto"/>
                            <w:right w:val="none" w:sz="0" w:space="0" w:color="auto"/>
                          </w:divBdr>
                        </w:div>
                      </w:divsChild>
                    </w:div>
                    <w:div w:id="1394546880">
                      <w:marLeft w:val="0"/>
                      <w:marRight w:val="0"/>
                      <w:marTop w:val="0"/>
                      <w:marBottom w:val="0"/>
                      <w:divBdr>
                        <w:top w:val="none" w:sz="0" w:space="0" w:color="auto"/>
                        <w:left w:val="none" w:sz="0" w:space="0" w:color="auto"/>
                        <w:bottom w:val="none" w:sz="0" w:space="0" w:color="auto"/>
                        <w:right w:val="none" w:sz="0" w:space="0" w:color="auto"/>
                      </w:divBdr>
                      <w:divsChild>
                        <w:div w:id="856579207">
                          <w:marLeft w:val="0"/>
                          <w:marRight w:val="0"/>
                          <w:marTop w:val="0"/>
                          <w:marBottom w:val="0"/>
                          <w:divBdr>
                            <w:top w:val="none" w:sz="0" w:space="0" w:color="auto"/>
                            <w:left w:val="none" w:sz="0" w:space="0" w:color="auto"/>
                            <w:bottom w:val="none" w:sz="0" w:space="0" w:color="auto"/>
                            <w:right w:val="none" w:sz="0" w:space="0" w:color="auto"/>
                          </w:divBdr>
                        </w:div>
                      </w:divsChild>
                    </w:div>
                    <w:div w:id="1675716922">
                      <w:marLeft w:val="0"/>
                      <w:marRight w:val="0"/>
                      <w:marTop w:val="0"/>
                      <w:marBottom w:val="0"/>
                      <w:divBdr>
                        <w:top w:val="none" w:sz="0" w:space="0" w:color="auto"/>
                        <w:left w:val="none" w:sz="0" w:space="0" w:color="auto"/>
                        <w:bottom w:val="none" w:sz="0" w:space="0" w:color="auto"/>
                        <w:right w:val="none" w:sz="0" w:space="0" w:color="auto"/>
                      </w:divBdr>
                      <w:divsChild>
                        <w:div w:id="190850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1239160">
                  <w:marLeft w:val="0"/>
                  <w:marRight w:val="0"/>
                  <w:marTop w:val="0"/>
                  <w:marBottom w:val="0"/>
                  <w:divBdr>
                    <w:top w:val="none" w:sz="0" w:space="0" w:color="auto"/>
                    <w:left w:val="none" w:sz="0" w:space="0" w:color="auto"/>
                    <w:bottom w:val="none" w:sz="0" w:space="0" w:color="auto"/>
                    <w:right w:val="none" w:sz="0" w:space="0" w:color="auto"/>
                  </w:divBdr>
                  <w:divsChild>
                    <w:div w:id="1707949268">
                      <w:marLeft w:val="0"/>
                      <w:marRight w:val="0"/>
                      <w:marTop w:val="0"/>
                      <w:marBottom w:val="0"/>
                      <w:divBdr>
                        <w:top w:val="none" w:sz="0" w:space="0" w:color="auto"/>
                        <w:left w:val="none" w:sz="0" w:space="0" w:color="auto"/>
                        <w:bottom w:val="none" w:sz="0" w:space="0" w:color="auto"/>
                        <w:right w:val="none" w:sz="0" w:space="0" w:color="auto"/>
                      </w:divBdr>
                    </w:div>
                  </w:divsChild>
                </w:div>
                <w:div w:id="1352802559">
                  <w:marLeft w:val="0"/>
                  <w:marRight w:val="0"/>
                  <w:marTop w:val="0"/>
                  <w:marBottom w:val="0"/>
                  <w:divBdr>
                    <w:top w:val="none" w:sz="0" w:space="0" w:color="auto"/>
                    <w:left w:val="none" w:sz="0" w:space="0" w:color="auto"/>
                    <w:bottom w:val="none" w:sz="0" w:space="0" w:color="auto"/>
                    <w:right w:val="none" w:sz="0" w:space="0" w:color="auto"/>
                  </w:divBdr>
                  <w:divsChild>
                    <w:div w:id="1966276880">
                      <w:marLeft w:val="0"/>
                      <w:marRight w:val="0"/>
                      <w:marTop w:val="0"/>
                      <w:marBottom w:val="0"/>
                      <w:divBdr>
                        <w:top w:val="none" w:sz="0" w:space="0" w:color="auto"/>
                        <w:left w:val="none" w:sz="0" w:space="0" w:color="auto"/>
                        <w:bottom w:val="none" w:sz="0" w:space="0" w:color="auto"/>
                        <w:right w:val="none" w:sz="0" w:space="0" w:color="auto"/>
                      </w:divBdr>
                    </w:div>
                  </w:divsChild>
                </w:div>
                <w:div w:id="1616402351">
                  <w:marLeft w:val="0"/>
                  <w:marRight w:val="0"/>
                  <w:marTop w:val="0"/>
                  <w:marBottom w:val="0"/>
                  <w:divBdr>
                    <w:top w:val="none" w:sz="0" w:space="0" w:color="auto"/>
                    <w:left w:val="none" w:sz="0" w:space="0" w:color="auto"/>
                    <w:bottom w:val="none" w:sz="0" w:space="0" w:color="auto"/>
                    <w:right w:val="none" w:sz="0" w:space="0" w:color="auto"/>
                  </w:divBdr>
                  <w:divsChild>
                    <w:div w:id="67000141">
                      <w:marLeft w:val="0"/>
                      <w:marRight w:val="0"/>
                      <w:marTop w:val="0"/>
                      <w:marBottom w:val="0"/>
                      <w:divBdr>
                        <w:top w:val="none" w:sz="0" w:space="0" w:color="auto"/>
                        <w:left w:val="none" w:sz="0" w:space="0" w:color="auto"/>
                        <w:bottom w:val="none" w:sz="0" w:space="0" w:color="auto"/>
                        <w:right w:val="none" w:sz="0" w:space="0" w:color="auto"/>
                      </w:divBdr>
                      <w:divsChild>
                        <w:div w:id="2030375217">
                          <w:marLeft w:val="0"/>
                          <w:marRight w:val="0"/>
                          <w:marTop w:val="0"/>
                          <w:marBottom w:val="0"/>
                          <w:divBdr>
                            <w:top w:val="none" w:sz="0" w:space="0" w:color="auto"/>
                            <w:left w:val="none" w:sz="0" w:space="0" w:color="auto"/>
                            <w:bottom w:val="none" w:sz="0" w:space="0" w:color="auto"/>
                            <w:right w:val="none" w:sz="0" w:space="0" w:color="auto"/>
                          </w:divBdr>
                        </w:div>
                      </w:divsChild>
                    </w:div>
                    <w:div w:id="78453358">
                      <w:marLeft w:val="0"/>
                      <w:marRight w:val="0"/>
                      <w:marTop w:val="0"/>
                      <w:marBottom w:val="0"/>
                      <w:divBdr>
                        <w:top w:val="none" w:sz="0" w:space="0" w:color="auto"/>
                        <w:left w:val="none" w:sz="0" w:space="0" w:color="auto"/>
                        <w:bottom w:val="none" w:sz="0" w:space="0" w:color="auto"/>
                        <w:right w:val="none" w:sz="0" w:space="0" w:color="auto"/>
                      </w:divBdr>
                      <w:divsChild>
                        <w:div w:id="1294284660">
                          <w:marLeft w:val="0"/>
                          <w:marRight w:val="0"/>
                          <w:marTop w:val="0"/>
                          <w:marBottom w:val="0"/>
                          <w:divBdr>
                            <w:top w:val="none" w:sz="0" w:space="0" w:color="auto"/>
                            <w:left w:val="none" w:sz="0" w:space="0" w:color="auto"/>
                            <w:bottom w:val="none" w:sz="0" w:space="0" w:color="auto"/>
                            <w:right w:val="none" w:sz="0" w:space="0" w:color="auto"/>
                          </w:divBdr>
                        </w:div>
                      </w:divsChild>
                    </w:div>
                    <w:div w:id="292953679">
                      <w:marLeft w:val="0"/>
                      <w:marRight w:val="0"/>
                      <w:marTop w:val="0"/>
                      <w:marBottom w:val="0"/>
                      <w:divBdr>
                        <w:top w:val="none" w:sz="0" w:space="0" w:color="auto"/>
                        <w:left w:val="none" w:sz="0" w:space="0" w:color="auto"/>
                        <w:bottom w:val="none" w:sz="0" w:space="0" w:color="auto"/>
                        <w:right w:val="none" w:sz="0" w:space="0" w:color="auto"/>
                      </w:divBdr>
                      <w:divsChild>
                        <w:div w:id="1193952952">
                          <w:marLeft w:val="0"/>
                          <w:marRight w:val="0"/>
                          <w:marTop w:val="0"/>
                          <w:marBottom w:val="0"/>
                          <w:divBdr>
                            <w:top w:val="none" w:sz="0" w:space="0" w:color="auto"/>
                            <w:left w:val="none" w:sz="0" w:space="0" w:color="auto"/>
                            <w:bottom w:val="none" w:sz="0" w:space="0" w:color="auto"/>
                            <w:right w:val="none" w:sz="0" w:space="0" w:color="auto"/>
                          </w:divBdr>
                        </w:div>
                      </w:divsChild>
                    </w:div>
                    <w:div w:id="1375077757">
                      <w:marLeft w:val="0"/>
                      <w:marRight w:val="0"/>
                      <w:marTop w:val="0"/>
                      <w:marBottom w:val="0"/>
                      <w:divBdr>
                        <w:top w:val="none" w:sz="0" w:space="0" w:color="auto"/>
                        <w:left w:val="none" w:sz="0" w:space="0" w:color="auto"/>
                        <w:bottom w:val="none" w:sz="0" w:space="0" w:color="auto"/>
                        <w:right w:val="none" w:sz="0" w:space="0" w:color="auto"/>
                      </w:divBdr>
                    </w:div>
                    <w:div w:id="2110853290">
                      <w:marLeft w:val="0"/>
                      <w:marRight w:val="0"/>
                      <w:marTop w:val="0"/>
                      <w:marBottom w:val="0"/>
                      <w:divBdr>
                        <w:top w:val="none" w:sz="0" w:space="0" w:color="auto"/>
                        <w:left w:val="none" w:sz="0" w:space="0" w:color="auto"/>
                        <w:bottom w:val="none" w:sz="0" w:space="0" w:color="auto"/>
                        <w:right w:val="none" w:sz="0" w:space="0" w:color="auto"/>
                      </w:divBdr>
                      <w:divsChild>
                        <w:div w:id="114688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4045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9207013">
          <w:marLeft w:val="0"/>
          <w:marRight w:val="0"/>
          <w:marTop w:val="72"/>
          <w:marBottom w:val="72"/>
          <w:divBdr>
            <w:top w:val="none" w:sz="0" w:space="0" w:color="auto"/>
            <w:left w:val="none" w:sz="0" w:space="0" w:color="auto"/>
            <w:bottom w:val="none" w:sz="0" w:space="0" w:color="auto"/>
            <w:right w:val="none" w:sz="0" w:space="0" w:color="auto"/>
          </w:divBdr>
          <w:divsChild>
            <w:div w:id="1555432758">
              <w:marLeft w:val="0"/>
              <w:marRight w:val="0"/>
              <w:marTop w:val="0"/>
              <w:marBottom w:val="0"/>
              <w:divBdr>
                <w:top w:val="none" w:sz="0" w:space="0" w:color="auto"/>
                <w:left w:val="none" w:sz="0" w:space="0" w:color="auto"/>
                <w:bottom w:val="none" w:sz="0" w:space="0" w:color="auto"/>
                <w:right w:val="none" w:sz="0" w:space="0" w:color="auto"/>
              </w:divBdr>
              <w:divsChild>
                <w:div w:id="89081950">
                  <w:marLeft w:val="0"/>
                  <w:marRight w:val="0"/>
                  <w:marTop w:val="0"/>
                  <w:marBottom w:val="0"/>
                  <w:divBdr>
                    <w:top w:val="none" w:sz="0" w:space="0" w:color="auto"/>
                    <w:left w:val="none" w:sz="0" w:space="0" w:color="auto"/>
                    <w:bottom w:val="none" w:sz="0" w:space="0" w:color="auto"/>
                    <w:right w:val="none" w:sz="0" w:space="0" w:color="auto"/>
                  </w:divBdr>
                  <w:divsChild>
                    <w:div w:id="484901266">
                      <w:marLeft w:val="0"/>
                      <w:marRight w:val="0"/>
                      <w:marTop w:val="0"/>
                      <w:marBottom w:val="0"/>
                      <w:divBdr>
                        <w:top w:val="none" w:sz="0" w:space="0" w:color="auto"/>
                        <w:left w:val="none" w:sz="0" w:space="0" w:color="auto"/>
                        <w:bottom w:val="none" w:sz="0" w:space="0" w:color="auto"/>
                        <w:right w:val="none" w:sz="0" w:space="0" w:color="auto"/>
                      </w:divBdr>
                      <w:divsChild>
                        <w:div w:id="1260410380">
                          <w:marLeft w:val="0"/>
                          <w:marRight w:val="0"/>
                          <w:marTop w:val="0"/>
                          <w:marBottom w:val="0"/>
                          <w:divBdr>
                            <w:top w:val="none" w:sz="0" w:space="0" w:color="auto"/>
                            <w:left w:val="none" w:sz="0" w:space="0" w:color="auto"/>
                            <w:bottom w:val="none" w:sz="0" w:space="0" w:color="auto"/>
                            <w:right w:val="none" w:sz="0" w:space="0" w:color="auto"/>
                          </w:divBdr>
                        </w:div>
                      </w:divsChild>
                    </w:div>
                    <w:div w:id="567375143">
                      <w:marLeft w:val="0"/>
                      <w:marRight w:val="0"/>
                      <w:marTop w:val="0"/>
                      <w:marBottom w:val="0"/>
                      <w:divBdr>
                        <w:top w:val="none" w:sz="0" w:space="0" w:color="auto"/>
                        <w:left w:val="none" w:sz="0" w:space="0" w:color="auto"/>
                        <w:bottom w:val="none" w:sz="0" w:space="0" w:color="auto"/>
                        <w:right w:val="none" w:sz="0" w:space="0" w:color="auto"/>
                      </w:divBdr>
                      <w:divsChild>
                        <w:div w:id="1442383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220062">
                  <w:marLeft w:val="0"/>
                  <w:marRight w:val="0"/>
                  <w:marTop w:val="0"/>
                  <w:marBottom w:val="0"/>
                  <w:divBdr>
                    <w:top w:val="none" w:sz="0" w:space="0" w:color="auto"/>
                    <w:left w:val="none" w:sz="0" w:space="0" w:color="auto"/>
                    <w:bottom w:val="none" w:sz="0" w:space="0" w:color="auto"/>
                    <w:right w:val="none" w:sz="0" w:space="0" w:color="auto"/>
                  </w:divBdr>
                  <w:divsChild>
                    <w:div w:id="1819498052">
                      <w:marLeft w:val="0"/>
                      <w:marRight w:val="0"/>
                      <w:marTop w:val="0"/>
                      <w:marBottom w:val="0"/>
                      <w:divBdr>
                        <w:top w:val="none" w:sz="0" w:space="0" w:color="auto"/>
                        <w:left w:val="none" w:sz="0" w:space="0" w:color="auto"/>
                        <w:bottom w:val="none" w:sz="0" w:space="0" w:color="auto"/>
                        <w:right w:val="none" w:sz="0" w:space="0" w:color="auto"/>
                      </w:divBdr>
                    </w:div>
                  </w:divsChild>
                </w:div>
                <w:div w:id="301815822">
                  <w:marLeft w:val="0"/>
                  <w:marRight w:val="0"/>
                  <w:marTop w:val="0"/>
                  <w:marBottom w:val="0"/>
                  <w:divBdr>
                    <w:top w:val="none" w:sz="0" w:space="0" w:color="auto"/>
                    <w:left w:val="none" w:sz="0" w:space="0" w:color="auto"/>
                    <w:bottom w:val="none" w:sz="0" w:space="0" w:color="auto"/>
                    <w:right w:val="none" w:sz="0" w:space="0" w:color="auto"/>
                  </w:divBdr>
                  <w:divsChild>
                    <w:div w:id="297614150">
                      <w:marLeft w:val="0"/>
                      <w:marRight w:val="0"/>
                      <w:marTop w:val="0"/>
                      <w:marBottom w:val="0"/>
                      <w:divBdr>
                        <w:top w:val="none" w:sz="0" w:space="0" w:color="auto"/>
                        <w:left w:val="none" w:sz="0" w:space="0" w:color="auto"/>
                        <w:bottom w:val="none" w:sz="0" w:space="0" w:color="auto"/>
                        <w:right w:val="none" w:sz="0" w:space="0" w:color="auto"/>
                      </w:divBdr>
                    </w:div>
                  </w:divsChild>
                </w:div>
                <w:div w:id="328293461">
                  <w:marLeft w:val="0"/>
                  <w:marRight w:val="0"/>
                  <w:marTop w:val="0"/>
                  <w:marBottom w:val="0"/>
                  <w:divBdr>
                    <w:top w:val="none" w:sz="0" w:space="0" w:color="auto"/>
                    <w:left w:val="none" w:sz="0" w:space="0" w:color="auto"/>
                    <w:bottom w:val="none" w:sz="0" w:space="0" w:color="auto"/>
                    <w:right w:val="none" w:sz="0" w:space="0" w:color="auto"/>
                  </w:divBdr>
                </w:div>
                <w:div w:id="457840809">
                  <w:marLeft w:val="0"/>
                  <w:marRight w:val="0"/>
                  <w:marTop w:val="0"/>
                  <w:marBottom w:val="0"/>
                  <w:divBdr>
                    <w:top w:val="none" w:sz="0" w:space="0" w:color="auto"/>
                    <w:left w:val="none" w:sz="0" w:space="0" w:color="auto"/>
                    <w:bottom w:val="none" w:sz="0" w:space="0" w:color="auto"/>
                    <w:right w:val="none" w:sz="0" w:space="0" w:color="auto"/>
                  </w:divBdr>
                  <w:divsChild>
                    <w:div w:id="773018737">
                      <w:marLeft w:val="0"/>
                      <w:marRight w:val="0"/>
                      <w:marTop w:val="0"/>
                      <w:marBottom w:val="0"/>
                      <w:divBdr>
                        <w:top w:val="none" w:sz="0" w:space="0" w:color="auto"/>
                        <w:left w:val="none" w:sz="0" w:space="0" w:color="auto"/>
                        <w:bottom w:val="none" w:sz="0" w:space="0" w:color="auto"/>
                        <w:right w:val="none" w:sz="0" w:space="0" w:color="auto"/>
                      </w:divBdr>
                    </w:div>
                  </w:divsChild>
                </w:div>
                <w:div w:id="963535706">
                  <w:marLeft w:val="0"/>
                  <w:marRight w:val="0"/>
                  <w:marTop w:val="0"/>
                  <w:marBottom w:val="0"/>
                  <w:divBdr>
                    <w:top w:val="none" w:sz="0" w:space="0" w:color="auto"/>
                    <w:left w:val="none" w:sz="0" w:space="0" w:color="auto"/>
                    <w:bottom w:val="none" w:sz="0" w:space="0" w:color="auto"/>
                    <w:right w:val="none" w:sz="0" w:space="0" w:color="auto"/>
                  </w:divBdr>
                </w:div>
                <w:div w:id="1050961303">
                  <w:marLeft w:val="0"/>
                  <w:marRight w:val="0"/>
                  <w:marTop w:val="0"/>
                  <w:marBottom w:val="0"/>
                  <w:divBdr>
                    <w:top w:val="none" w:sz="0" w:space="0" w:color="auto"/>
                    <w:left w:val="none" w:sz="0" w:space="0" w:color="auto"/>
                    <w:bottom w:val="none" w:sz="0" w:space="0" w:color="auto"/>
                    <w:right w:val="none" w:sz="0" w:space="0" w:color="auto"/>
                  </w:divBdr>
                  <w:divsChild>
                    <w:div w:id="608972164">
                      <w:marLeft w:val="0"/>
                      <w:marRight w:val="0"/>
                      <w:marTop w:val="0"/>
                      <w:marBottom w:val="0"/>
                      <w:divBdr>
                        <w:top w:val="none" w:sz="0" w:space="0" w:color="auto"/>
                        <w:left w:val="none" w:sz="0" w:space="0" w:color="auto"/>
                        <w:bottom w:val="none" w:sz="0" w:space="0" w:color="auto"/>
                        <w:right w:val="none" w:sz="0" w:space="0" w:color="auto"/>
                      </w:divBdr>
                    </w:div>
                  </w:divsChild>
                </w:div>
                <w:div w:id="1250653071">
                  <w:marLeft w:val="0"/>
                  <w:marRight w:val="0"/>
                  <w:marTop w:val="0"/>
                  <w:marBottom w:val="0"/>
                  <w:divBdr>
                    <w:top w:val="none" w:sz="0" w:space="0" w:color="auto"/>
                    <w:left w:val="none" w:sz="0" w:space="0" w:color="auto"/>
                    <w:bottom w:val="none" w:sz="0" w:space="0" w:color="auto"/>
                    <w:right w:val="none" w:sz="0" w:space="0" w:color="auto"/>
                  </w:divBdr>
                  <w:divsChild>
                    <w:div w:id="184558897">
                      <w:marLeft w:val="0"/>
                      <w:marRight w:val="0"/>
                      <w:marTop w:val="0"/>
                      <w:marBottom w:val="0"/>
                      <w:divBdr>
                        <w:top w:val="none" w:sz="0" w:space="0" w:color="auto"/>
                        <w:left w:val="none" w:sz="0" w:space="0" w:color="auto"/>
                        <w:bottom w:val="none" w:sz="0" w:space="0" w:color="auto"/>
                        <w:right w:val="none" w:sz="0" w:space="0" w:color="auto"/>
                      </w:divBdr>
                      <w:divsChild>
                        <w:div w:id="1258949209">
                          <w:marLeft w:val="0"/>
                          <w:marRight w:val="0"/>
                          <w:marTop w:val="0"/>
                          <w:marBottom w:val="0"/>
                          <w:divBdr>
                            <w:top w:val="none" w:sz="0" w:space="0" w:color="auto"/>
                            <w:left w:val="none" w:sz="0" w:space="0" w:color="auto"/>
                            <w:bottom w:val="none" w:sz="0" w:space="0" w:color="auto"/>
                            <w:right w:val="none" w:sz="0" w:space="0" w:color="auto"/>
                          </w:divBdr>
                        </w:div>
                      </w:divsChild>
                    </w:div>
                    <w:div w:id="457722620">
                      <w:marLeft w:val="0"/>
                      <w:marRight w:val="0"/>
                      <w:marTop w:val="0"/>
                      <w:marBottom w:val="0"/>
                      <w:divBdr>
                        <w:top w:val="none" w:sz="0" w:space="0" w:color="auto"/>
                        <w:left w:val="none" w:sz="0" w:space="0" w:color="auto"/>
                        <w:bottom w:val="none" w:sz="0" w:space="0" w:color="auto"/>
                        <w:right w:val="none" w:sz="0" w:space="0" w:color="auto"/>
                      </w:divBdr>
                      <w:divsChild>
                        <w:div w:id="1335768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7234088">
                  <w:marLeft w:val="0"/>
                  <w:marRight w:val="0"/>
                  <w:marTop w:val="0"/>
                  <w:marBottom w:val="0"/>
                  <w:divBdr>
                    <w:top w:val="none" w:sz="0" w:space="0" w:color="auto"/>
                    <w:left w:val="none" w:sz="0" w:space="0" w:color="auto"/>
                    <w:bottom w:val="none" w:sz="0" w:space="0" w:color="auto"/>
                    <w:right w:val="none" w:sz="0" w:space="0" w:color="auto"/>
                  </w:divBdr>
                  <w:divsChild>
                    <w:div w:id="1550342349">
                      <w:marLeft w:val="0"/>
                      <w:marRight w:val="0"/>
                      <w:marTop w:val="0"/>
                      <w:marBottom w:val="0"/>
                      <w:divBdr>
                        <w:top w:val="none" w:sz="0" w:space="0" w:color="auto"/>
                        <w:left w:val="none" w:sz="0" w:space="0" w:color="auto"/>
                        <w:bottom w:val="none" w:sz="0" w:space="0" w:color="auto"/>
                        <w:right w:val="none" w:sz="0" w:space="0" w:color="auto"/>
                      </w:divBdr>
                    </w:div>
                  </w:divsChild>
                </w:div>
                <w:div w:id="1811362014">
                  <w:marLeft w:val="0"/>
                  <w:marRight w:val="0"/>
                  <w:marTop w:val="0"/>
                  <w:marBottom w:val="0"/>
                  <w:divBdr>
                    <w:top w:val="none" w:sz="0" w:space="0" w:color="auto"/>
                    <w:left w:val="none" w:sz="0" w:space="0" w:color="auto"/>
                    <w:bottom w:val="none" w:sz="0" w:space="0" w:color="auto"/>
                    <w:right w:val="none" w:sz="0" w:space="0" w:color="auto"/>
                  </w:divBdr>
                  <w:divsChild>
                    <w:div w:id="969437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42483388">
      <w:bodyDiv w:val="1"/>
      <w:marLeft w:val="0"/>
      <w:marRight w:val="0"/>
      <w:marTop w:val="0"/>
      <w:marBottom w:val="0"/>
      <w:divBdr>
        <w:top w:val="none" w:sz="0" w:space="0" w:color="auto"/>
        <w:left w:val="none" w:sz="0" w:space="0" w:color="auto"/>
        <w:bottom w:val="none" w:sz="0" w:space="0" w:color="auto"/>
        <w:right w:val="none" w:sz="0" w:space="0" w:color="auto"/>
      </w:divBdr>
    </w:div>
    <w:div w:id="808402736">
      <w:bodyDiv w:val="1"/>
      <w:marLeft w:val="0"/>
      <w:marRight w:val="0"/>
      <w:marTop w:val="0"/>
      <w:marBottom w:val="0"/>
      <w:divBdr>
        <w:top w:val="none" w:sz="0" w:space="0" w:color="auto"/>
        <w:left w:val="none" w:sz="0" w:space="0" w:color="auto"/>
        <w:bottom w:val="none" w:sz="0" w:space="0" w:color="auto"/>
        <w:right w:val="none" w:sz="0" w:space="0" w:color="auto"/>
      </w:divBdr>
      <w:divsChild>
        <w:div w:id="508446239">
          <w:marLeft w:val="45"/>
          <w:marRight w:val="45"/>
          <w:marTop w:val="0"/>
          <w:marBottom w:val="0"/>
          <w:divBdr>
            <w:top w:val="none" w:sz="0" w:space="0" w:color="auto"/>
            <w:left w:val="none" w:sz="0" w:space="0" w:color="auto"/>
            <w:bottom w:val="single" w:sz="6" w:space="1" w:color="0033FF"/>
            <w:right w:val="none" w:sz="0" w:space="0" w:color="auto"/>
          </w:divBdr>
        </w:div>
        <w:div w:id="914702576">
          <w:marLeft w:val="45"/>
          <w:marRight w:val="45"/>
          <w:marTop w:val="0"/>
          <w:marBottom w:val="0"/>
          <w:divBdr>
            <w:top w:val="none" w:sz="0" w:space="0" w:color="auto"/>
            <w:left w:val="none" w:sz="0" w:space="0" w:color="auto"/>
            <w:bottom w:val="single" w:sz="6" w:space="1" w:color="0033FF"/>
            <w:right w:val="none" w:sz="0" w:space="0" w:color="auto"/>
          </w:divBdr>
        </w:div>
        <w:div w:id="1624309873">
          <w:marLeft w:val="45"/>
          <w:marRight w:val="45"/>
          <w:marTop w:val="0"/>
          <w:marBottom w:val="0"/>
          <w:divBdr>
            <w:top w:val="none" w:sz="0" w:space="0" w:color="auto"/>
            <w:left w:val="none" w:sz="0" w:space="0" w:color="auto"/>
            <w:bottom w:val="single" w:sz="6" w:space="1" w:color="0033FF"/>
            <w:right w:val="none" w:sz="0" w:space="0" w:color="auto"/>
          </w:divBdr>
        </w:div>
        <w:div w:id="1839345871">
          <w:marLeft w:val="45"/>
          <w:marRight w:val="45"/>
          <w:marTop w:val="0"/>
          <w:marBottom w:val="0"/>
          <w:divBdr>
            <w:top w:val="none" w:sz="0" w:space="0" w:color="auto"/>
            <w:left w:val="none" w:sz="0" w:space="0" w:color="auto"/>
            <w:bottom w:val="single" w:sz="6" w:space="1" w:color="0033FF"/>
            <w:right w:val="none" w:sz="0" w:space="0" w:color="auto"/>
          </w:divBdr>
        </w:div>
      </w:divsChild>
    </w:div>
    <w:div w:id="811411639">
      <w:bodyDiv w:val="1"/>
      <w:marLeft w:val="0"/>
      <w:marRight w:val="0"/>
      <w:marTop w:val="0"/>
      <w:marBottom w:val="0"/>
      <w:divBdr>
        <w:top w:val="none" w:sz="0" w:space="0" w:color="auto"/>
        <w:left w:val="none" w:sz="0" w:space="0" w:color="auto"/>
        <w:bottom w:val="none" w:sz="0" w:space="0" w:color="auto"/>
        <w:right w:val="none" w:sz="0" w:space="0" w:color="auto"/>
      </w:divBdr>
    </w:div>
    <w:div w:id="844586775">
      <w:bodyDiv w:val="1"/>
      <w:marLeft w:val="0"/>
      <w:marRight w:val="0"/>
      <w:marTop w:val="0"/>
      <w:marBottom w:val="0"/>
      <w:divBdr>
        <w:top w:val="none" w:sz="0" w:space="0" w:color="auto"/>
        <w:left w:val="none" w:sz="0" w:space="0" w:color="auto"/>
        <w:bottom w:val="none" w:sz="0" w:space="0" w:color="auto"/>
        <w:right w:val="none" w:sz="0" w:space="0" w:color="auto"/>
      </w:divBdr>
    </w:div>
    <w:div w:id="875891276">
      <w:bodyDiv w:val="1"/>
      <w:marLeft w:val="0"/>
      <w:marRight w:val="0"/>
      <w:marTop w:val="0"/>
      <w:marBottom w:val="0"/>
      <w:divBdr>
        <w:top w:val="none" w:sz="0" w:space="0" w:color="auto"/>
        <w:left w:val="none" w:sz="0" w:space="0" w:color="auto"/>
        <w:bottom w:val="none" w:sz="0" w:space="0" w:color="auto"/>
        <w:right w:val="none" w:sz="0" w:space="0" w:color="auto"/>
      </w:divBdr>
    </w:div>
    <w:div w:id="984310446">
      <w:bodyDiv w:val="1"/>
      <w:marLeft w:val="0"/>
      <w:marRight w:val="0"/>
      <w:marTop w:val="0"/>
      <w:marBottom w:val="0"/>
      <w:divBdr>
        <w:top w:val="none" w:sz="0" w:space="0" w:color="auto"/>
        <w:left w:val="none" w:sz="0" w:space="0" w:color="auto"/>
        <w:bottom w:val="none" w:sz="0" w:space="0" w:color="auto"/>
        <w:right w:val="none" w:sz="0" w:space="0" w:color="auto"/>
      </w:divBdr>
      <w:divsChild>
        <w:div w:id="1359431947">
          <w:marLeft w:val="45"/>
          <w:marRight w:val="45"/>
          <w:marTop w:val="0"/>
          <w:marBottom w:val="0"/>
          <w:divBdr>
            <w:top w:val="none" w:sz="0" w:space="0" w:color="auto"/>
            <w:left w:val="none" w:sz="0" w:space="0" w:color="auto"/>
            <w:bottom w:val="single" w:sz="6" w:space="1" w:color="0033FF"/>
            <w:right w:val="none" w:sz="0" w:space="0" w:color="auto"/>
          </w:divBdr>
        </w:div>
        <w:div w:id="1836800015">
          <w:marLeft w:val="45"/>
          <w:marRight w:val="45"/>
          <w:marTop w:val="0"/>
          <w:marBottom w:val="0"/>
          <w:divBdr>
            <w:top w:val="none" w:sz="0" w:space="0" w:color="auto"/>
            <w:left w:val="none" w:sz="0" w:space="0" w:color="auto"/>
            <w:bottom w:val="single" w:sz="6" w:space="1" w:color="0033FF"/>
            <w:right w:val="none" w:sz="0" w:space="0" w:color="auto"/>
          </w:divBdr>
        </w:div>
      </w:divsChild>
    </w:div>
    <w:div w:id="1119880402">
      <w:bodyDiv w:val="1"/>
      <w:marLeft w:val="0"/>
      <w:marRight w:val="0"/>
      <w:marTop w:val="0"/>
      <w:marBottom w:val="0"/>
      <w:divBdr>
        <w:top w:val="none" w:sz="0" w:space="0" w:color="auto"/>
        <w:left w:val="none" w:sz="0" w:space="0" w:color="auto"/>
        <w:bottom w:val="none" w:sz="0" w:space="0" w:color="auto"/>
        <w:right w:val="none" w:sz="0" w:space="0" w:color="auto"/>
      </w:divBdr>
    </w:div>
    <w:div w:id="1135298832">
      <w:bodyDiv w:val="1"/>
      <w:marLeft w:val="0"/>
      <w:marRight w:val="0"/>
      <w:marTop w:val="0"/>
      <w:marBottom w:val="0"/>
      <w:divBdr>
        <w:top w:val="none" w:sz="0" w:space="0" w:color="auto"/>
        <w:left w:val="none" w:sz="0" w:space="0" w:color="auto"/>
        <w:bottom w:val="none" w:sz="0" w:space="0" w:color="auto"/>
        <w:right w:val="none" w:sz="0" w:space="0" w:color="auto"/>
      </w:divBdr>
    </w:div>
    <w:div w:id="1227032938">
      <w:bodyDiv w:val="1"/>
      <w:marLeft w:val="0"/>
      <w:marRight w:val="0"/>
      <w:marTop w:val="0"/>
      <w:marBottom w:val="0"/>
      <w:divBdr>
        <w:top w:val="none" w:sz="0" w:space="0" w:color="auto"/>
        <w:left w:val="none" w:sz="0" w:space="0" w:color="auto"/>
        <w:bottom w:val="none" w:sz="0" w:space="0" w:color="auto"/>
        <w:right w:val="none" w:sz="0" w:space="0" w:color="auto"/>
      </w:divBdr>
    </w:div>
    <w:div w:id="1292055126">
      <w:bodyDiv w:val="1"/>
      <w:marLeft w:val="0"/>
      <w:marRight w:val="0"/>
      <w:marTop w:val="0"/>
      <w:marBottom w:val="0"/>
      <w:divBdr>
        <w:top w:val="none" w:sz="0" w:space="0" w:color="auto"/>
        <w:left w:val="none" w:sz="0" w:space="0" w:color="auto"/>
        <w:bottom w:val="none" w:sz="0" w:space="0" w:color="auto"/>
        <w:right w:val="none" w:sz="0" w:space="0" w:color="auto"/>
      </w:divBdr>
    </w:div>
    <w:div w:id="1342048335">
      <w:bodyDiv w:val="1"/>
      <w:marLeft w:val="0"/>
      <w:marRight w:val="0"/>
      <w:marTop w:val="0"/>
      <w:marBottom w:val="0"/>
      <w:divBdr>
        <w:top w:val="none" w:sz="0" w:space="0" w:color="auto"/>
        <w:left w:val="none" w:sz="0" w:space="0" w:color="auto"/>
        <w:bottom w:val="none" w:sz="0" w:space="0" w:color="auto"/>
        <w:right w:val="none" w:sz="0" w:space="0" w:color="auto"/>
      </w:divBdr>
    </w:div>
    <w:div w:id="1458453977">
      <w:bodyDiv w:val="1"/>
      <w:marLeft w:val="0"/>
      <w:marRight w:val="0"/>
      <w:marTop w:val="0"/>
      <w:marBottom w:val="0"/>
      <w:divBdr>
        <w:top w:val="none" w:sz="0" w:space="0" w:color="auto"/>
        <w:left w:val="none" w:sz="0" w:space="0" w:color="auto"/>
        <w:bottom w:val="none" w:sz="0" w:space="0" w:color="auto"/>
        <w:right w:val="none" w:sz="0" w:space="0" w:color="auto"/>
      </w:divBdr>
    </w:div>
    <w:div w:id="1523975350">
      <w:bodyDiv w:val="1"/>
      <w:marLeft w:val="0"/>
      <w:marRight w:val="0"/>
      <w:marTop w:val="0"/>
      <w:marBottom w:val="0"/>
      <w:divBdr>
        <w:top w:val="none" w:sz="0" w:space="0" w:color="auto"/>
        <w:left w:val="none" w:sz="0" w:space="0" w:color="auto"/>
        <w:bottom w:val="none" w:sz="0" w:space="0" w:color="auto"/>
        <w:right w:val="none" w:sz="0" w:space="0" w:color="auto"/>
      </w:divBdr>
    </w:div>
    <w:div w:id="1589997876">
      <w:bodyDiv w:val="1"/>
      <w:marLeft w:val="0"/>
      <w:marRight w:val="0"/>
      <w:marTop w:val="0"/>
      <w:marBottom w:val="0"/>
      <w:divBdr>
        <w:top w:val="none" w:sz="0" w:space="0" w:color="auto"/>
        <w:left w:val="none" w:sz="0" w:space="0" w:color="auto"/>
        <w:bottom w:val="none" w:sz="0" w:space="0" w:color="auto"/>
        <w:right w:val="none" w:sz="0" w:space="0" w:color="auto"/>
      </w:divBdr>
    </w:div>
    <w:div w:id="1675301783">
      <w:bodyDiv w:val="1"/>
      <w:marLeft w:val="0"/>
      <w:marRight w:val="0"/>
      <w:marTop w:val="0"/>
      <w:marBottom w:val="0"/>
      <w:divBdr>
        <w:top w:val="none" w:sz="0" w:space="0" w:color="auto"/>
        <w:left w:val="none" w:sz="0" w:space="0" w:color="auto"/>
        <w:bottom w:val="none" w:sz="0" w:space="0" w:color="auto"/>
        <w:right w:val="none" w:sz="0" w:space="0" w:color="auto"/>
      </w:divBdr>
      <w:divsChild>
        <w:div w:id="433013881">
          <w:marLeft w:val="45"/>
          <w:marRight w:val="45"/>
          <w:marTop w:val="0"/>
          <w:marBottom w:val="0"/>
          <w:divBdr>
            <w:top w:val="none" w:sz="0" w:space="0" w:color="auto"/>
            <w:left w:val="none" w:sz="0" w:space="0" w:color="auto"/>
            <w:bottom w:val="single" w:sz="6" w:space="1" w:color="0033FF"/>
            <w:right w:val="none" w:sz="0" w:space="0" w:color="auto"/>
          </w:divBdr>
        </w:div>
      </w:divsChild>
    </w:div>
    <w:div w:id="1834294917">
      <w:bodyDiv w:val="1"/>
      <w:marLeft w:val="0"/>
      <w:marRight w:val="0"/>
      <w:marTop w:val="0"/>
      <w:marBottom w:val="0"/>
      <w:divBdr>
        <w:top w:val="none" w:sz="0" w:space="0" w:color="auto"/>
        <w:left w:val="none" w:sz="0" w:space="0" w:color="auto"/>
        <w:bottom w:val="none" w:sz="0" w:space="0" w:color="auto"/>
        <w:right w:val="none" w:sz="0" w:space="0" w:color="auto"/>
      </w:divBdr>
    </w:div>
    <w:div w:id="1841313994">
      <w:bodyDiv w:val="1"/>
      <w:marLeft w:val="0"/>
      <w:marRight w:val="0"/>
      <w:marTop w:val="0"/>
      <w:marBottom w:val="0"/>
      <w:divBdr>
        <w:top w:val="none" w:sz="0" w:space="0" w:color="auto"/>
        <w:left w:val="none" w:sz="0" w:space="0" w:color="auto"/>
        <w:bottom w:val="none" w:sz="0" w:space="0" w:color="auto"/>
        <w:right w:val="none" w:sz="0" w:space="0" w:color="auto"/>
      </w:divBdr>
    </w:div>
    <w:div w:id="1881547143">
      <w:bodyDiv w:val="1"/>
      <w:marLeft w:val="0"/>
      <w:marRight w:val="0"/>
      <w:marTop w:val="0"/>
      <w:marBottom w:val="0"/>
      <w:divBdr>
        <w:top w:val="none" w:sz="0" w:space="0" w:color="auto"/>
        <w:left w:val="none" w:sz="0" w:space="0" w:color="auto"/>
        <w:bottom w:val="none" w:sz="0" w:space="0" w:color="auto"/>
        <w:right w:val="none" w:sz="0" w:space="0" w:color="auto"/>
      </w:divBdr>
      <w:divsChild>
        <w:div w:id="6488621">
          <w:marLeft w:val="0"/>
          <w:marRight w:val="0"/>
          <w:marTop w:val="72"/>
          <w:marBottom w:val="72"/>
          <w:divBdr>
            <w:top w:val="none" w:sz="0" w:space="0" w:color="auto"/>
            <w:left w:val="none" w:sz="0" w:space="0" w:color="auto"/>
            <w:bottom w:val="none" w:sz="0" w:space="0" w:color="auto"/>
            <w:right w:val="none" w:sz="0" w:space="0" w:color="auto"/>
          </w:divBdr>
          <w:divsChild>
            <w:div w:id="1733190916">
              <w:marLeft w:val="0"/>
              <w:marRight w:val="0"/>
              <w:marTop w:val="0"/>
              <w:marBottom w:val="0"/>
              <w:divBdr>
                <w:top w:val="none" w:sz="0" w:space="0" w:color="auto"/>
                <w:left w:val="none" w:sz="0" w:space="0" w:color="auto"/>
                <w:bottom w:val="none" w:sz="0" w:space="0" w:color="auto"/>
                <w:right w:val="none" w:sz="0" w:space="0" w:color="auto"/>
              </w:divBdr>
              <w:divsChild>
                <w:div w:id="724790164">
                  <w:marLeft w:val="0"/>
                  <w:marRight w:val="0"/>
                  <w:marTop w:val="0"/>
                  <w:marBottom w:val="0"/>
                  <w:divBdr>
                    <w:top w:val="none" w:sz="0" w:space="0" w:color="auto"/>
                    <w:left w:val="none" w:sz="0" w:space="0" w:color="auto"/>
                    <w:bottom w:val="none" w:sz="0" w:space="0" w:color="auto"/>
                    <w:right w:val="none" w:sz="0" w:space="0" w:color="auto"/>
                  </w:divBdr>
                  <w:divsChild>
                    <w:div w:id="116027784">
                      <w:marLeft w:val="0"/>
                      <w:marRight w:val="0"/>
                      <w:marTop w:val="0"/>
                      <w:marBottom w:val="0"/>
                      <w:divBdr>
                        <w:top w:val="none" w:sz="0" w:space="0" w:color="auto"/>
                        <w:left w:val="none" w:sz="0" w:space="0" w:color="auto"/>
                        <w:bottom w:val="none" w:sz="0" w:space="0" w:color="auto"/>
                        <w:right w:val="none" w:sz="0" w:space="0" w:color="auto"/>
                      </w:divBdr>
                    </w:div>
                    <w:div w:id="201985953">
                      <w:marLeft w:val="0"/>
                      <w:marRight w:val="0"/>
                      <w:marTop w:val="0"/>
                      <w:marBottom w:val="0"/>
                      <w:divBdr>
                        <w:top w:val="none" w:sz="0" w:space="0" w:color="auto"/>
                        <w:left w:val="none" w:sz="0" w:space="0" w:color="auto"/>
                        <w:bottom w:val="none" w:sz="0" w:space="0" w:color="auto"/>
                        <w:right w:val="none" w:sz="0" w:space="0" w:color="auto"/>
                      </w:divBdr>
                    </w:div>
                    <w:div w:id="840048094">
                      <w:marLeft w:val="0"/>
                      <w:marRight w:val="0"/>
                      <w:marTop w:val="0"/>
                      <w:marBottom w:val="0"/>
                      <w:divBdr>
                        <w:top w:val="none" w:sz="0" w:space="0" w:color="auto"/>
                        <w:left w:val="none" w:sz="0" w:space="0" w:color="auto"/>
                        <w:bottom w:val="none" w:sz="0" w:space="0" w:color="auto"/>
                        <w:right w:val="none" w:sz="0" w:space="0" w:color="auto"/>
                      </w:divBdr>
                    </w:div>
                    <w:div w:id="1088619831">
                      <w:marLeft w:val="0"/>
                      <w:marRight w:val="0"/>
                      <w:marTop w:val="0"/>
                      <w:marBottom w:val="0"/>
                      <w:divBdr>
                        <w:top w:val="single" w:sz="6" w:space="2" w:color="auto"/>
                        <w:left w:val="none" w:sz="0" w:space="0" w:color="auto"/>
                        <w:bottom w:val="none" w:sz="0" w:space="0" w:color="auto"/>
                        <w:right w:val="none" w:sz="0" w:space="0" w:color="auto"/>
                      </w:divBdr>
                      <w:divsChild>
                        <w:div w:id="1734618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7877499">
                  <w:marLeft w:val="0"/>
                  <w:marRight w:val="0"/>
                  <w:marTop w:val="0"/>
                  <w:marBottom w:val="0"/>
                  <w:divBdr>
                    <w:top w:val="none" w:sz="0" w:space="0" w:color="auto"/>
                    <w:left w:val="none" w:sz="0" w:space="0" w:color="auto"/>
                    <w:bottom w:val="none" w:sz="0" w:space="0" w:color="auto"/>
                    <w:right w:val="none" w:sz="0" w:space="0" w:color="auto"/>
                  </w:divBdr>
                  <w:divsChild>
                    <w:div w:id="832373902">
                      <w:marLeft w:val="0"/>
                      <w:marRight w:val="0"/>
                      <w:marTop w:val="0"/>
                      <w:marBottom w:val="0"/>
                      <w:divBdr>
                        <w:top w:val="none" w:sz="0" w:space="0" w:color="auto"/>
                        <w:left w:val="none" w:sz="0" w:space="0" w:color="auto"/>
                        <w:bottom w:val="none" w:sz="0" w:space="0" w:color="auto"/>
                        <w:right w:val="none" w:sz="0" w:space="0" w:color="auto"/>
                      </w:divBdr>
                    </w:div>
                    <w:div w:id="1438216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3937781">
          <w:marLeft w:val="0"/>
          <w:marRight w:val="0"/>
          <w:marTop w:val="72"/>
          <w:marBottom w:val="72"/>
          <w:divBdr>
            <w:top w:val="none" w:sz="0" w:space="0" w:color="auto"/>
            <w:left w:val="none" w:sz="0" w:space="0" w:color="auto"/>
            <w:bottom w:val="none" w:sz="0" w:space="0" w:color="auto"/>
            <w:right w:val="none" w:sz="0" w:space="0" w:color="auto"/>
          </w:divBdr>
          <w:divsChild>
            <w:div w:id="937104802">
              <w:marLeft w:val="0"/>
              <w:marRight w:val="0"/>
              <w:marTop w:val="0"/>
              <w:marBottom w:val="0"/>
              <w:divBdr>
                <w:top w:val="none" w:sz="0" w:space="0" w:color="auto"/>
                <w:left w:val="none" w:sz="0" w:space="0" w:color="auto"/>
                <w:bottom w:val="none" w:sz="0" w:space="0" w:color="auto"/>
                <w:right w:val="none" w:sz="0" w:space="0" w:color="auto"/>
              </w:divBdr>
              <w:divsChild>
                <w:div w:id="389765440">
                  <w:marLeft w:val="0"/>
                  <w:marRight w:val="0"/>
                  <w:marTop w:val="0"/>
                  <w:marBottom w:val="0"/>
                  <w:divBdr>
                    <w:top w:val="none" w:sz="0" w:space="0" w:color="auto"/>
                    <w:left w:val="none" w:sz="0" w:space="0" w:color="auto"/>
                    <w:bottom w:val="none" w:sz="0" w:space="0" w:color="auto"/>
                    <w:right w:val="none" w:sz="0" w:space="0" w:color="auto"/>
                  </w:divBdr>
                  <w:divsChild>
                    <w:div w:id="2097090675">
                      <w:marLeft w:val="0"/>
                      <w:marRight w:val="0"/>
                      <w:marTop w:val="0"/>
                      <w:marBottom w:val="0"/>
                      <w:divBdr>
                        <w:top w:val="none" w:sz="0" w:space="0" w:color="auto"/>
                        <w:left w:val="none" w:sz="0" w:space="0" w:color="auto"/>
                        <w:bottom w:val="none" w:sz="0" w:space="0" w:color="auto"/>
                        <w:right w:val="none" w:sz="0" w:space="0" w:color="auto"/>
                      </w:divBdr>
                    </w:div>
                  </w:divsChild>
                </w:div>
                <w:div w:id="1525174346">
                  <w:marLeft w:val="0"/>
                  <w:marRight w:val="0"/>
                  <w:marTop w:val="0"/>
                  <w:marBottom w:val="0"/>
                  <w:divBdr>
                    <w:top w:val="none" w:sz="0" w:space="0" w:color="auto"/>
                    <w:left w:val="none" w:sz="0" w:space="0" w:color="auto"/>
                    <w:bottom w:val="none" w:sz="0" w:space="0" w:color="auto"/>
                    <w:right w:val="none" w:sz="0" w:space="0" w:color="auto"/>
                  </w:divBdr>
                </w:div>
                <w:div w:id="1988588331">
                  <w:marLeft w:val="0"/>
                  <w:marRight w:val="0"/>
                  <w:marTop w:val="0"/>
                  <w:marBottom w:val="0"/>
                  <w:divBdr>
                    <w:top w:val="none" w:sz="0" w:space="0" w:color="auto"/>
                    <w:left w:val="none" w:sz="0" w:space="0" w:color="auto"/>
                    <w:bottom w:val="none" w:sz="0" w:space="0" w:color="auto"/>
                    <w:right w:val="none" w:sz="0" w:space="0" w:color="auto"/>
                  </w:divBdr>
                  <w:divsChild>
                    <w:div w:id="111440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5386109">
      <w:bodyDiv w:val="1"/>
      <w:marLeft w:val="0"/>
      <w:marRight w:val="0"/>
      <w:marTop w:val="0"/>
      <w:marBottom w:val="0"/>
      <w:divBdr>
        <w:top w:val="none" w:sz="0" w:space="0" w:color="auto"/>
        <w:left w:val="none" w:sz="0" w:space="0" w:color="auto"/>
        <w:bottom w:val="none" w:sz="0" w:space="0" w:color="auto"/>
        <w:right w:val="none" w:sz="0" w:space="0" w:color="auto"/>
      </w:divBdr>
    </w:div>
    <w:div w:id="1965691360">
      <w:bodyDiv w:val="1"/>
      <w:marLeft w:val="0"/>
      <w:marRight w:val="0"/>
      <w:marTop w:val="0"/>
      <w:marBottom w:val="0"/>
      <w:divBdr>
        <w:top w:val="none" w:sz="0" w:space="0" w:color="auto"/>
        <w:left w:val="none" w:sz="0" w:space="0" w:color="auto"/>
        <w:bottom w:val="none" w:sz="0" w:space="0" w:color="auto"/>
        <w:right w:val="none" w:sz="0" w:space="0" w:color="auto"/>
      </w:divBdr>
    </w:div>
    <w:div w:id="2031564588">
      <w:bodyDiv w:val="1"/>
      <w:marLeft w:val="0"/>
      <w:marRight w:val="0"/>
      <w:marTop w:val="0"/>
      <w:marBottom w:val="0"/>
      <w:divBdr>
        <w:top w:val="none" w:sz="0" w:space="0" w:color="auto"/>
        <w:left w:val="none" w:sz="0" w:space="0" w:color="auto"/>
        <w:bottom w:val="none" w:sz="0" w:space="0" w:color="auto"/>
        <w:right w:val="none" w:sz="0" w:space="0" w:color="auto"/>
      </w:divBdr>
      <w:divsChild>
        <w:div w:id="1949580542">
          <w:marLeft w:val="0"/>
          <w:marRight w:val="0"/>
          <w:marTop w:val="0"/>
          <w:marBottom w:val="0"/>
          <w:divBdr>
            <w:top w:val="none" w:sz="0" w:space="0" w:color="auto"/>
            <w:left w:val="none" w:sz="0" w:space="0" w:color="auto"/>
            <w:bottom w:val="none" w:sz="0" w:space="0" w:color="auto"/>
            <w:right w:val="none" w:sz="0" w:space="0" w:color="auto"/>
          </w:divBdr>
          <w:divsChild>
            <w:div w:id="1821923397">
              <w:marLeft w:val="0"/>
              <w:marRight w:val="0"/>
              <w:marTop w:val="0"/>
              <w:marBottom w:val="0"/>
              <w:divBdr>
                <w:top w:val="none" w:sz="0" w:space="0" w:color="auto"/>
                <w:left w:val="none" w:sz="0" w:space="0" w:color="auto"/>
                <w:bottom w:val="none" w:sz="0" w:space="0" w:color="auto"/>
                <w:right w:val="none" w:sz="0" w:space="0" w:color="auto"/>
              </w:divBdr>
              <w:divsChild>
                <w:div w:id="105347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6754238">
      <w:bodyDiv w:val="1"/>
      <w:marLeft w:val="0"/>
      <w:marRight w:val="0"/>
      <w:marTop w:val="0"/>
      <w:marBottom w:val="0"/>
      <w:divBdr>
        <w:top w:val="none" w:sz="0" w:space="0" w:color="auto"/>
        <w:left w:val="none" w:sz="0" w:space="0" w:color="auto"/>
        <w:bottom w:val="none" w:sz="0" w:space="0" w:color="auto"/>
        <w:right w:val="none" w:sz="0" w:space="0" w:color="auto"/>
      </w:divBdr>
      <w:divsChild>
        <w:div w:id="780992988">
          <w:marLeft w:val="0"/>
          <w:marRight w:val="0"/>
          <w:marTop w:val="72"/>
          <w:marBottom w:val="72"/>
          <w:divBdr>
            <w:top w:val="none" w:sz="0" w:space="0" w:color="auto"/>
            <w:left w:val="none" w:sz="0" w:space="0" w:color="auto"/>
            <w:bottom w:val="none" w:sz="0" w:space="0" w:color="auto"/>
            <w:right w:val="none" w:sz="0" w:space="0" w:color="auto"/>
          </w:divBdr>
          <w:divsChild>
            <w:div w:id="30351290">
              <w:marLeft w:val="0"/>
              <w:marRight w:val="0"/>
              <w:marTop w:val="0"/>
              <w:marBottom w:val="0"/>
              <w:divBdr>
                <w:top w:val="none" w:sz="0" w:space="0" w:color="auto"/>
                <w:left w:val="none" w:sz="0" w:space="0" w:color="auto"/>
                <w:bottom w:val="none" w:sz="0" w:space="0" w:color="auto"/>
                <w:right w:val="none" w:sz="0" w:space="0" w:color="auto"/>
              </w:divBdr>
              <w:divsChild>
                <w:div w:id="859009584">
                  <w:marLeft w:val="0"/>
                  <w:marRight w:val="0"/>
                  <w:marTop w:val="0"/>
                  <w:marBottom w:val="0"/>
                  <w:divBdr>
                    <w:top w:val="none" w:sz="0" w:space="0" w:color="auto"/>
                    <w:left w:val="none" w:sz="0" w:space="0" w:color="auto"/>
                    <w:bottom w:val="none" w:sz="0" w:space="0" w:color="auto"/>
                    <w:right w:val="none" w:sz="0" w:space="0" w:color="auto"/>
                  </w:divBdr>
                  <w:divsChild>
                    <w:div w:id="1496795569">
                      <w:marLeft w:val="0"/>
                      <w:marRight w:val="0"/>
                      <w:marTop w:val="0"/>
                      <w:marBottom w:val="0"/>
                      <w:divBdr>
                        <w:top w:val="none" w:sz="0" w:space="0" w:color="auto"/>
                        <w:left w:val="none" w:sz="0" w:space="0" w:color="auto"/>
                        <w:bottom w:val="none" w:sz="0" w:space="0" w:color="auto"/>
                        <w:right w:val="none" w:sz="0" w:space="0" w:color="auto"/>
                      </w:divBdr>
                    </w:div>
                  </w:divsChild>
                </w:div>
                <w:div w:id="1319068776">
                  <w:marLeft w:val="0"/>
                  <w:marRight w:val="0"/>
                  <w:marTop w:val="0"/>
                  <w:marBottom w:val="0"/>
                  <w:divBdr>
                    <w:top w:val="none" w:sz="0" w:space="0" w:color="auto"/>
                    <w:left w:val="none" w:sz="0" w:space="0" w:color="auto"/>
                    <w:bottom w:val="none" w:sz="0" w:space="0" w:color="auto"/>
                    <w:right w:val="none" w:sz="0" w:space="0" w:color="auto"/>
                  </w:divBdr>
                  <w:divsChild>
                    <w:div w:id="1462571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17556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7.png"/><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image" Target="media/image66.wmf"/><Relationship Id="rId107" Type="http://schemas.openxmlformats.org/officeDocument/2006/relationships/oleObject" Target="embeddings/oleObject43.bin"/><Relationship Id="rId11" Type="http://schemas.microsoft.com/office/2018/08/relationships/commentsExtensible" Target="commentsExtensible.xml"/><Relationship Id="rId32" Type="http://schemas.openxmlformats.org/officeDocument/2006/relationships/image" Target="media/image14.wmf"/><Relationship Id="rId53" Type="http://schemas.openxmlformats.org/officeDocument/2006/relationships/oleObject" Target="embeddings/oleObject15.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37.bin"/><Relationship Id="rId22" Type="http://schemas.openxmlformats.org/officeDocument/2006/relationships/image" Target="media/image8.png"/><Relationship Id="rId27" Type="http://schemas.openxmlformats.org/officeDocument/2006/relationships/oleObject" Target="embeddings/oleObject2.bin"/><Relationship Id="rId43" Type="http://schemas.openxmlformats.org/officeDocument/2006/relationships/oleObject" Target="embeddings/oleObject10.bin"/><Relationship Id="rId48" Type="http://schemas.openxmlformats.org/officeDocument/2006/relationships/image" Target="media/image22.wmf"/><Relationship Id="rId64" Type="http://schemas.openxmlformats.org/officeDocument/2006/relationships/oleObject" Target="embeddings/oleObject21.bin"/><Relationship Id="rId69" Type="http://schemas.openxmlformats.org/officeDocument/2006/relationships/oleObject" Target="embeddings/oleObject24.bin"/><Relationship Id="rId113" Type="http://schemas.openxmlformats.org/officeDocument/2006/relationships/oleObject" Target="embeddings/oleObject46.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59.bin"/><Relationship Id="rId80" Type="http://schemas.openxmlformats.org/officeDocument/2006/relationships/image" Target="media/image37.wmf"/><Relationship Id="rId85" Type="http://schemas.openxmlformats.org/officeDocument/2006/relationships/oleObject" Target="embeddings/oleObject32.bin"/><Relationship Id="rId150" Type="http://schemas.openxmlformats.org/officeDocument/2006/relationships/oleObject" Target="embeddings/oleObject65.bin"/><Relationship Id="rId12" Type="http://schemas.openxmlformats.org/officeDocument/2006/relationships/image" Target="media/image1.jpeg"/><Relationship Id="rId17" Type="http://schemas.openxmlformats.org/officeDocument/2006/relationships/image" Target="media/image6.gif"/><Relationship Id="rId33"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1.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4.bin"/><Relationship Id="rId54" Type="http://schemas.openxmlformats.org/officeDocument/2006/relationships/image" Target="media/image25.wmf"/><Relationship Id="rId70" Type="http://schemas.openxmlformats.org/officeDocument/2006/relationships/image" Target="media/image32.wmf"/><Relationship Id="rId75" Type="http://schemas.openxmlformats.org/officeDocument/2006/relationships/oleObject" Target="embeddings/oleObject27.bin"/><Relationship Id="rId91" Type="http://schemas.openxmlformats.org/officeDocument/2006/relationships/oleObject" Target="embeddings/oleObject35.bin"/><Relationship Id="rId96" Type="http://schemas.openxmlformats.org/officeDocument/2006/relationships/image" Target="media/image45.wmf"/><Relationship Id="rId140" Type="http://schemas.openxmlformats.org/officeDocument/2006/relationships/oleObject" Target="embeddings/oleObject60.bin"/><Relationship Id="rId145" Type="http://schemas.openxmlformats.org/officeDocument/2006/relationships/image" Target="media/image6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2.wmf"/><Relationship Id="rId49" Type="http://schemas.openxmlformats.org/officeDocument/2006/relationships/oleObject" Target="embeddings/oleObject13.bin"/><Relationship Id="rId114" Type="http://schemas.openxmlformats.org/officeDocument/2006/relationships/image" Target="media/image54.wmf"/><Relationship Id="rId119" Type="http://schemas.openxmlformats.org/officeDocument/2006/relationships/oleObject" Target="embeddings/oleObject49.bin"/><Relationship Id="rId44" Type="http://schemas.openxmlformats.org/officeDocument/2006/relationships/image" Target="media/image20.wmf"/><Relationship Id="rId60" Type="http://schemas.openxmlformats.org/officeDocument/2006/relationships/oleObject" Target="embeddings/oleObject19.bin"/><Relationship Id="rId65" Type="http://schemas.openxmlformats.org/officeDocument/2006/relationships/image" Target="media/image30.wmf"/><Relationship Id="rId81" Type="http://schemas.openxmlformats.org/officeDocument/2006/relationships/oleObject" Target="embeddings/oleObject30.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57.bin"/><Relationship Id="rId151" Type="http://schemas.openxmlformats.org/officeDocument/2006/relationships/footer" Target="footer1.xml"/><Relationship Id="rId13" Type="http://schemas.openxmlformats.org/officeDocument/2006/relationships/image" Target="media/image2.jpg"/><Relationship Id="rId18" Type="http://schemas.openxmlformats.org/officeDocument/2006/relationships/image" Target="media/image4.png"/><Relationship Id="rId39" Type="http://schemas.openxmlformats.org/officeDocument/2006/relationships/oleObject" Target="embeddings/oleObject8.bin"/><Relationship Id="rId109" Type="http://schemas.openxmlformats.org/officeDocument/2006/relationships/oleObject" Target="embeddings/oleObject44.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16.bin"/><Relationship Id="rId76" Type="http://schemas.openxmlformats.org/officeDocument/2006/relationships/image" Target="media/image35.wmf"/><Relationship Id="rId97" Type="http://schemas.openxmlformats.org/officeDocument/2006/relationships/oleObject" Target="embeddings/oleObject38.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2.bin"/><Relationship Id="rId141" Type="http://schemas.openxmlformats.org/officeDocument/2006/relationships/image" Target="media/image67.wmf"/><Relationship Id="rId146"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1.bin"/><Relationship Id="rId66" Type="http://schemas.openxmlformats.org/officeDocument/2006/relationships/oleObject" Target="embeddings/oleObject22.bin"/><Relationship Id="rId87" Type="http://schemas.openxmlformats.org/officeDocument/2006/relationships/oleObject" Target="embeddings/oleObject33.bin"/><Relationship Id="rId110" Type="http://schemas.openxmlformats.org/officeDocument/2006/relationships/image" Target="media/image52.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65.wmf"/><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fontTable" Target="fontTable.xml"/><Relationship Id="rId19" Type="http://schemas.openxmlformats.org/officeDocument/2006/relationships/image" Target="media/image5.png"/><Relationship Id="rId14" Type="http://schemas.openxmlformats.org/officeDocument/2006/relationships/image" Target="media/image3.jpeg"/><Relationship Id="rId30" Type="http://schemas.openxmlformats.org/officeDocument/2006/relationships/image" Target="media/image13.wmf"/><Relationship Id="rId35" Type="http://schemas.openxmlformats.org/officeDocument/2006/relationships/oleObject" Target="embeddings/oleObject6.bin"/><Relationship Id="rId56" Type="http://schemas.openxmlformats.org/officeDocument/2006/relationships/image" Target="media/image26.wmf"/><Relationship Id="rId77" Type="http://schemas.openxmlformats.org/officeDocument/2006/relationships/oleObject" Target="embeddings/oleObject28.bin"/><Relationship Id="rId100" Type="http://schemas.openxmlformats.org/officeDocument/2006/relationships/image" Target="media/image47.wmf"/><Relationship Id="rId105" Type="http://schemas.openxmlformats.org/officeDocument/2006/relationships/oleObject" Target="embeddings/oleObject42.bin"/><Relationship Id="rId126" Type="http://schemas.openxmlformats.org/officeDocument/2006/relationships/image" Target="media/image60.wmf"/><Relationship Id="rId147" Type="http://schemas.openxmlformats.org/officeDocument/2006/relationships/image" Target="media/image70.wmf"/><Relationship Id="rId8" Type="http://schemas.openxmlformats.org/officeDocument/2006/relationships/comments" Target="comments.xml"/><Relationship Id="rId51" Type="http://schemas.openxmlformats.org/officeDocument/2006/relationships/oleObject" Target="embeddings/oleObject14.bin"/><Relationship Id="rId72" Type="http://schemas.openxmlformats.org/officeDocument/2006/relationships/image" Target="media/image33.wmf"/><Relationship Id="rId93" Type="http://schemas.openxmlformats.org/officeDocument/2006/relationships/oleObject" Target="embeddings/oleObject36.bin"/><Relationship Id="rId98" Type="http://schemas.openxmlformats.org/officeDocument/2006/relationships/image" Target="media/image46.wmf"/><Relationship Id="rId121" Type="http://schemas.openxmlformats.org/officeDocument/2006/relationships/oleObject" Target="embeddings/oleObject50.bin"/><Relationship Id="rId142" Type="http://schemas.openxmlformats.org/officeDocument/2006/relationships/oleObject" Target="embeddings/oleObject61.bin"/><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image" Target="media/image21.wmf"/><Relationship Id="rId67" Type="http://schemas.openxmlformats.org/officeDocument/2006/relationships/oleObject" Target="embeddings/oleObject23.bin"/><Relationship Id="rId116" Type="http://schemas.openxmlformats.org/officeDocument/2006/relationships/image" Target="media/image55.wmf"/><Relationship Id="rId137" Type="http://schemas.openxmlformats.org/officeDocument/2006/relationships/oleObject" Target="embeddings/oleObject58.bin"/><Relationship Id="rId20" Type="http://schemas.openxmlformats.org/officeDocument/2006/relationships/image" Target="media/image6.png"/><Relationship Id="rId41" Type="http://schemas.openxmlformats.org/officeDocument/2006/relationships/oleObject" Target="embeddings/oleObject9.bin"/><Relationship Id="rId62" Type="http://schemas.openxmlformats.org/officeDocument/2006/relationships/oleObject" Target="embeddings/oleObject20.bin"/><Relationship Id="rId83" Type="http://schemas.openxmlformats.org/officeDocument/2006/relationships/oleObject" Target="embeddings/oleObject31.bin"/><Relationship Id="rId88" Type="http://schemas.openxmlformats.org/officeDocument/2006/relationships/image" Target="media/image41.wmf"/><Relationship Id="rId111" Type="http://schemas.openxmlformats.org/officeDocument/2006/relationships/oleObject" Target="embeddings/oleObject45.bin"/><Relationship Id="rId132" Type="http://schemas.openxmlformats.org/officeDocument/2006/relationships/image" Target="media/image63.wmf"/><Relationship Id="rId153" Type="http://schemas.microsoft.com/office/2011/relationships/people" Target="people.xml"/><Relationship Id="rId15" Type="http://schemas.openxmlformats.org/officeDocument/2006/relationships/image" Target="media/image4.jpeg"/><Relationship Id="rId36" Type="http://schemas.openxmlformats.org/officeDocument/2006/relationships/image" Target="media/image16.wmf"/><Relationship Id="rId57" Type="http://schemas.openxmlformats.org/officeDocument/2006/relationships/oleObject" Target="embeddings/oleObject17.bin"/><Relationship Id="rId106" Type="http://schemas.openxmlformats.org/officeDocument/2006/relationships/image" Target="media/image50.wmf"/><Relationship Id="rId127" Type="http://schemas.openxmlformats.org/officeDocument/2006/relationships/oleObject" Target="embeddings/oleObject53.bin"/><Relationship Id="rId10" Type="http://schemas.microsoft.com/office/2016/09/relationships/commentsIds" Target="commentsIds.xml"/><Relationship Id="rId31" Type="http://schemas.openxmlformats.org/officeDocument/2006/relationships/oleObject" Target="embeddings/oleObject4.bin"/><Relationship Id="rId52" Type="http://schemas.openxmlformats.org/officeDocument/2006/relationships/image" Target="media/image24.wmf"/><Relationship Id="rId73" Type="http://schemas.openxmlformats.org/officeDocument/2006/relationships/oleObject" Target="embeddings/oleObject26.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oleObject" Target="embeddings/oleObject64.bin"/><Relationship Id="rId4" Type="http://schemas.openxmlformats.org/officeDocument/2006/relationships/settings" Target="settings.xml"/><Relationship Id="rId9" Type="http://schemas.microsoft.com/office/2011/relationships/commentsExtended" Target="commentsExtended.xml"/><Relationship Id="rId26" Type="http://schemas.openxmlformats.org/officeDocument/2006/relationships/image" Target="media/image11.wmf"/><Relationship Id="rId47" Type="http://schemas.openxmlformats.org/officeDocument/2006/relationships/oleObject" Target="embeddings/oleObject12.bin"/><Relationship Id="rId68" Type="http://schemas.openxmlformats.org/officeDocument/2006/relationships/image" Target="media/image31.wmf"/><Relationship Id="rId89" Type="http://schemas.openxmlformats.org/officeDocument/2006/relationships/oleObject" Target="embeddings/oleObject34.bin"/><Relationship Id="rId112" Type="http://schemas.openxmlformats.org/officeDocument/2006/relationships/image" Target="media/image53.wmf"/><Relationship Id="rId133" Type="http://schemas.openxmlformats.org/officeDocument/2006/relationships/oleObject" Target="embeddings/oleObject56.bin"/><Relationship Id="rId154" Type="http://schemas.openxmlformats.org/officeDocument/2006/relationships/theme" Target="theme/theme1.xml"/><Relationship Id="rId16" Type="http://schemas.openxmlformats.org/officeDocument/2006/relationships/image" Target="media/image3.png"/><Relationship Id="rId37" Type="http://schemas.openxmlformats.org/officeDocument/2006/relationships/oleObject" Target="embeddings/oleObject7.bin"/><Relationship Id="rId58" Type="http://schemas.openxmlformats.org/officeDocument/2006/relationships/oleObject" Target="embeddings/oleObject18.bin"/><Relationship Id="rId79" Type="http://schemas.openxmlformats.org/officeDocument/2006/relationships/oleObject" Target="embeddings/oleObject29.bin"/><Relationship Id="rId102" Type="http://schemas.openxmlformats.org/officeDocument/2006/relationships/image" Target="media/image48.wmf"/><Relationship Id="rId123" Type="http://schemas.openxmlformats.org/officeDocument/2006/relationships/oleObject" Target="embeddings/oleObject51.bin"/><Relationship Id="rId144" Type="http://schemas.openxmlformats.org/officeDocument/2006/relationships/oleObject" Target="embeddings/oleObject62.bin"/><Relationship Id="rId90" Type="http://schemas.openxmlformats.org/officeDocument/2006/relationships/image" Target="media/image4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solidFill>
            <a:srgbClr val="E22F33"/>
          </a:solidFill>
          <a:prstDash val="solid"/>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06A898-2250-40F3-91BE-D273AF7304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1</TotalTime>
  <Pages>13</Pages>
  <Words>1362</Words>
  <Characters>7767</Characters>
  <Application>Microsoft Office Word</Application>
  <DocSecurity>0</DocSecurity>
  <Lines>64</Lines>
  <Paragraphs>18</Paragraphs>
  <ScaleCrop>false</ScaleCrop>
  <Company/>
  <LinksUpToDate>false</LinksUpToDate>
  <CharactersWithSpaces>9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hysics</cp:lastModifiedBy>
  <cp:revision>22</cp:revision>
  <cp:lastPrinted>2026-01-21T02:39:00Z</cp:lastPrinted>
  <dcterms:created xsi:type="dcterms:W3CDTF">2026-01-14T11:43:00Z</dcterms:created>
  <dcterms:modified xsi:type="dcterms:W3CDTF">2026-01-21T03:31:00Z</dcterms:modified>
</cp:coreProperties>
</file>